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7BDEE" w14:textId="294F0575" w:rsidR="00541927" w:rsidRPr="00541927" w:rsidRDefault="00541927" w:rsidP="00541927">
      <w:pPr>
        <w:pStyle w:val="TitleStyle"/>
        <w:spacing w:line="360" w:lineRule="auto"/>
        <w:rPr>
          <w:rFonts w:ascii="Myriad Pro" w:hAnsi="Myriad Pro"/>
          <w:b w:val="0"/>
          <w:bCs/>
          <w:sz w:val="32"/>
          <w:szCs w:val="22"/>
        </w:rPr>
      </w:pPr>
      <w:r w:rsidRPr="00541927">
        <w:rPr>
          <w:rFonts w:ascii="Myriad Pro" w:hAnsi="Myriad Pro"/>
          <w:b w:val="0"/>
          <w:bCs/>
          <w:sz w:val="32"/>
          <w:szCs w:val="22"/>
        </w:rPr>
        <w:t>Supporting Information</w:t>
      </w:r>
    </w:p>
    <w:p w14:paraId="17548C21" w14:textId="4CF1F97C" w:rsidR="00541927" w:rsidRDefault="00541927" w:rsidP="00541927">
      <w:pPr>
        <w:pStyle w:val="TitleStyle"/>
        <w:spacing w:line="360" w:lineRule="auto"/>
        <w:rPr>
          <w:rFonts w:ascii="Myriad Pro" w:hAnsi="Myriad Pro"/>
          <w:sz w:val="32"/>
          <w:szCs w:val="22"/>
        </w:rPr>
      </w:pPr>
      <w:r>
        <w:rPr>
          <w:rFonts w:ascii="Myriad Pro" w:hAnsi="Myriad Pro"/>
          <w:sz w:val="32"/>
          <w:szCs w:val="22"/>
        </w:rPr>
        <w:t xml:space="preserve">Phytochemical Profiling of </w:t>
      </w:r>
      <w:r>
        <w:rPr>
          <w:rFonts w:ascii="Myriad Pro" w:hAnsi="Myriad Pro"/>
          <w:i/>
          <w:iCs/>
          <w:sz w:val="32"/>
          <w:szCs w:val="22"/>
        </w:rPr>
        <w:t xml:space="preserve">Aloe </w:t>
      </w:r>
      <w:proofErr w:type="spellStart"/>
      <w:r>
        <w:rPr>
          <w:rFonts w:ascii="Myriad Pro" w:hAnsi="Myriad Pro"/>
          <w:i/>
          <w:iCs/>
          <w:sz w:val="32"/>
          <w:szCs w:val="22"/>
        </w:rPr>
        <w:t>koenenii</w:t>
      </w:r>
      <w:proofErr w:type="spellEnd"/>
      <w:r>
        <w:rPr>
          <w:rFonts w:ascii="Myriad Pro" w:hAnsi="Myriad Pro"/>
          <w:sz w:val="32"/>
          <w:szCs w:val="22"/>
        </w:rPr>
        <w:t xml:space="preserve"> </w:t>
      </w:r>
      <w:r w:rsidRPr="00C71683">
        <w:rPr>
          <w:rFonts w:ascii="Myriad Pro" w:hAnsi="Myriad Pro"/>
          <w:sz w:val="32"/>
          <w:szCs w:val="22"/>
        </w:rPr>
        <w:t xml:space="preserve">leaf epidermis </w:t>
      </w:r>
      <w:r>
        <w:rPr>
          <w:rFonts w:ascii="Myriad Pro" w:hAnsi="Myriad Pro"/>
          <w:sz w:val="32"/>
          <w:szCs w:val="22"/>
        </w:rPr>
        <w:t>by UHPLC-PDA-MS/MS</w:t>
      </w:r>
    </w:p>
    <w:p w14:paraId="2190977F" w14:textId="77777777" w:rsidR="00541927" w:rsidRDefault="00541927" w:rsidP="00541927">
      <w:pPr>
        <w:pStyle w:val="TitleStyle"/>
        <w:spacing w:line="360" w:lineRule="auto"/>
        <w:rPr>
          <w:rFonts w:ascii="Myriad Pro" w:hAnsi="Myriad Pro"/>
        </w:rPr>
      </w:pPr>
    </w:p>
    <w:p w14:paraId="3E78A725" w14:textId="77777777" w:rsidR="00587A61" w:rsidRPr="00272F76" w:rsidRDefault="00587A61" w:rsidP="00587A61">
      <w:pPr>
        <w:pStyle w:val="AuthorsStyle"/>
        <w:spacing w:line="360" w:lineRule="auto"/>
        <w:rPr>
          <w:rFonts w:ascii="Myriad Pro" w:hAnsi="Myriad Pro"/>
          <w:b/>
          <w:bCs/>
          <w:caps w:val="0"/>
          <w:lang w:val="pt-BR"/>
        </w:rPr>
      </w:pPr>
      <w:r>
        <w:rPr>
          <w:rFonts w:ascii="Myriad Pro" w:hAnsi="Myriad Pro"/>
          <w:b/>
          <w:bCs/>
          <w:caps w:val="0"/>
          <w:lang w:val="pt-BR"/>
        </w:rPr>
        <w:t>Sven Zalewski</w:t>
      </w:r>
      <w:proofErr w:type="gramStart"/>
      <w:r>
        <w:rPr>
          <w:rFonts w:ascii="Myriad Pro" w:hAnsi="Myriad Pro"/>
          <w:b/>
          <w:bCs/>
          <w:caps w:val="0"/>
          <w:vertAlign w:val="superscript"/>
          <w:lang w:val="pt-BR"/>
        </w:rPr>
        <w:t>1,#</w:t>
      </w:r>
      <w:proofErr w:type="gramEnd"/>
      <w:r w:rsidRPr="00272F76">
        <w:rPr>
          <w:noProof/>
          <w:szCs w:val="24"/>
          <w:lang w:val="pt-BR"/>
        </w:rPr>
        <w:t xml:space="preserve"> </w:t>
      </w:r>
      <w:r w:rsidRPr="00A16466">
        <w:rPr>
          <w:noProof/>
          <w:szCs w:val="24"/>
        </w:rPr>
        <w:drawing>
          <wp:inline distT="0" distB="0" distL="0" distR="0" wp14:anchorId="35B10411" wp14:editId="62F5E0E8">
            <wp:extent cx="106680" cy="106680"/>
            <wp:effectExtent l="0" t="0" r="7620" b="7620"/>
            <wp:docPr id="1827515342" name="Imagem 10">
              <a:hlinkClick xmlns:a="http://schemas.openxmlformats.org/drawingml/2006/main" r:id="rId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>
                      <a:hlinkClick r:id="rId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>, Flávio A. Carvalho</w:t>
      </w:r>
      <w:proofErr w:type="gramStart"/>
      <w:r>
        <w:rPr>
          <w:rFonts w:ascii="Myriad Pro" w:hAnsi="Myriad Pro"/>
          <w:b/>
          <w:bCs/>
          <w:caps w:val="0"/>
          <w:vertAlign w:val="superscript"/>
          <w:lang w:val="pt-BR"/>
        </w:rPr>
        <w:t>1,#</w:t>
      </w:r>
      <w:proofErr w:type="gramEnd"/>
      <w:r w:rsidRPr="00272F76">
        <w:rPr>
          <w:noProof/>
          <w:szCs w:val="24"/>
          <w:lang w:val="pt-BR"/>
        </w:rPr>
        <w:t xml:space="preserve"> </w:t>
      </w:r>
      <w:r w:rsidRPr="00A16466">
        <w:rPr>
          <w:noProof/>
          <w:szCs w:val="24"/>
        </w:rPr>
        <w:drawing>
          <wp:inline distT="0" distB="0" distL="0" distR="0" wp14:anchorId="0DC2113B" wp14:editId="691BBBF4">
            <wp:extent cx="106680" cy="106680"/>
            <wp:effectExtent l="0" t="0" r="7620" b="7620"/>
            <wp:docPr id="244841602" name="Imagem 7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>
                      <a:hlinkClick r:id="rId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 xml:space="preserve">, </w:t>
      </w:r>
      <w:proofErr w:type="spellStart"/>
      <w:r>
        <w:rPr>
          <w:rFonts w:ascii="Myriad Pro" w:hAnsi="Myriad Pro"/>
          <w:b/>
          <w:bCs/>
          <w:caps w:val="0"/>
          <w:lang w:val="pt-BR"/>
        </w:rPr>
        <w:t>Luis</w:t>
      </w:r>
      <w:proofErr w:type="spellEnd"/>
      <w:r>
        <w:rPr>
          <w:rFonts w:ascii="Myriad Pro" w:hAnsi="Myriad Pro"/>
          <w:b/>
          <w:bCs/>
          <w:caps w:val="0"/>
          <w:lang w:val="pt-BR"/>
        </w:rPr>
        <w:t xml:space="preserve"> V. S. Sacramento</w:t>
      </w:r>
      <w:r>
        <w:rPr>
          <w:rFonts w:ascii="Myriad Pro" w:hAnsi="Myriad Pro"/>
          <w:b/>
          <w:bCs/>
          <w:caps w:val="0"/>
          <w:vertAlign w:val="superscript"/>
          <w:lang w:val="pt-BR"/>
        </w:rPr>
        <w:t>1</w:t>
      </w:r>
      <w:r w:rsidRPr="00A16466">
        <w:rPr>
          <w:noProof/>
          <w:szCs w:val="24"/>
        </w:rPr>
        <w:drawing>
          <wp:inline distT="0" distB="0" distL="0" distR="0" wp14:anchorId="68067055" wp14:editId="5A104DE9">
            <wp:extent cx="106680" cy="106680"/>
            <wp:effectExtent l="0" t="0" r="7620" b="7620"/>
            <wp:docPr id="986657948" name="Imagem 8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>, Caio H. Perego</w:t>
      </w:r>
      <w:r>
        <w:rPr>
          <w:rFonts w:ascii="Myriad Pro" w:hAnsi="Myriad Pro"/>
          <w:b/>
          <w:bCs/>
          <w:caps w:val="0"/>
          <w:vertAlign w:val="superscript"/>
          <w:lang w:val="pt-BR"/>
        </w:rPr>
        <w:t>1</w:t>
      </w:r>
      <w:r w:rsidRPr="00A16466">
        <w:rPr>
          <w:rStyle w:val="Hyperlink"/>
          <w:noProof/>
          <w:szCs w:val="24"/>
        </w:rPr>
        <w:drawing>
          <wp:inline distT="0" distB="0" distL="0" distR="0" wp14:anchorId="3E89C61A" wp14:editId="4681A0D9">
            <wp:extent cx="106680" cy="106680"/>
            <wp:effectExtent l="0" t="0" r="7620" b="7620"/>
            <wp:docPr id="2116565791" name="Imagem 9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>, Eduardo J. Crevelin</w:t>
      </w:r>
      <w:r>
        <w:rPr>
          <w:rFonts w:ascii="Myriad Pro" w:hAnsi="Myriad Pro"/>
          <w:b/>
          <w:bCs/>
          <w:caps w:val="0"/>
          <w:vertAlign w:val="superscript"/>
          <w:lang w:val="pt-BR"/>
        </w:rPr>
        <w:t>2</w:t>
      </w:r>
      <w:r w:rsidRPr="00272F76">
        <w:rPr>
          <w:noProof/>
          <w:szCs w:val="24"/>
          <w:vertAlign w:val="superscript"/>
        </w:rPr>
        <w:drawing>
          <wp:inline distT="0" distB="0" distL="0" distR="0" wp14:anchorId="760470A8" wp14:editId="2362D658">
            <wp:extent cx="106680" cy="106680"/>
            <wp:effectExtent l="0" t="0" r="7620" b="7620"/>
            <wp:docPr id="352725887" name="Imagem 6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725887" name="Imagem 6">
                      <a:hlinkClick r:id="rId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>, Antônio E. M. Crotti</w:t>
      </w:r>
      <w:r>
        <w:rPr>
          <w:rFonts w:ascii="Myriad Pro" w:hAnsi="Myriad Pro"/>
          <w:b/>
          <w:bCs/>
          <w:caps w:val="0"/>
          <w:vertAlign w:val="superscript"/>
          <w:lang w:val="pt-BR"/>
        </w:rPr>
        <w:t>2</w:t>
      </w:r>
      <w:r w:rsidRPr="00272F76">
        <w:rPr>
          <w:noProof/>
          <w:szCs w:val="24"/>
          <w:vertAlign w:val="superscript"/>
        </w:rPr>
        <w:drawing>
          <wp:inline distT="0" distB="0" distL="0" distR="0" wp14:anchorId="21C5A472" wp14:editId="36425EEA">
            <wp:extent cx="106680" cy="106680"/>
            <wp:effectExtent l="0" t="0" r="7620" b="7620"/>
            <wp:docPr id="687277769" name="Imagem 6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277769" name="Imagem 6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Myriad Pro" w:hAnsi="Myriad Pro"/>
          <w:b/>
          <w:bCs/>
          <w:caps w:val="0"/>
          <w:lang w:val="pt-BR"/>
        </w:rPr>
        <w:t>, André G. Santos*</w:t>
      </w:r>
      <w:r>
        <w:rPr>
          <w:rFonts w:ascii="Myriad Pro" w:hAnsi="Myriad Pro"/>
          <w:b/>
          <w:bCs/>
          <w:caps w:val="0"/>
          <w:vertAlign w:val="superscript"/>
          <w:lang w:val="pt-BR"/>
        </w:rPr>
        <w:t>1</w:t>
      </w:r>
      <w:r w:rsidRPr="00272F76">
        <w:rPr>
          <w:noProof/>
          <w:szCs w:val="24"/>
          <w:vertAlign w:val="superscript"/>
        </w:rPr>
        <w:drawing>
          <wp:inline distT="0" distB="0" distL="0" distR="0" wp14:anchorId="2B400502" wp14:editId="520CFAF0">
            <wp:extent cx="106680" cy="106680"/>
            <wp:effectExtent l="0" t="0" r="7620" b="7620"/>
            <wp:docPr id="1763608754" name="Imagem 6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5AA29" w14:textId="77777777" w:rsidR="00541927" w:rsidRDefault="00541927" w:rsidP="00541927">
      <w:pPr>
        <w:pStyle w:val="AuthorsStyle"/>
        <w:spacing w:line="360" w:lineRule="auto"/>
        <w:rPr>
          <w:lang w:val="pt-BR"/>
        </w:rPr>
      </w:pPr>
    </w:p>
    <w:p w14:paraId="75DDD689" w14:textId="77777777" w:rsidR="00541927" w:rsidRDefault="00541927" w:rsidP="00541927">
      <w:pPr>
        <w:pStyle w:val="AffiliationStyle"/>
        <w:spacing w:line="360" w:lineRule="auto"/>
      </w:pPr>
      <w:r>
        <w:rPr>
          <w:i w:val="0"/>
          <w:iCs/>
          <w:vertAlign w:val="superscript"/>
        </w:rPr>
        <w:t>1</w:t>
      </w:r>
      <w:r>
        <w:rPr>
          <w:i w:val="0"/>
          <w:iCs/>
        </w:rPr>
        <w:t>São Paulo State University (UNESP), School of Pharmaceutical Sciences, Department of Drugs and Medicines, Araraquara, São Paulo, Brazil</w:t>
      </w:r>
    </w:p>
    <w:p w14:paraId="5A7C387C" w14:textId="77777777" w:rsidR="00541927" w:rsidRDefault="00541927" w:rsidP="00541927">
      <w:pPr>
        <w:pStyle w:val="AffiliationStyle"/>
        <w:spacing w:line="360" w:lineRule="auto"/>
        <w:rPr>
          <w:i w:val="0"/>
          <w:iCs/>
        </w:rPr>
      </w:pPr>
      <w:r>
        <w:rPr>
          <w:i w:val="0"/>
          <w:iCs/>
          <w:vertAlign w:val="superscript"/>
        </w:rPr>
        <w:t>2</w:t>
      </w:r>
      <w:r>
        <w:rPr>
          <w:i w:val="0"/>
          <w:iCs/>
        </w:rPr>
        <w:t xml:space="preserve">University of São Paulo (USP), Faculty of Philosophy, Sciences and Letters, Department of Chemistry, </w:t>
      </w:r>
      <w:proofErr w:type="spellStart"/>
      <w:r>
        <w:rPr>
          <w:i w:val="0"/>
          <w:iCs/>
        </w:rPr>
        <w:t>Ribeirão</w:t>
      </w:r>
      <w:proofErr w:type="spellEnd"/>
      <w:r>
        <w:rPr>
          <w:i w:val="0"/>
          <w:iCs/>
        </w:rPr>
        <w:t xml:space="preserve"> Preto, São Paulo, Brazil</w:t>
      </w:r>
    </w:p>
    <w:p w14:paraId="19B69908" w14:textId="77777777" w:rsidR="0047160D" w:rsidRDefault="0047160D" w:rsidP="0047160D">
      <w:pPr>
        <w:pStyle w:val="AffiliationStyle"/>
        <w:spacing w:line="360" w:lineRule="auto"/>
        <w:jc w:val="left"/>
        <w:rPr>
          <w:i w:val="0"/>
          <w:iCs/>
        </w:rPr>
      </w:pPr>
    </w:p>
    <w:p w14:paraId="4DD56EE7" w14:textId="77777777" w:rsidR="00C22D34" w:rsidRDefault="00C22D34" w:rsidP="00C22D34">
      <w:pPr>
        <w:pStyle w:val="MiscellaneousStyle"/>
        <w:spacing w:line="360" w:lineRule="auto"/>
      </w:pPr>
      <w:r>
        <w:rPr>
          <w:b/>
          <w:bCs/>
          <w:caps/>
          <w:vertAlign w:val="superscript"/>
        </w:rPr>
        <w:t>*</w:t>
      </w:r>
      <w:r>
        <w:t>Corresponding author, e-mail: andre.gonzaga@unesp.br</w:t>
      </w:r>
    </w:p>
    <w:p w14:paraId="100C73C1" w14:textId="77777777" w:rsidR="00C22D34" w:rsidRDefault="00C22D34" w:rsidP="00C22D34">
      <w:pPr>
        <w:pStyle w:val="MiscellaneousStyle"/>
      </w:pPr>
      <w:r>
        <w:rPr>
          <w:vertAlign w:val="superscript"/>
        </w:rPr>
        <w:t>#</w:t>
      </w:r>
      <w:r>
        <w:t>These authors contributed equally to this work</w:t>
      </w:r>
    </w:p>
    <w:p w14:paraId="6BAC58BE" w14:textId="77777777" w:rsidR="00C22D34" w:rsidRDefault="00C22D34" w:rsidP="0047160D">
      <w:pPr>
        <w:pStyle w:val="AffiliationStyle"/>
        <w:spacing w:line="360" w:lineRule="auto"/>
        <w:jc w:val="left"/>
        <w:rPr>
          <w:i w:val="0"/>
          <w:iCs/>
        </w:rPr>
      </w:pPr>
    </w:p>
    <w:p w14:paraId="25B90F1D" w14:textId="77777777" w:rsidR="0047160D" w:rsidRDefault="0047160D" w:rsidP="0047160D">
      <w:pPr>
        <w:pStyle w:val="AffiliationStyle"/>
        <w:spacing w:line="360" w:lineRule="auto"/>
        <w:jc w:val="left"/>
        <w:rPr>
          <w:i w:val="0"/>
          <w:iCs/>
        </w:rPr>
      </w:pPr>
    </w:p>
    <w:p w14:paraId="25C8522E" w14:textId="77777777" w:rsidR="0047160D" w:rsidRDefault="0047160D">
      <w:pPr>
        <w:rPr>
          <w:lang w:val="en-US"/>
        </w:rPr>
        <w:sectPr w:rsidR="0047160D" w:rsidSect="008339BC">
          <w:pgSz w:w="11906" w:h="16838"/>
          <w:pgMar w:top="720" w:right="1983" w:bottom="720" w:left="720" w:header="708" w:footer="708" w:gutter="0"/>
          <w:cols w:space="708"/>
          <w:docGrid w:linePitch="360"/>
        </w:sectPr>
      </w:pPr>
    </w:p>
    <w:p w14:paraId="463FD003" w14:textId="77777777" w:rsidR="001368AF" w:rsidRDefault="001368AF" w:rsidP="001368AF">
      <w:pPr>
        <w:jc w:val="both"/>
        <w:rPr>
          <w:rFonts w:ascii="Times New Roman" w:hAnsi="Times New Roman" w:cs="Times New Roman"/>
          <w:lang w:val="en-US"/>
        </w:rPr>
      </w:pPr>
      <w:r>
        <w:rPr>
          <w:noProof/>
        </w:rPr>
        <w:lastRenderedPageBreak/>
        <w:drawing>
          <wp:inline distT="0" distB="0" distL="0" distR="0" wp14:anchorId="5A9323AE" wp14:editId="59CC9F07">
            <wp:extent cx="6294120" cy="5169535"/>
            <wp:effectExtent l="0" t="0" r="0" b="0"/>
            <wp:docPr id="370262090" name="Imagem 3230" descr="Jardim com flores&#10;&#10;O conteúdo gerado por IA pode estar incorre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62090" name="Imagem 3230" descr="Jardim com flores&#10;&#10;O conteúdo gerado por IA pode estar incorreto.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516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BCCF9" w14:textId="55CBDA35" w:rsidR="001368AF" w:rsidRDefault="001368AF" w:rsidP="001368AF">
      <w:pPr>
        <w:jc w:val="both"/>
        <w:rPr>
          <w:rFonts w:ascii="Times New Roman" w:hAnsi="Times New Roman" w:cs="Times New Roman"/>
          <w:lang w:val="en-US"/>
        </w:rPr>
      </w:pPr>
      <w:bookmarkStart w:id="0" w:name="_Hlk212755197"/>
      <w:r w:rsidRPr="002E136B">
        <w:rPr>
          <w:rFonts w:ascii="Times New Roman" w:hAnsi="Times New Roman" w:cs="Times New Roman"/>
          <w:b/>
          <w:bCs/>
          <w:lang w:val="en-US"/>
        </w:rPr>
        <w:t>Figure S1.</w:t>
      </w:r>
      <w:bookmarkEnd w:id="0"/>
      <w:r w:rsidRPr="002E136B">
        <w:rPr>
          <w:rFonts w:ascii="Times New Roman" w:hAnsi="Times New Roman" w:cs="Times New Roman"/>
          <w:lang w:val="en-US"/>
        </w:rPr>
        <w:t xml:space="preserve"> </w:t>
      </w:r>
      <w:r w:rsidRPr="00F81A2A">
        <w:rPr>
          <w:rFonts w:ascii="Times New Roman" w:hAnsi="Times New Roman" w:cs="Times New Roman"/>
          <w:i/>
          <w:iCs/>
          <w:lang w:val="en-US"/>
        </w:rPr>
        <w:t xml:space="preserve">Aloe </w:t>
      </w:r>
      <w:proofErr w:type="spellStart"/>
      <w:r w:rsidRPr="00F81A2A">
        <w:rPr>
          <w:rFonts w:ascii="Times New Roman" w:hAnsi="Times New Roman" w:cs="Times New Roman"/>
          <w:i/>
          <w:iCs/>
          <w:lang w:val="en-US"/>
        </w:rPr>
        <w:t>koenenii</w:t>
      </w:r>
      <w:proofErr w:type="spellEnd"/>
      <w:r w:rsidRPr="00F81A2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F81A2A">
        <w:rPr>
          <w:rFonts w:ascii="Times New Roman" w:hAnsi="Times New Roman" w:cs="Times New Roman"/>
          <w:lang w:val="en-US"/>
        </w:rPr>
        <w:t>Lavranos</w:t>
      </w:r>
      <w:proofErr w:type="spellEnd"/>
      <w:r w:rsidRPr="00F81A2A">
        <w:rPr>
          <w:rFonts w:ascii="Times New Roman" w:hAnsi="Times New Roman" w:cs="Times New Roman"/>
          <w:lang w:val="en-US"/>
        </w:rPr>
        <w:t xml:space="preserve"> &amp; Kerstin Koch </w:t>
      </w:r>
      <w:proofErr w:type="spellStart"/>
      <w:r w:rsidRPr="00F81A2A">
        <w:rPr>
          <w:rFonts w:ascii="Times New Roman" w:hAnsi="Times New Roman" w:cs="Times New Roman"/>
          <w:lang w:val="en-US"/>
        </w:rPr>
        <w:t>Lodé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r w:rsidRPr="008D731C">
        <w:rPr>
          <w:rFonts w:ascii="Times New Roman" w:hAnsi="Times New Roman" w:cs="Times New Roman"/>
          <w:lang w:val="en-US"/>
        </w:rPr>
        <w:t>— cultivated plants in flower</w:t>
      </w:r>
      <w:r>
        <w:rPr>
          <w:rFonts w:ascii="Times New Roman" w:hAnsi="Times New Roman" w:cs="Times New Roman"/>
          <w:lang w:val="en-US"/>
        </w:rPr>
        <w:t xml:space="preserve">. Photo: </w:t>
      </w:r>
      <w:r w:rsidRPr="001368AF">
        <w:rPr>
          <w:rFonts w:ascii="Times New Roman" w:hAnsi="Times New Roman" w:cs="Times New Roman"/>
          <w:lang w:val="en-US"/>
        </w:rPr>
        <w:t xml:space="preserve">Carolina </w:t>
      </w:r>
      <w:proofErr w:type="spellStart"/>
      <w:r w:rsidRPr="001368AF">
        <w:rPr>
          <w:rFonts w:ascii="Times New Roman" w:hAnsi="Times New Roman" w:cs="Times New Roman"/>
          <w:lang w:val="en-US"/>
        </w:rPr>
        <w:t>Leidiádines</w:t>
      </w:r>
      <w:proofErr w:type="spellEnd"/>
      <w:r w:rsidRPr="001368AF">
        <w:rPr>
          <w:rFonts w:ascii="Times New Roman" w:hAnsi="Times New Roman" w:cs="Times New Roman"/>
          <w:lang w:val="en-US"/>
        </w:rPr>
        <w:t xml:space="preserve"> de Sá Ferreira, 2025</w:t>
      </w:r>
      <w:r>
        <w:rPr>
          <w:rFonts w:ascii="Times New Roman" w:hAnsi="Times New Roman" w:cs="Times New Roman"/>
          <w:lang w:val="en-US"/>
        </w:rPr>
        <w:t>.</w:t>
      </w:r>
    </w:p>
    <w:p w14:paraId="1AA346D5" w14:textId="77777777" w:rsidR="008A198B" w:rsidRDefault="008A198B" w:rsidP="001368AF">
      <w:pPr>
        <w:jc w:val="both"/>
        <w:rPr>
          <w:rFonts w:ascii="Times New Roman" w:hAnsi="Times New Roman" w:cs="Times New Roman"/>
          <w:lang w:val="en-US"/>
        </w:rPr>
      </w:pPr>
    </w:p>
    <w:p w14:paraId="53D9418A" w14:textId="2D4766C6" w:rsidR="001368AF" w:rsidRPr="008D731C" w:rsidRDefault="006276C0" w:rsidP="001368AF">
      <w:pPr>
        <w:jc w:val="both"/>
        <w:rPr>
          <w:rFonts w:ascii="Times New Roman" w:hAnsi="Times New Roman" w:cs="Times New Roman"/>
          <w:lang w:val="en-US"/>
        </w:rPr>
      </w:pPr>
      <w:r>
        <w:rPr>
          <w:noProof/>
        </w:rPr>
        <w:drawing>
          <wp:inline distT="0" distB="0" distL="0" distR="0" wp14:anchorId="0787F18C" wp14:editId="3182C190">
            <wp:extent cx="6294120" cy="2771140"/>
            <wp:effectExtent l="0" t="0" r="0" b="0"/>
            <wp:docPr id="2054044535" name="Imagem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277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7F419" w14:textId="755C1F33" w:rsidR="001368AF" w:rsidRDefault="001368AF" w:rsidP="00E96E55">
      <w:pPr>
        <w:jc w:val="both"/>
        <w:rPr>
          <w:rFonts w:ascii="Times New Roman" w:hAnsi="Times New Roman" w:cs="Times New Roman"/>
          <w:lang w:val="en-US"/>
        </w:rPr>
      </w:pPr>
      <w:r w:rsidRPr="002E136B">
        <w:rPr>
          <w:rFonts w:ascii="Times New Roman" w:hAnsi="Times New Roman" w:cs="Times New Roman"/>
          <w:b/>
          <w:bCs/>
          <w:lang w:val="en-US"/>
        </w:rPr>
        <w:t>Figure S</w:t>
      </w:r>
      <w:r>
        <w:rPr>
          <w:rFonts w:ascii="Times New Roman" w:hAnsi="Times New Roman" w:cs="Times New Roman"/>
          <w:b/>
          <w:bCs/>
          <w:lang w:val="en-US"/>
        </w:rPr>
        <w:t>2</w:t>
      </w:r>
      <w:r w:rsidRPr="002E136B">
        <w:rPr>
          <w:rFonts w:ascii="Times New Roman" w:hAnsi="Times New Roman" w:cs="Times New Roman"/>
          <w:b/>
          <w:bCs/>
          <w:lang w:val="en-US"/>
        </w:rPr>
        <w:t>.</w:t>
      </w:r>
      <w:r w:rsidRPr="002E136B">
        <w:rPr>
          <w:rFonts w:ascii="Times New Roman" w:hAnsi="Times New Roman" w:cs="Times New Roman"/>
          <w:lang w:val="en-US"/>
        </w:rPr>
        <w:t xml:space="preserve"> </w:t>
      </w:r>
      <w:r w:rsidR="005D5153" w:rsidRPr="005D5153">
        <w:rPr>
          <w:rFonts w:ascii="Times New Roman" w:hAnsi="Times New Roman" w:cs="Times New Roman"/>
          <w:lang w:val="en-US"/>
        </w:rPr>
        <w:t xml:space="preserve">PDA chromatogram of the ethanolic crude extract of </w:t>
      </w:r>
      <w:r w:rsidR="005D5153" w:rsidRPr="005D5153">
        <w:rPr>
          <w:rFonts w:ascii="Times New Roman" w:hAnsi="Times New Roman" w:cs="Times New Roman"/>
          <w:i/>
          <w:iCs/>
          <w:lang w:val="en-US"/>
        </w:rPr>
        <w:t>A</w:t>
      </w:r>
      <w:r w:rsidR="005D5153">
        <w:rPr>
          <w:rFonts w:ascii="Times New Roman" w:hAnsi="Times New Roman" w:cs="Times New Roman"/>
          <w:i/>
          <w:iCs/>
          <w:lang w:val="en-US"/>
        </w:rPr>
        <w:t>.</w:t>
      </w:r>
      <w:r w:rsidR="005D5153" w:rsidRPr="005D5153">
        <w:rPr>
          <w:rFonts w:ascii="Times New Roman" w:hAnsi="Times New Roman" w:cs="Times New Roman"/>
          <w:i/>
          <w:iCs/>
          <w:lang w:val="en-US"/>
        </w:rPr>
        <w:t xml:space="preserve"> vera</w:t>
      </w:r>
      <w:r w:rsidR="005D5153" w:rsidRPr="005D5153">
        <w:rPr>
          <w:rFonts w:ascii="Times New Roman" w:hAnsi="Times New Roman" w:cs="Times New Roman"/>
          <w:lang w:val="en-US"/>
        </w:rPr>
        <w:t xml:space="preserve"> recorded in full-scan mode (200–700 nm)</w:t>
      </w:r>
      <w:r w:rsidRPr="005D5153">
        <w:rPr>
          <w:rFonts w:ascii="Times New Roman" w:hAnsi="Times New Roman" w:cs="Times New Roman"/>
          <w:lang w:val="en-US"/>
        </w:rPr>
        <w:t>.</w:t>
      </w:r>
    </w:p>
    <w:p w14:paraId="7A908304" w14:textId="7255A954" w:rsidR="006276C0" w:rsidRDefault="00523B86" w:rsidP="00E96E55">
      <w:pPr>
        <w:jc w:val="both"/>
        <w:rPr>
          <w:rFonts w:ascii="Times New Roman" w:hAnsi="Times New Roman" w:cs="Times New Roman"/>
          <w:lang w:val="en-US"/>
        </w:rPr>
      </w:pPr>
      <w:r>
        <w:rPr>
          <w:noProof/>
        </w:rPr>
        <w:lastRenderedPageBreak/>
        <w:drawing>
          <wp:inline distT="0" distB="0" distL="0" distR="0" wp14:anchorId="4C10F8CD" wp14:editId="4D9CA4CE">
            <wp:extent cx="6294120" cy="2771140"/>
            <wp:effectExtent l="0" t="0" r="0" b="0"/>
            <wp:docPr id="2096394225" name="Imagem 3232" descr="Seta&#10;&#10;O conteúdo gerado por IA pode estar incorre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394225" name="Imagem 3232" descr="Seta&#10;&#10;O conteúdo gerado por IA pode estar incorreto.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277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4C36D" w14:textId="7FD03AF1" w:rsidR="001368AF" w:rsidRPr="005D5153" w:rsidRDefault="001368AF" w:rsidP="00E96E55">
      <w:pPr>
        <w:jc w:val="both"/>
        <w:rPr>
          <w:rFonts w:ascii="Times New Roman" w:hAnsi="Times New Roman" w:cs="Times New Roman"/>
          <w:lang w:val="en-US"/>
        </w:rPr>
      </w:pPr>
      <w:r w:rsidRPr="002E136B">
        <w:rPr>
          <w:rFonts w:ascii="Times New Roman" w:hAnsi="Times New Roman" w:cs="Times New Roman"/>
          <w:b/>
          <w:bCs/>
          <w:lang w:val="en-US"/>
        </w:rPr>
        <w:t>Figure S</w:t>
      </w:r>
      <w:r w:rsidR="00F0730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079C7F" wp14:editId="278EE591">
                <wp:simplePos x="0" y="0"/>
                <wp:positionH relativeFrom="column">
                  <wp:posOffset>4364990</wp:posOffset>
                </wp:positionH>
                <wp:positionV relativeFrom="paragraph">
                  <wp:posOffset>1546860</wp:posOffset>
                </wp:positionV>
                <wp:extent cx="153670" cy="198120"/>
                <wp:effectExtent l="0" t="0" r="0" b="0"/>
                <wp:wrapNone/>
                <wp:docPr id="502410834" name="Retângulo 3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670" cy="198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DA226A" id="Retângulo 3232" o:spid="_x0000_s1026" style="position:absolute;margin-left:343.7pt;margin-top:121.8pt;width:12.1pt;height:15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" fillcolor="white [3212]" stroked="f" strokeweight="1pt"/>
            </w:pict>
          </mc:Fallback>
        </mc:AlternateContent>
      </w:r>
      <w:r>
        <w:rPr>
          <w:rFonts w:ascii="Times New Roman" w:hAnsi="Times New Roman" w:cs="Times New Roman"/>
          <w:b/>
          <w:bCs/>
          <w:lang w:val="en-US"/>
        </w:rPr>
        <w:t xml:space="preserve">3. </w:t>
      </w:r>
      <w:r w:rsidR="005D5153">
        <w:rPr>
          <w:rFonts w:ascii="Times New Roman" w:hAnsi="Times New Roman" w:cs="Times New Roman"/>
          <w:lang w:val="en-US"/>
        </w:rPr>
        <w:t>PDA</w:t>
      </w:r>
      <w:r w:rsidRPr="004F1425">
        <w:rPr>
          <w:rFonts w:ascii="Times New Roman" w:hAnsi="Times New Roman" w:cs="Times New Roman"/>
          <w:lang w:val="en-US"/>
        </w:rPr>
        <w:t xml:space="preserve"> chromatogram of the ethanolic crude extract of </w:t>
      </w:r>
      <w:r w:rsidRPr="004F1425">
        <w:rPr>
          <w:rFonts w:ascii="Times New Roman" w:hAnsi="Times New Roman" w:cs="Times New Roman"/>
          <w:i/>
          <w:iCs/>
          <w:lang w:val="en-US"/>
        </w:rPr>
        <w:t>A</w:t>
      </w:r>
      <w:r w:rsidR="005D5153">
        <w:rPr>
          <w:rFonts w:ascii="Times New Roman" w:hAnsi="Times New Roman" w:cs="Times New Roman"/>
          <w:i/>
          <w:iCs/>
          <w:lang w:val="en-US"/>
        </w:rPr>
        <w:t>.</w:t>
      </w:r>
      <w:r w:rsidRPr="004F1425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4F1425">
        <w:rPr>
          <w:rFonts w:ascii="Times New Roman" w:hAnsi="Times New Roman" w:cs="Times New Roman"/>
          <w:i/>
          <w:iCs/>
          <w:lang w:val="en-US"/>
        </w:rPr>
        <w:t>koenenii</w:t>
      </w:r>
      <w:proofErr w:type="spellEnd"/>
      <w:r w:rsidRPr="004F1425">
        <w:rPr>
          <w:rFonts w:ascii="Times New Roman" w:hAnsi="Times New Roman" w:cs="Times New Roman"/>
          <w:lang w:val="en-US"/>
        </w:rPr>
        <w:t xml:space="preserve"> recorded in full-scan mode (200–700 nm).</w:t>
      </w:r>
    </w:p>
    <w:p w14:paraId="1FA24107" w14:textId="77777777" w:rsidR="008A198B" w:rsidRPr="001368AF" w:rsidRDefault="008A198B" w:rsidP="00E96E55">
      <w:pPr>
        <w:jc w:val="both"/>
        <w:rPr>
          <w:noProof/>
          <w:lang w:val="en-US"/>
        </w:rPr>
      </w:pPr>
    </w:p>
    <w:p w14:paraId="76951E53" w14:textId="45268EE5" w:rsidR="00E235E8" w:rsidRPr="00E235E8" w:rsidRDefault="00E235E8" w:rsidP="00E96E55">
      <w:pPr>
        <w:jc w:val="both"/>
        <w:rPr>
          <w:rFonts w:ascii="Times New Roman" w:hAnsi="Times New Roman" w:cs="Times New Roman"/>
          <w:lang w:val="en-US"/>
        </w:rPr>
      </w:pPr>
      <w:r w:rsidRPr="008E0DB5">
        <w:rPr>
          <w:noProof/>
        </w:rPr>
        <w:drawing>
          <wp:inline distT="0" distB="0" distL="0" distR="0" wp14:anchorId="4D020083" wp14:editId="22F2438A">
            <wp:extent cx="6677608" cy="3611880"/>
            <wp:effectExtent l="0" t="0" r="9525" b="762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2660" cy="3614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95D42" w14:textId="0C20DB7B" w:rsidR="00F570B3" w:rsidRPr="00042421" w:rsidRDefault="00541927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 xml:space="preserve">Figure </w:t>
      </w:r>
      <w:r w:rsidR="00833E2F" w:rsidRPr="00042421">
        <w:rPr>
          <w:rFonts w:ascii="Times New Roman" w:hAnsi="Times New Roman" w:cs="Times New Roman"/>
          <w:b/>
          <w:bCs/>
          <w:lang w:val="en-US"/>
        </w:rPr>
        <w:t>S</w:t>
      </w:r>
      <w:r w:rsidR="00F035FF">
        <w:rPr>
          <w:rFonts w:ascii="Times New Roman" w:hAnsi="Times New Roman" w:cs="Times New Roman"/>
          <w:b/>
          <w:bCs/>
          <w:lang w:val="en-US"/>
        </w:rPr>
        <w:t>4</w:t>
      </w:r>
      <w:r w:rsidRPr="00042421">
        <w:rPr>
          <w:rFonts w:ascii="Times New Roman" w:hAnsi="Times New Roman" w:cs="Times New Roman"/>
          <w:b/>
          <w:bCs/>
          <w:lang w:val="en-US"/>
        </w:rPr>
        <w:t>.</w:t>
      </w:r>
      <w:r w:rsidRPr="00042421">
        <w:rPr>
          <w:rFonts w:ascii="Times New Roman" w:hAnsi="Times New Roman" w:cs="Times New Roman"/>
          <w:lang w:val="en-US"/>
        </w:rPr>
        <w:t xml:space="preserve"> Full-scan </w:t>
      </w:r>
      <w:proofErr w:type="gramStart"/>
      <w:r w:rsidR="00F570B3" w:rsidRPr="00042421">
        <w:rPr>
          <w:rFonts w:ascii="Times New Roman" w:hAnsi="Times New Roman" w:cs="Times New Roman"/>
          <w:lang w:val="en-US"/>
        </w:rPr>
        <w:t>ESI(</w:t>
      </w:r>
      <w:proofErr w:type="gramEnd"/>
      <w:r w:rsidR="00F570B3" w:rsidRPr="00042421">
        <w:rPr>
          <w:rFonts w:ascii="Times New Roman" w:hAnsi="Times New Roman" w:cs="Times New Roman"/>
          <w:lang w:val="en-US"/>
        </w:rPr>
        <w:t xml:space="preserve">+)-MS </w:t>
      </w:r>
      <w:r w:rsidRPr="00042421">
        <w:rPr>
          <w:rFonts w:ascii="Times New Roman" w:hAnsi="Times New Roman" w:cs="Times New Roman"/>
          <w:lang w:val="en-US"/>
        </w:rPr>
        <w:t xml:space="preserve">chromatogram of the </w:t>
      </w:r>
      <w:r w:rsidR="00F570B3" w:rsidRPr="00042421">
        <w:rPr>
          <w:rFonts w:ascii="Times New Roman" w:hAnsi="Times New Roman" w:cs="Times New Roman"/>
          <w:lang w:val="en-US"/>
        </w:rPr>
        <w:t>leaf et</w:t>
      </w:r>
      <w:r w:rsidR="00F30F78">
        <w:rPr>
          <w:rFonts w:ascii="Times New Roman" w:hAnsi="Times New Roman" w:cs="Times New Roman"/>
          <w:lang w:val="en-US"/>
        </w:rPr>
        <w:t>h</w:t>
      </w:r>
      <w:r w:rsidR="00F570B3" w:rsidRPr="00042421">
        <w:rPr>
          <w:rFonts w:ascii="Times New Roman" w:hAnsi="Times New Roman" w:cs="Times New Roman"/>
          <w:lang w:val="en-US"/>
        </w:rPr>
        <w:t xml:space="preserve">anol extract of </w:t>
      </w:r>
      <w:r w:rsidR="00F570B3" w:rsidRPr="00042421">
        <w:rPr>
          <w:rFonts w:ascii="Times New Roman" w:hAnsi="Times New Roman" w:cs="Times New Roman"/>
          <w:i/>
          <w:iCs/>
          <w:lang w:val="en-US"/>
        </w:rPr>
        <w:t>A. vera</w:t>
      </w:r>
      <w:r w:rsidR="00F570B3" w:rsidRPr="00042421">
        <w:rPr>
          <w:rFonts w:ascii="Times New Roman" w:hAnsi="Times New Roman" w:cs="Times New Roman"/>
          <w:lang w:val="en-US"/>
        </w:rPr>
        <w:t>.</w:t>
      </w:r>
    </w:p>
    <w:p w14:paraId="2DC471A9" w14:textId="77777777" w:rsidR="00F570B3" w:rsidRDefault="00F570B3" w:rsidP="00E96E55">
      <w:pPr>
        <w:jc w:val="both"/>
        <w:rPr>
          <w:rFonts w:ascii="Times New Roman" w:hAnsi="Times New Roman" w:cs="Times New Roman"/>
          <w:lang w:val="en-US"/>
        </w:rPr>
      </w:pPr>
    </w:p>
    <w:p w14:paraId="78877306" w14:textId="3A1FE17C" w:rsidR="00E235E8" w:rsidRPr="00042421" w:rsidRDefault="00E235E8" w:rsidP="00E96E55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pt-BR"/>
        </w:rPr>
        <w:lastRenderedPageBreak/>
        <mc:AlternateContent>
          <mc:Choice Requires="wpc">
            <w:drawing>
              <wp:inline distT="0" distB="0" distL="0" distR="0" wp14:anchorId="741A13C2" wp14:editId="6E520A22">
                <wp:extent cx="5843905" cy="3255045"/>
                <wp:effectExtent l="0" t="0" r="823595" b="459740"/>
                <wp:docPr id="1110" name="Tela 1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" name="Group 213"/>
                        <wpg:cNvGrpSpPr>
                          <a:grpSpLocks/>
                        </wpg:cNvGrpSpPr>
                        <wpg:grpSpPr bwMode="auto">
                          <a:xfrm>
                            <a:off x="1270" y="-3175"/>
                            <a:ext cx="6652895" cy="3707765"/>
                            <a:chOff x="2" y="-5"/>
                            <a:chExt cx="10477" cy="5839"/>
                          </a:xfrm>
                        </wpg:grpSpPr>
                        <wps:wsp>
                          <wps:cNvPr id="5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9939" y="5207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B0653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6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67" y="5207"/>
                              <a:ext cx="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5516D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7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13" y="5207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69AFB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88" y="5207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129E8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9" name="Line 17"/>
                          <wps:cNvCnPr/>
                          <wps:spPr bwMode="auto">
                            <a:xfrm flipV="1">
                              <a:off x="46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8"/>
                          <wps:cNvCnPr/>
                          <wps:spPr bwMode="auto">
                            <a:xfrm flipV="1">
                              <a:off x="57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9"/>
                          <wps:cNvCnPr/>
                          <wps:spPr bwMode="auto">
                            <a:xfrm flipV="1">
                              <a:off x="68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20"/>
                          <wps:cNvCnPr/>
                          <wps:spPr bwMode="auto">
                            <a:xfrm flipV="1">
                              <a:off x="79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21"/>
                          <wps:cNvCnPr/>
                          <wps:spPr bwMode="auto">
                            <a:xfrm flipV="1">
                              <a:off x="89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2"/>
                          <wps:cNvCnPr/>
                          <wps:spPr bwMode="auto">
                            <a:xfrm flipV="1">
                              <a:off x="1002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3"/>
                          <wps:cNvCnPr/>
                          <wps:spPr bwMode="auto">
                            <a:xfrm flipV="1">
                              <a:off x="111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4"/>
                          <wps:cNvCnPr/>
                          <wps:spPr bwMode="auto">
                            <a:xfrm flipV="1">
                              <a:off x="121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5"/>
                          <wps:cNvCnPr/>
                          <wps:spPr bwMode="auto">
                            <a:xfrm flipV="1">
                              <a:off x="132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6"/>
                          <wps:cNvCnPr/>
                          <wps:spPr bwMode="auto">
                            <a:xfrm flipV="1">
                              <a:off x="143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7"/>
                          <wps:cNvCnPr/>
                          <wps:spPr bwMode="auto">
                            <a:xfrm flipV="1">
                              <a:off x="1536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8"/>
                          <wps:cNvCnPr/>
                          <wps:spPr bwMode="auto">
                            <a:xfrm flipV="1">
                              <a:off x="164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9"/>
                          <wps:cNvCnPr/>
                          <wps:spPr bwMode="auto">
                            <a:xfrm flipV="1">
                              <a:off x="175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0"/>
                          <wps:cNvCnPr/>
                          <wps:spPr bwMode="auto">
                            <a:xfrm flipV="1">
                              <a:off x="185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1"/>
                          <wps:cNvCnPr/>
                          <wps:spPr bwMode="auto">
                            <a:xfrm flipV="1">
                              <a:off x="196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2"/>
                          <wps:cNvCnPr/>
                          <wps:spPr bwMode="auto">
                            <a:xfrm flipV="1">
                              <a:off x="207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3"/>
                          <wps:cNvCnPr/>
                          <wps:spPr bwMode="auto">
                            <a:xfrm flipV="1">
                              <a:off x="218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4"/>
                          <wps:cNvCnPr/>
                          <wps:spPr bwMode="auto">
                            <a:xfrm flipV="1">
                              <a:off x="228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5"/>
                          <wps:cNvCnPr/>
                          <wps:spPr bwMode="auto">
                            <a:xfrm flipV="1">
                              <a:off x="239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6"/>
                          <wps:cNvCnPr/>
                          <wps:spPr bwMode="auto">
                            <a:xfrm flipV="1">
                              <a:off x="250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7"/>
                          <wps:cNvCnPr/>
                          <wps:spPr bwMode="auto">
                            <a:xfrm flipV="1">
                              <a:off x="260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8"/>
                          <wps:cNvCnPr/>
                          <wps:spPr bwMode="auto">
                            <a:xfrm flipV="1">
                              <a:off x="271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9"/>
                          <wps:cNvCnPr/>
                          <wps:spPr bwMode="auto">
                            <a:xfrm flipV="1">
                              <a:off x="282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40"/>
                          <wps:cNvCnPr/>
                          <wps:spPr bwMode="auto">
                            <a:xfrm flipV="1">
                              <a:off x="292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41"/>
                          <wps:cNvCnPr/>
                          <wps:spPr bwMode="auto">
                            <a:xfrm flipV="1">
                              <a:off x="303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42"/>
                          <wps:cNvCnPr/>
                          <wps:spPr bwMode="auto">
                            <a:xfrm flipV="1">
                              <a:off x="3141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43"/>
                          <wps:cNvCnPr/>
                          <wps:spPr bwMode="auto">
                            <a:xfrm flipV="1">
                              <a:off x="324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4"/>
                          <wps:cNvCnPr/>
                          <wps:spPr bwMode="auto">
                            <a:xfrm flipV="1">
                              <a:off x="335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45"/>
                          <wps:cNvCnPr/>
                          <wps:spPr bwMode="auto">
                            <a:xfrm flipV="1">
                              <a:off x="346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46"/>
                          <wps:cNvCnPr/>
                          <wps:spPr bwMode="auto">
                            <a:xfrm flipV="1">
                              <a:off x="357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7"/>
                          <wps:cNvCnPr/>
                          <wps:spPr bwMode="auto">
                            <a:xfrm flipV="1">
                              <a:off x="367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48"/>
                          <wps:cNvCnPr/>
                          <wps:spPr bwMode="auto">
                            <a:xfrm flipV="1">
                              <a:off x="378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49"/>
                          <wps:cNvCnPr/>
                          <wps:spPr bwMode="auto">
                            <a:xfrm flipV="1">
                              <a:off x="389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50"/>
                          <wps:cNvCnPr/>
                          <wps:spPr bwMode="auto">
                            <a:xfrm flipV="1">
                              <a:off x="400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51"/>
                          <wps:cNvCnPr/>
                          <wps:spPr bwMode="auto">
                            <a:xfrm flipV="1">
                              <a:off x="410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52"/>
                          <wps:cNvCnPr/>
                          <wps:spPr bwMode="auto">
                            <a:xfrm flipV="1">
                              <a:off x="4212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53"/>
                          <wps:cNvCnPr/>
                          <wps:spPr bwMode="auto">
                            <a:xfrm flipV="1">
                              <a:off x="432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54"/>
                          <wps:cNvCnPr/>
                          <wps:spPr bwMode="auto">
                            <a:xfrm flipV="1">
                              <a:off x="442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5"/>
                          <wps:cNvCnPr/>
                          <wps:spPr bwMode="auto">
                            <a:xfrm flipV="1">
                              <a:off x="453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6"/>
                          <wps:cNvCnPr/>
                          <wps:spPr bwMode="auto">
                            <a:xfrm flipV="1">
                              <a:off x="464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7"/>
                          <wps:cNvCnPr/>
                          <wps:spPr bwMode="auto">
                            <a:xfrm flipV="1">
                              <a:off x="4751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8"/>
                          <wps:cNvCnPr/>
                          <wps:spPr bwMode="auto">
                            <a:xfrm flipV="1">
                              <a:off x="485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9"/>
                          <wps:cNvCnPr/>
                          <wps:spPr bwMode="auto">
                            <a:xfrm flipV="1">
                              <a:off x="496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60"/>
                          <wps:cNvCnPr/>
                          <wps:spPr bwMode="auto">
                            <a:xfrm flipV="1">
                              <a:off x="507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61"/>
                          <wps:cNvCnPr/>
                          <wps:spPr bwMode="auto">
                            <a:xfrm flipV="1">
                              <a:off x="517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62"/>
                          <wps:cNvCnPr/>
                          <wps:spPr bwMode="auto">
                            <a:xfrm flipV="1">
                              <a:off x="528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63"/>
                          <wps:cNvCnPr/>
                          <wps:spPr bwMode="auto">
                            <a:xfrm flipV="1">
                              <a:off x="539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64"/>
                          <wps:cNvCnPr/>
                          <wps:spPr bwMode="auto">
                            <a:xfrm flipV="1">
                              <a:off x="549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65"/>
                          <wps:cNvCnPr/>
                          <wps:spPr bwMode="auto">
                            <a:xfrm flipV="1">
                              <a:off x="560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66"/>
                          <wps:cNvCnPr/>
                          <wps:spPr bwMode="auto">
                            <a:xfrm flipV="1">
                              <a:off x="571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67"/>
                          <wps:cNvCnPr/>
                          <wps:spPr bwMode="auto">
                            <a:xfrm flipV="1">
                              <a:off x="581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68"/>
                          <wps:cNvCnPr/>
                          <wps:spPr bwMode="auto">
                            <a:xfrm flipV="1">
                              <a:off x="592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69"/>
                          <wps:cNvCnPr/>
                          <wps:spPr bwMode="auto">
                            <a:xfrm flipV="1">
                              <a:off x="603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70"/>
                          <wps:cNvCnPr/>
                          <wps:spPr bwMode="auto">
                            <a:xfrm flipV="1">
                              <a:off x="613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71"/>
                          <wps:cNvCnPr/>
                          <wps:spPr bwMode="auto">
                            <a:xfrm flipV="1">
                              <a:off x="624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72"/>
                          <wps:cNvCnPr/>
                          <wps:spPr bwMode="auto">
                            <a:xfrm flipV="1">
                              <a:off x="6355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73"/>
                          <wps:cNvCnPr/>
                          <wps:spPr bwMode="auto">
                            <a:xfrm flipV="1">
                              <a:off x="645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74"/>
                          <wps:cNvCnPr/>
                          <wps:spPr bwMode="auto">
                            <a:xfrm flipV="1">
                              <a:off x="656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75"/>
                          <wps:cNvCnPr/>
                          <wps:spPr bwMode="auto">
                            <a:xfrm flipV="1">
                              <a:off x="667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76"/>
                          <wps:cNvCnPr/>
                          <wps:spPr bwMode="auto">
                            <a:xfrm flipV="1">
                              <a:off x="678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77"/>
                          <wps:cNvCnPr/>
                          <wps:spPr bwMode="auto">
                            <a:xfrm flipV="1">
                              <a:off x="688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78"/>
                          <wps:cNvCnPr/>
                          <wps:spPr bwMode="auto">
                            <a:xfrm flipV="1">
                              <a:off x="699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79"/>
                          <wps:cNvCnPr/>
                          <wps:spPr bwMode="auto">
                            <a:xfrm flipV="1">
                              <a:off x="710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80"/>
                          <wps:cNvCnPr/>
                          <wps:spPr bwMode="auto">
                            <a:xfrm flipV="1">
                              <a:off x="721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81"/>
                          <wps:cNvCnPr/>
                          <wps:spPr bwMode="auto">
                            <a:xfrm flipV="1">
                              <a:off x="731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82"/>
                          <wps:cNvCnPr/>
                          <wps:spPr bwMode="auto">
                            <a:xfrm flipV="1">
                              <a:off x="742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83"/>
                          <wps:cNvCnPr/>
                          <wps:spPr bwMode="auto">
                            <a:xfrm flipV="1">
                              <a:off x="753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84"/>
                          <wps:cNvCnPr/>
                          <wps:spPr bwMode="auto">
                            <a:xfrm flipV="1">
                              <a:off x="763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85"/>
                          <wps:cNvCnPr/>
                          <wps:spPr bwMode="auto">
                            <a:xfrm flipV="1">
                              <a:off x="774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86"/>
                          <wps:cNvCnPr/>
                          <wps:spPr bwMode="auto">
                            <a:xfrm flipV="1">
                              <a:off x="785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87"/>
                          <wps:cNvCnPr/>
                          <wps:spPr bwMode="auto">
                            <a:xfrm flipV="1">
                              <a:off x="7960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88"/>
                          <wps:cNvCnPr/>
                          <wps:spPr bwMode="auto">
                            <a:xfrm flipV="1">
                              <a:off x="806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89"/>
                          <wps:cNvCnPr/>
                          <wps:spPr bwMode="auto">
                            <a:xfrm flipV="1">
                              <a:off x="817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90"/>
                          <wps:cNvCnPr/>
                          <wps:spPr bwMode="auto">
                            <a:xfrm flipV="1">
                              <a:off x="828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91"/>
                          <wps:cNvCnPr/>
                          <wps:spPr bwMode="auto">
                            <a:xfrm flipV="1">
                              <a:off x="838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92"/>
                          <wps:cNvCnPr/>
                          <wps:spPr bwMode="auto">
                            <a:xfrm flipV="1">
                              <a:off x="849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93"/>
                          <wps:cNvCnPr/>
                          <wps:spPr bwMode="auto">
                            <a:xfrm flipV="1">
                              <a:off x="860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94"/>
                          <wps:cNvCnPr/>
                          <wps:spPr bwMode="auto">
                            <a:xfrm flipV="1">
                              <a:off x="870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95"/>
                          <wps:cNvCnPr/>
                          <wps:spPr bwMode="auto">
                            <a:xfrm flipV="1">
                              <a:off x="881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96"/>
                          <wps:cNvCnPr/>
                          <wps:spPr bwMode="auto">
                            <a:xfrm flipV="1">
                              <a:off x="892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97"/>
                          <wps:cNvCnPr/>
                          <wps:spPr bwMode="auto">
                            <a:xfrm flipV="1">
                              <a:off x="902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98"/>
                          <wps:cNvCnPr/>
                          <wps:spPr bwMode="auto">
                            <a:xfrm flipV="1">
                              <a:off x="913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99"/>
                          <wps:cNvCnPr/>
                          <wps:spPr bwMode="auto">
                            <a:xfrm flipV="1">
                              <a:off x="924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100"/>
                          <wps:cNvCnPr/>
                          <wps:spPr bwMode="auto">
                            <a:xfrm flipV="1">
                              <a:off x="934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101"/>
                          <wps:cNvCnPr/>
                          <wps:spPr bwMode="auto">
                            <a:xfrm flipV="1">
                              <a:off x="945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02"/>
                          <wps:cNvCnPr/>
                          <wps:spPr bwMode="auto">
                            <a:xfrm flipV="1">
                              <a:off x="9565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03"/>
                          <wps:cNvCnPr/>
                          <wps:spPr bwMode="auto">
                            <a:xfrm flipV="1">
                              <a:off x="966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104"/>
                          <wps:cNvCnPr/>
                          <wps:spPr bwMode="auto">
                            <a:xfrm flipV="1">
                              <a:off x="977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Rectangle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" y="5408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AF641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 xml:space="preserve"> 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98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FCE11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99" name="Rectangle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3AE8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0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71F1C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1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7DA2D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2" name="Rectangl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2D964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3" name="Rectangl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0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B213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4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2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1178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5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9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59D9D2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6" name="Rectangl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3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58B2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7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0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1D3CB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8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4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01790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09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ABCF0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0" name="Rectangle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2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B7789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1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B9CBA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2" name="Rectangle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3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4179A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3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93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4917F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4" name="Rectangle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D8485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5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61F48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6" name="Rectangle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8113D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7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04BB9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8" name="Rectangle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90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01946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9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CC93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0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96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4A6E7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31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0F45D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0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A157E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55BBF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4" name="Rectangl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1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F877C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5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03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23D2B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38315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" name="Rectangl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6599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8" name="Rectangl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3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107EC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9" name="Rectangle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772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AF2FA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0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A221B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1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AB5A4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2" name="Rectangl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F101D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3" name="Line 141"/>
                          <wps:cNvCnPr/>
                          <wps:spPr bwMode="auto">
                            <a:xfrm flipH="1">
                              <a:off x="434" y="5281"/>
                              <a:ext cx="9418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Rectangl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" y="2948"/>
                              <a:ext cx="18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7103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"/>
                                    <w:szCs w:val="2"/>
                                    <w:lang w:val="en-US"/>
                                  </w:rPr>
                                  <w:t>%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35" name="Line 143"/>
                          <wps:cNvCnPr/>
                          <wps:spPr bwMode="auto">
                            <a:xfrm>
                              <a:off x="345" y="434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44"/>
                          <wps:cNvCnPr/>
                          <wps:spPr bwMode="auto">
                            <a:xfrm>
                              <a:off x="390" y="917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45"/>
                          <wps:cNvCnPr/>
                          <wps:spPr bwMode="auto">
                            <a:xfrm>
                              <a:off x="390" y="1405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146"/>
                          <wps:cNvCnPr/>
                          <wps:spPr bwMode="auto">
                            <a:xfrm>
                              <a:off x="390" y="1889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47"/>
                          <wps:cNvCnPr/>
                          <wps:spPr bwMode="auto">
                            <a:xfrm>
                              <a:off x="390" y="2372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48"/>
                          <wps:cNvCnPr/>
                          <wps:spPr bwMode="auto">
                            <a:xfrm>
                              <a:off x="345" y="2855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149"/>
                          <wps:cNvCnPr/>
                          <wps:spPr bwMode="auto">
                            <a:xfrm>
                              <a:off x="390" y="3343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150"/>
                          <wps:cNvCnPr/>
                          <wps:spPr bwMode="auto">
                            <a:xfrm>
                              <a:off x="390" y="3827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51"/>
                          <wps:cNvCnPr/>
                          <wps:spPr bwMode="auto">
                            <a:xfrm>
                              <a:off x="390" y="4310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52"/>
                          <wps:cNvCnPr/>
                          <wps:spPr bwMode="auto">
                            <a:xfrm>
                              <a:off x="390" y="4793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153"/>
                          <wps:cNvCnPr/>
                          <wps:spPr bwMode="auto">
                            <a:xfrm>
                              <a:off x="345" y="5276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5202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D7C27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47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" y="35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9B534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48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35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2532A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49" name="Line 157"/>
                          <wps:cNvCnPr/>
                          <wps:spPr bwMode="auto">
                            <a:xfrm>
                              <a:off x="434" y="434"/>
                              <a:ext cx="0" cy="4847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9" y="-5"/>
                              <a:ext cx="1160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Rectangle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9" y="-5"/>
                              <a:ext cx="1160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6" y="3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B4E36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3" name="Rectangle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9431" y="3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A634F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: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4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5" y="31"/>
                              <a:ext cx="1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EC1CA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5" name="Rectangle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3" y="31"/>
                              <a:ext cx="101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C680C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6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7" y="31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48EA9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a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7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73" y="31"/>
                              <a:ext cx="3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92B27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ES-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58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22"/>
                              <a:ext cx="331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22"/>
                              <a:ext cx="331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Rectangl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9" y="261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0DA9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1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7" y="26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6E6CB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2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24" y="261"/>
                              <a:ext cx="1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21CD7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3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7" y="454"/>
                              <a:ext cx="632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7" y="454"/>
                              <a:ext cx="632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Rectangle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6" y="49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741B0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6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9960" y="49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DB49B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7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18" y="491"/>
                              <a:ext cx="3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B0537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85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8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0" y="49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986D8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69" name="Freeform 177"/>
                          <wps:cNvSpPr>
                            <a:spLocks/>
                          </wps:cNvSpPr>
                          <wps:spPr bwMode="auto">
                            <a:xfrm>
                              <a:off x="43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Freeform 178"/>
                          <wps:cNvSpPr>
                            <a:spLocks/>
                          </wps:cNvSpPr>
                          <wps:spPr bwMode="auto">
                            <a:xfrm>
                              <a:off x="44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Freeform 179"/>
                          <wps:cNvSpPr>
                            <a:spLocks/>
                          </wps:cNvSpPr>
                          <wps:spPr bwMode="auto">
                            <a:xfrm>
                              <a:off x="45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Freeform 180"/>
                          <wps:cNvSpPr>
                            <a:spLocks/>
                          </wps:cNvSpPr>
                          <wps:spPr bwMode="auto">
                            <a:xfrm>
                              <a:off x="46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Freeform 181"/>
                          <wps:cNvSpPr>
                            <a:spLocks/>
                          </wps:cNvSpPr>
                          <wps:spPr bwMode="auto">
                            <a:xfrm>
                              <a:off x="46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182"/>
                          <wps:cNvSpPr>
                            <a:spLocks/>
                          </wps:cNvSpPr>
                          <wps:spPr bwMode="auto">
                            <a:xfrm>
                              <a:off x="47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Freeform 183"/>
                          <wps:cNvSpPr>
                            <a:spLocks/>
                          </wps:cNvSpPr>
                          <wps:spPr bwMode="auto">
                            <a:xfrm>
                              <a:off x="48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Freeform 184"/>
                          <wps:cNvSpPr>
                            <a:spLocks/>
                          </wps:cNvSpPr>
                          <wps:spPr bwMode="auto">
                            <a:xfrm>
                              <a:off x="48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Freeform 185"/>
                          <wps:cNvSpPr>
                            <a:spLocks/>
                          </wps:cNvSpPr>
                          <wps:spPr bwMode="auto">
                            <a:xfrm>
                              <a:off x="499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186"/>
                          <wps:cNvSpPr>
                            <a:spLocks/>
                          </wps:cNvSpPr>
                          <wps:spPr bwMode="auto">
                            <a:xfrm>
                              <a:off x="50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187"/>
                          <wps:cNvSpPr>
                            <a:spLocks/>
                          </wps:cNvSpPr>
                          <wps:spPr bwMode="auto">
                            <a:xfrm>
                              <a:off x="51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Freeform 188"/>
                          <wps:cNvSpPr>
                            <a:spLocks/>
                          </wps:cNvSpPr>
                          <wps:spPr bwMode="auto">
                            <a:xfrm>
                              <a:off x="5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189"/>
                          <wps:cNvSpPr>
                            <a:spLocks/>
                          </wps:cNvSpPr>
                          <wps:spPr bwMode="auto">
                            <a:xfrm>
                              <a:off x="5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90"/>
                          <wps:cNvSpPr>
                            <a:spLocks/>
                          </wps:cNvSpPr>
                          <wps:spPr bwMode="auto">
                            <a:xfrm>
                              <a:off x="5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Freeform 191"/>
                          <wps:cNvSpPr>
                            <a:spLocks/>
                          </wps:cNvSpPr>
                          <wps:spPr bwMode="auto">
                            <a:xfrm>
                              <a:off x="5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Freeform 192"/>
                          <wps:cNvSpPr>
                            <a:spLocks/>
                          </wps:cNvSpPr>
                          <wps:spPr bwMode="auto">
                            <a:xfrm>
                              <a:off x="55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Freeform 193"/>
                          <wps:cNvSpPr>
                            <a:spLocks/>
                          </wps:cNvSpPr>
                          <wps:spPr bwMode="auto">
                            <a:xfrm>
                              <a:off x="558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Freeform 194"/>
                          <wps:cNvSpPr>
                            <a:spLocks/>
                          </wps:cNvSpPr>
                          <wps:spPr bwMode="auto">
                            <a:xfrm>
                              <a:off x="894" y="5266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Freeform 195"/>
                          <wps:cNvSpPr>
                            <a:spLocks/>
                          </wps:cNvSpPr>
                          <wps:spPr bwMode="auto">
                            <a:xfrm>
                              <a:off x="90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Freeform 196"/>
                          <wps:cNvSpPr>
                            <a:spLocks/>
                          </wps:cNvSpPr>
                          <wps:spPr bwMode="auto">
                            <a:xfrm>
                              <a:off x="90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Freeform 197"/>
                          <wps:cNvSpPr>
                            <a:spLocks/>
                          </wps:cNvSpPr>
                          <wps:spPr bwMode="auto">
                            <a:xfrm>
                              <a:off x="91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Freeform 198"/>
                          <wps:cNvSpPr>
                            <a:spLocks/>
                          </wps:cNvSpPr>
                          <wps:spPr bwMode="auto">
                            <a:xfrm>
                              <a:off x="92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Freeform 199"/>
                          <wps:cNvSpPr>
                            <a:spLocks/>
                          </wps:cNvSpPr>
                          <wps:spPr bwMode="auto">
                            <a:xfrm>
                              <a:off x="93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Freeform 200"/>
                          <wps:cNvSpPr>
                            <a:spLocks/>
                          </wps:cNvSpPr>
                          <wps:spPr bwMode="auto">
                            <a:xfrm>
                              <a:off x="9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Freeform 201"/>
                          <wps:cNvSpPr>
                            <a:spLocks/>
                          </wps:cNvSpPr>
                          <wps:spPr bwMode="auto">
                            <a:xfrm>
                              <a:off x="9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Freeform 202"/>
                          <wps:cNvSpPr>
                            <a:spLocks/>
                          </wps:cNvSpPr>
                          <wps:spPr bwMode="auto">
                            <a:xfrm>
                              <a:off x="9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Freeform 203"/>
                          <wps:cNvSpPr>
                            <a:spLocks/>
                          </wps:cNvSpPr>
                          <wps:spPr bwMode="auto">
                            <a:xfrm>
                              <a:off x="9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Freeform 204"/>
                          <wps:cNvSpPr>
                            <a:spLocks/>
                          </wps:cNvSpPr>
                          <wps:spPr bwMode="auto">
                            <a:xfrm>
                              <a:off x="9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Freeform 205"/>
                          <wps:cNvSpPr>
                            <a:spLocks/>
                          </wps:cNvSpPr>
                          <wps:spPr bwMode="auto">
                            <a:xfrm>
                              <a:off x="9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Freeform 206"/>
                          <wps:cNvSpPr>
                            <a:spLocks/>
                          </wps:cNvSpPr>
                          <wps:spPr bwMode="auto">
                            <a:xfrm>
                              <a:off x="9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207"/>
                          <wps:cNvSpPr>
                            <a:spLocks/>
                          </wps:cNvSpPr>
                          <wps:spPr bwMode="auto">
                            <a:xfrm>
                              <a:off x="99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208"/>
                          <wps:cNvSpPr>
                            <a:spLocks/>
                          </wps:cNvSpPr>
                          <wps:spPr bwMode="auto">
                            <a:xfrm>
                              <a:off x="99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209"/>
                          <wps:cNvSpPr>
                            <a:spLocks/>
                          </wps:cNvSpPr>
                          <wps:spPr bwMode="auto">
                            <a:xfrm>
                              <a:off x="10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210"/>
                          <wps:cNvSpPr>
                            <a:spLocks/>
                          </wps:cNvSpPr>
                          <wps:spPr bwMode="auto">
                            <a:xfrm>
                              <a:off x="10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Freeform 211"/>
                          <wps:cNvSpPr>
                            <a:spLocks/>
                          </wps:cNvSpPr>
                          <wps:spPr bwMode="auto">
                            <a:xfrm>
                              <a:off x="10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212"/>
                          <wps:cNvSpPr>
                            <a:spLocks/>
                          </wps:cNvSpPr>
                          <wps:spPr bwMode="auto">
                            <a:xfrm>
                              <a:off x="10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05" name="Group 414"/>
                        <wpg:cNvGrpSpPr>
                          <a:grpSpLocks/>
                        </wpg:cNvGrpSpPr>
                        <wpg:grpSpPr bwMode="auto">
                          <a:xfrm>
                            <a:off x="658495" y="1647190"/>
                            <a:ext cx="1129030" cy="1703070"/>
                            <a:chOff x="1037" y="2594"/>
                            <a:chExt cx="1778" cy="2682"/>
                          </a:xfrm>
                        </wpg:grpSpPr>
                        <wps:wsp>
                          <wps:cNvPr id="206" name="Freeform 214"/>
                          <wps:cNvSpPr>
                            <a:spLocks/>
                          </wps:cNvSpPr>
                          <wps:spPr bwMode="auto">
                            <a:xfrm>
                              <a:off x="10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Freeform 215"/>
                          <wps:cNvSpPr>
                            <a:spLocks/>
                          </wps:cNvSpPr>
                          <wps:spPr bwMode="auto">
                            <a:xfrm>
                              <a:off x="104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216"/>
                          <wps:cNvSpPr>
                            <a:spLocks/>
                          </wps:cNvSpPr>
                          <wps:spPr bwMode="auto">
                            <a:xfrm>
                              <a:off x="105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217"/>
                          <wps:cNvSpPr>
                            <a:spLocks/>
                          </wps:cNvSpPr>
                          <wps:spPr bwMode="auto">
                            <a:xfrm>
                              <a:off x="105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Freeform 218"/>
                          <wps:cNvSpPr>
                            <a:spLocks/>
                          </wps:cNvSpPr>
                          <wps:spPr bwMode="auto">
                            <a:xfrm>
                              <a:off x="106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Freeform 219"/>
                          <wps:cNvSpPr>
                            <a:spLocks/>
                          </wps:cNvSpPr>
                          <wps:spPr bwMode="auto">
                            <a:xfrm>
                              <a:off x="107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Freeform 220"/>
                          <wps:cNvSpPr>
                            <a:spLocks/>
                          </wps:cNvSpPr>
                          <wps:spPr bwMode="auto">
                            <a:xfrm>
                              <a:off x="1081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Freeform 221"/>
                          <wps:cNvSpPr>
                            <a:spLocks/>
                          </wps:cNvSpPr>
                          <wps:spPr bwMode="auto">
                            <a:xfrm>
                              <a:off x="1111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Freeform 222"/>
                          <wps:cNvSpPr>
                            <a:spLocks/>
                          </wps:cNvSpPr>
                          <wps:spPr bwMode="auto">
                            <a:xfrm>
                              <a:off x="111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Freeform 223"/>
                          <wps:cNvSpPr>
                            <a:spLocks/>
                          </wps:cNvSpPr>
                          <wps:spPr bwMode="auto">
                            <a:xfrm>
                              <a:off x="112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Freeform 224"/>
                          <wps:cNvSpPr>
                            <a:spLocks/>
                          </wps:cNvSpPr>
                          <wps:spPr bwMode="auto">
                            <a:xfrm>
                              <a:off x="113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Freeform 225"/>
                          <wps:cNvSpPr>
                            <a:spLocks/>
                          </wps:cNvSpPr>
                          <wps:spPr bwMode="auto">
                            <a:xfrm>
                              <a:off x="1141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Freeform 226"/>
                          <wps:cNvSpPr>
                            <a:spLocks/>
                          </wps:cNvSpPr>
                          <wps:spPr bwMode="auto">
                            <a:xfrm>
                              <a:off x="114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Freeform 227"/>
                          <wps:cNvSpPr>
                            <a:spLocks/>
                          </wps:cNvSpPr>
                          <wps:spPr bwMode="auto">
                            <a:xfrm>
                              <a:off x="11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Freeform 228"/>
                          <wps:cNvSpPr>
                            <a:spLocks/>
                          </wps:cNvSpPr>
                          <wps:spPr bwMode="auto">
                            <a:xfrm>
                              <a:off x="116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Freeform 229"/>
                          <wps:cNvSpPr>
                            <a:spLocks/>
                          </wps:cNvSpPr>
                          <wps:spPr bwMode="auto">
                            <a:xfrm>
                              <a:off x="117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Freeform 230"/>
                          <wps:cNvSpPr>
                            <a:spLocks/>
                          </wps:cNvSpPr>
                          <wps:spPr bwMode="auto">
                            <a:xfrm>
                              <a:off x="1175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Freeform 231"/>
                          <wps:cNvSpPr>
                            <a:spLocks/>
                          </wps:cNvSpPr>
                          <wps:spPr bwMode="auto">
                            <a:xfrm>
                              <a:off x="1185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Freeform 232"/>
                          <wps:cNvSpPr>
                            <a:spLocks/>
                          </wps:cNvSpPr>
                          <wps:spPr bwMode="auto">
                            <a:xfrm>
                              <a:off x="126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Freeform 233"/>
                          <wps:cNvSpPr>
                            <a:spLocks/>
                          </wps:cNvSpPr>
                          <wps:spPr bwMode="auto">
                            <a:xfrm>
                              <a:off x="127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Freeform 234"/>
                          <wps:cNvSpPr>
                            <a:spLocks/>
                          </wps:cNvSpPr>
                          <wps:spPr bwMode="auto">
                            <a:xfrm>
                              <a:off x="127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Freeform 235"/>
                          <wps:cNvSpPr>
                            <a:spLocks/>
                          </wps:cNvSpPr>
                          <wps:spPr bwMode="auto">
                            <a:xfrm>
                              <a:off x="128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Freeform 236"/>
                          <wps:cNvSpPr>
                            <a:spLocks/>
                          </wps:cNvSpPr>
                          <wps:spPr bwMode="auto">
                            <a:xfrm>
                              <a:off x="129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Freeform 237"/>
                          <wps:cNvSpPr>
                            <a:spLocks/>
                          </wps:cNvSpPr>
                          <wps:spPr bwMode="auto">
                            <a:xfrm>
                              <a:off x="1304" y="5256"/>
                              <a:ext cx="4" cy="2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20 h 20"/>
                                <a:gd name="T2" fmla="*/ 0 w 4"/>
                                <a:gd name="T3" fmla="*/ 20 h 20"/>
                                <a:gd name="T4" fmla="*/ 0 w 4"/>
                                <a:gd name="T5" fmla="*/ 20 h 20"/>
                                <a:gd name="T6" fmla="*/ 4 w 4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Freeform 238"/>
                          <wps:cNvSpPr>
                            <a:spLocks/>
                          </wps:cNvSpPr>
                          <wps:spPr bwMode="auto">
                            <a:xfrm>
                              <a:off x="1308" y="5089"/>
                              <a:ext cx="10" cy="16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67 h 167"/>
                                <a:gd name="T2" fmla="*/ 0 w 10"/>
                                <a:gd name="T3" fmla="*/ 167 h 167"/>
                                <a:gd name="T4" fmla="*/ 0 w 10"/>
                                <a:gd name="T5" fmla="*/ 167 h 167"/>
                                <a:gd name="T6" fmla="*/ 10 w 10"/>
                                <a:gd name="T7" fmla="*/ 0 h 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67">
                                  <a:moveTo>
                                    <a:pt x="0" y="167"/>
                                  </a:moveTo>
                                  <a:lnTo>
                                    <a:pt x="0" y="167"/>
                                  </a:lnTo>
                                  <a:lnTo>
                                    <a:pt x="0" y="16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Freeform 239"/>
                          <wps:cNvSpPr>
                            <a:spLocks/>
                          </wps:cNvSpPr>
                          <wps:spPr bwMode="auto">
                            <a:xfrm>
                              <a:off x="1318" y="4719"/>
                              <a:ext cx="5" cy="37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70 h 370"/>
                                <a:gd name="T2" fmla="*/ 0 w 5"/>
                                <a:gd name="T3" fmla="*/ 370 h 370"/>
                                <a:gd name="T4" fmla="*/ 0 w 5"/>
                                <a:gd name="T5" fmla="*/ 370 h 370"/>
                                <a:gd name="T6" fmla="*/ 5 w 5"/>
                                <a:gd name="T7" fmla="*/ 0 h 3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70">
                                  <a:moveTo>
                                    <a:pt x="0" y="370"/>
                                  </a:moveTo>
                                  <a:lnTo>
                                    <a:pt x="0" y="370"/>
                                  </a:lnTo>
                                  <a:lnTo>
                                    <a:pt x="0" y="37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Freeform 240"/>
                          <wps:cNvSpPr>
                            <a:spLocks/>
                          </wps:cNvSpPr>
                          <wps:spPr bwMode="auto">
                            <a:xfrm>
                              <a:off x="1323" y="4112"/>
                              <a:ext cx="10" cy="60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07 h 607"/>
                                <a:gd name="T2" fmla="*/ 0 w 10"/>
                                <a:gd name="T3" fmla="*/ 607 h 607"/>
                                <a:gd name="T4" fmla="*/ 0 w 10"/>
                                <a:gd name="T5" fmla="*/ 607 h 607"/>
                                <a:gd name="T6" fmla="*/ 10 w 10"/>
                                <a:gd name="T7" fmla="*/ 0 h 6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07">
                                  <a:moveTo>
                                    <a:pt x="0" y="607"/>
                                  </a:moveTo>
                                  <a:lnTo>
                                    <a:pt x="0" y="607"/>
                                  </a:lnTo>
                                  <a:lnTo>
                                    <a:pt x="0" y="60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Freeform 241"/>
                          <wps:cNvSpPr>
                            <a:spLocks/>
                          </wps:cNvSpPr>
                          <wps:spPr bwMode="auto">
                            <a:xfrm>
                              <a:off x="1333" y="3393"/>
                              <a:ext cx="5" cy="7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19 h 719"/>
                                <a:gd name="T2" fmla="*/ 0 w 5"/>
                                <a:gd name="T3" fmla="*/ 719 h 719"/>
                                <a:gd name="T4" fmla="*/ 0 w 5"/>
                                <a:gd name="T5" fmla="*/ 719 h 719"/>
                                <a:gd name="T6" fmla="*/ 5 w 5"/>
                                <a:gd name="T7" fmla="*/ 0 h 7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19">
                                  <a:moveTo>
                                    <a:pt x="0" y="719"/>
                                  </a:moveTo>
                                  <a:lnTo>
                                    <a:pt x="0" y="719"/>
                                  </a:lnTo>
                                  <a:lnTo>
                                    <a:pt x="0" y="7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Freeform 242"/>
                          <wps:cNvSpPr>
                            <a:spLocks/>
                          </wps:cNvSpPr>
                          <wps:spPr bwMode="auto">
                            <a:xfrm>
                              <a:off x="1338" y="2821"/>
                              <a:ext cx="10" cy="57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72 h 572"/>
                                <a:gd name="T2" fmla="*/ 0 w 10"/>
                                <a:gd name="T3" fmla="*/ 572 h 572"/>
                                <a:gd name="T4" fmla="*/ 0 w 10"/>
                                <a:gd name="T5" fmla="*/ 572 h 572"/>
                                <a:gd name="T6" fmla="*/ 10 w 10"/>
                                <a:gd name="T7" fmla="*/ 0 h 5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72">
                                  <a:moveTo>
                                    <a:pt x="0" y="572"/>
                                  </a:moveTo>
                                  <a:lnTo>
                                    <a:pt x="0" y="572"/>
                                  </a:lnTo>
                                  <a:lnTo>
                                    <a:pt x="0" y="57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Freeform 243"/>
                          <wps:cNvSpPr>
                            <a:spLocks/>
                          </wps:cNvSpPr>
                          <wps:spPr bwMode="auto">
                            <a:xfrm>
                              <a:off x="1348" y="2594"/>
                              <a:ext cx="10" cy="22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27 h 227"/>
                                <a:gd name="T2" fmla="*/ 0 w 10"/>
                                <a:gd name="T3" fmla="*/ 227 h 227"/>
                                <a:gd name="T4" fmla="*/ 0 w 10"/>
                                <a:gd name="T5" fmla="*/ 227 h 227"/>
                                <a:gd name="T6" fmla="*/ 10 w 10"/>
                                <a:gd name="T7" fmla="*/ 0 h 2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27">
                                  <a:moveTo>
                                    <a:pt x="0" y="227"/>
                                  </a:moveTo>
                                  <a:lnTo>
                                    <a:pt x="0" y="227"/>
                                  </a:lnTo>
                                  <a:lnTo>
                                    <a:pt x="0" y="22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" name="Freeform 244"/>
                          <wps:cNvSpPr>
                            <a:spLocks/>
                          </wps:cNvSpPr>
                          <wps:spPr bwMode="auto">
                            <a:xfrm>
                              <a:off x="1358" y="2594"/>
                              <a:ext cx="5" cy="14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8"/>
                                <a:gd name="T2" fmla="*/ 0 w 5"/>
                                <a:gd name="T3" fmla="*/ 0 h 148"/>
                                <a:gd name="T4" fmla="*/ 0 w 5"/>
                                <a:gd name="T5" fmla="*/ 0 h 148"/>
                                <a:gd name="T6" fmla="*/ 5 w 5"/>
                                <a:gd name="T7" fmla="*/ 14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Freeform 245"/>
                          <wps:cNvSpPr>
                            <a:spLocks/>
                          </wps:cNvSpPr>
                          <wps:spPr bwMode="auto">
                            <a:xfrm>
                              <a:off x="1363" y="2742"/>
                              <a:ext cx="10" cy="36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60"/>
                                <a:gd name="T2" fmla="*/ 0 w 10"/>
                                <a:gd name="T3" fmla="*/ 0 h 360"/>
                                <a:gd name="T4" fmla="*/ 0 w 10"/>
                                <a:gd name="T5" fmla="*/ 0 h 360"/>
                                <a:gd name="T6" fmla="*/ 10 w 10"/>
                                <a:gd name="T7" fmla="*/ 360 h 3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6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6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Freeform 246"/>
                          <wps:cNvSpPr>
                            <a:spLocks/>
                          </wps:cNvSpPr>
                          <wps:spPr bwMode="auto">
                            <a:xfrm>
                              <a:off x="1373" y="3102"/>
                              <a:ext cx="5" cy="40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4"/>
                                <a:gd name="T2" fmla="*/ 0 w 5"/>
                                <a:gd name="T3" fmla="*/ 0 h 404"/>
                                <a:gd name="T4" fmla="*/ 0 w 5"/>
                                <a:gd name="T5" fmla="*/ 0 h 404"/>
                                <a:gd name="T6" fmla="*/ 5 w 5"/>
                                <a:gd name="T7" fmla="*/ 404 h 4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Freeform 247"/>
                          <wps:cNvSpPr>
                            <a:spLocks/>
                          </wps:cNvSpPr>
                          <wps:spPr bwMode="auto">
                            <a:xfrm>
                              <a:off x="1378" y="3506"/>
                              <a:ext cx="5" cy="3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30"/>
                                <a:gd name="T2" fmla="*/ 0 w 5"/>
                                <a:gd name="T3" fmla="*/ 0 h 330"/>
                                <a:gd name="T4" fmla="*/ 0 w 5"/>
                                <a:gd name="T5" fmla="*/ 0 h 330"/>
                                <a:gd name="T6" fmla="*/ 5 w 5"/>
                                <a:gd name="T7" fmla="*/ 330 h 3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Freeform 248"/>
                          <wps:cNvSpPr>
                            <a:spLocks/>
                          </wps:cNvSpPr>
                          <wps:spPr bwMode="auto">
                            <a:xfrm>
                              <a:off x="1383" y="3836"/>
                              <a:ext cx="9" cy="262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262"/>
                                <a:gd name="T2" fmla="*/ 0 w 9"/>
                                <a:gd name="T3" fmla="*/ 0 h 262"/>
                                <a:gd name="T4" fmla="*/ 0 w 9"/>
                                <a:gd name="T5" fmla="*/ 0 h 262"/>
                                <a:gd name="T6" fmla="*/ 9 w 9"/>
                                <a:gd name="T7" fmla="*/ 262 h 2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6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26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Freeform 249"/>
                          <wps:cNvSpPr>
                            <a:spLocks/>
                          </wps:cNvSpPr>
                          <wps:spPr bwMode="auto">
                            <a:xfrm>
                              <a:off x="1392" y="4098"/>
                              <a:ext cx="5" cy="21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12"/>
                                <a:gd name="T2" fmla="*/ 0 w 5"/>
                                <a:gd name="T3" fmla="*/ 0 h 212"/>
                                <a:gd name="T4" fmla="*/ 0 w 5"/>
                                <a:gd name="T5" fmla="*/ 0 h 212"/>
                                <a:gd name="T6" fmla="*/ 5 w 5"/>
                                <a:gd name="T7" fmla="*/ 212 h 2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1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250"/>
                          <wps:cNvSpPr>
                            <a:spLocks/>
                          </wps:cNvSpPr>
                          <wps:spPr bwMode="auto">
                            <a:xfrm>
                              <a:off x="1397" y="4310"/>
                              <a:ext cx="10" cy="18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82"/>
                                <a:gd name="T2" fmla="*/ 0 w 10"/>
                                <a:gd name="T3" fmla="*/ 0 h 182"/>
                                <a:gd name="T4" fmla="*/ 0 w 10"/>
                                <a:gd name="T5" fmla="*/ 0 h 182"/>
                                <a:gd name="T6" fmla="*/ 10 w 10"/>
                                <a:gd name="T7" fmla="*/ 182 h 1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8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8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Freeform 251"/>
                          <wps:cNvSpPr>
                            <a:spLocks/>
                          </wps:cNvSpPr>
                          <wps:spPr bwMode="auto">
                            <a:xfrm>
                              <a:off x="1407" y="4492"/>
                              <a:ext cx="10" cy="15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8"/>
                                <a:gd name="T2" fmla="*/ 0 w 10"/>
                                <a:gd name="T3" fmla="*/ 0 h 158"/>
                                <a:gd name="T4" fmla="*/ 0 w 10"/>
                                <a:gd name="T5" fmla="*/ 0 h 158"/>
                                <a:gd name="T6" fmla="*/ 10 w 10"/>
                                <a:gd name="T7" fmla="*/ 15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Freeform 252"/>
                          <wps:cNvSpPr>
                            <a:spLocks/>
                          </wps:cNvSpPr>
                          <wps:spPr bwMode="auto">
                            <a:xfrm>
                              <a:off x="1417" y="4650"/>
                              <a:ext cx="5" cy="13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38"/>
                                <a:gd name="T2" fmla="*/ 0 w 5"/>
                                <a:gd name="T3" fmla="*/ 0 h 138"/>
                                <a:gd name="T4" fmla="*/ 0 w 5"/>
                                <a:gd name="T5" fmla="*/ 0 h 138"/>
                                <a:gd name="T6" fmla="*/ 5 w 5"/>
                                <a:gd name="T7" fmla="*/ 138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3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3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Freeform 253"/>
                          <wps:cNvSpPr>
                            <a:spLocks/>
                          </wps:cNvSpPr>
                          <wps:spPr bwMode="auto">
                            <a:xfrm>
                              <a:off x="1422" y="4788"/>
                              <a:ext cx="10" cy="12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23"/>
                                <a:gd name="T2" fmla="*/ 0 w 10"/>
                                <a:gd name="T3" fmla="*/ 0 h 123"/>
                                <a:gd name="T4" fmla="*/ 0 w 10"/>
                                <a:gd name="T5" fmla="*/ 0 h 123"/>
                                <a:gd name="T6" fmla="*/ 10 w 10"/>
                                <a:gd name="T7" fmla="*/ 123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2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" name="Freeform 254"/>
                          <wps:cNvSpPr>
                            <a:spLocks/>
                          </wps:cNvSpPr>
                          <wps:spPr bwMode="auto">
                            <a:xfrm>
                              <a:off x="1432" y="4911"/>
                              <a:ext cx="5" cy="9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9"/>
                                <a:gd name="T2" fmla="*/ 0 w 5"/>
                                <a:gd name="T3" fmla="*/ 0 h 99"/>
                                <a:gd name="T4" fmla="*/ 0 w 5"/>
                                <a:gd name="T5" fmla="*/ 0 h 99"/>
                                <a:gd name="T6" fmla="*/ 5 w 5"/>
                                <a:gd name="T7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Freeform 255"/>
                          <wps:cNvSpPr>
                            <a:spLocks/>
                          </wps:cNvSpPr>
                          <wps:spPr bwMode="auto">
                            <a:xfrm>
                              <a:off x="1437" y="5010"/>
                              <a:ext cx="5" cy="8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84"/>
                                <a:gd name="T2" fmla="*/ 0 w 5"/>
                                <a:gd name="T3" fmla="*/ 0 h 84"/>
                                <a:gd name="T4" fmla="*/ 0 w 5"/>
                                <a:gd name="T5" fmla="*/ 0 h 84"/>
                                <a:gd name="T6" fmla="*/ 5 w 5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Freeform 256"/>
                          <wps:cNvSpPr>
                            <a:spLocks/>
                          </wps:cNvSpPr>
                          <wps:spPr bwMode="auto">
                            <a:xfrm>
                              <a:off x="1442" y="5094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257"/>
                          <wps:cNvSpPr>
                            <a:spLocks/>
                          </wps:cNvSpPr>
                          <wps:spPr bwMode="auto">
                            <a:xfrm>
                              <a:off x="1452" y="5163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Freeform 258"/>
                          <wps:cNvSpPr>
                            <a:spLocks/>
                          </wps:cNvSpPr>
                          <wps:spPr bwMode="auto">
                            <a:xfrm>
                              <a:off x="1457" y="5212"/>
                              <a:ext cx="9" cy="4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40"/>
                                <a:gd name="T2" fmla="*/ 0 w 9"/>
                                <a:gd name="T3" fmla="*/ 0 h 40"/>
                                <a:gd name="T4" fmla="*/ 0 w 9"/>
                                <a:gd name="T5" fmla="*/ 0 h 40"/>
                                <a:gd name="T6" fmla="*/ 9 w 9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Freeform 259"/>
                          <wps:cNvSpPr>
                            <a:spLocks/>
                          </wps:cNvSpPr>
                          <wps:spPr bwMode="auto">
                            <a:xfrm>
                              <a:off x="1466" y="525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" name="Freeform 260"/>
                          <wps:cNvSpPr>
                            <a:spLocks/>
                          </wps:cNvSpPr>
                          <wps:spPr bwMode="auto">
                            <a:xfrm>
                              <a:off x="147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Freeform 261"/>
                          <wps:cNvSpPr>
                            <a:spLocks/>
                          </wps:cNvSpPr>
                          <wps:spPr bwMode="auto">
                            <a:xfrm>
                              <a:off x="148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Freeform 262"/>
                          <wps:cNvSpPr>
                            <a:spLocks/>
                          </wps:cNvSpPr>
                          <wps:spPr bwMode="auto">
                            <a:xfrm>
                              <a:off x="149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Freeform 263"/>
                          <wps:cNvSpPr>
                            <a:spLocks/>
                          </wps:cNvSpPr>
                          <wps:spPr bwMode="auto">
                            <a:xfrm>
                              <a:off x="149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Freeform 264"/>
                          <wps:cNvSpPr>
                            <a:spLocks/>
                          </wps:cNvSpPr>
                          <wps:spPr bwMode="auto">
                            <a:xfrm>
                              <a:off x="150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Freeform 265"/>
                          <wps:cNvSpPr>
                            <a:spLocks/>
                          </wps:cNvSpPr>
                          <wps:spPr bwMode="auto">
                            <a:xfrm>
                              <a:off x="151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Freeform 266"/>
                          <wps:cNvSpPr>
                            <a:spLocks/>
                          </wps:cNvSpPr>
                          <wps:spPr bwMode="auto">
                            <a:xfrm>
                              <a:off x="151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Freeform 267"/>
                          <wps:cNvSpPr>
                            <a:spLocks/>
                          </wps:cNvSpPr>
                          <wps:spPr bwMode="auto">
                            <a:xfrm>
                              <a:off x="152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Freeform 268"/>
                          <wps:cNvSpPr>
                            <a:spLocks/>
                          </wps:cNvSpPr>
                          <wps:spPr bwMode="auto">
                            <a:xfrm>
                              <a:off x="153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Freeform 269"/>
                          <wps:cNvSpPr>
                            <a:spLocks/>
                          </wps:cNvSpPr>
                          <wps:spPr bwMode="auto">
                            <a:xfrm>
                              <a:off x="1541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" name="Freeform 270"/>
                          <wps:cNvSpPr>
                            <a:spLocks/>
                          </wps:cNvSpPr>
                          <wps:spPr bwMode="auto">
                            <a:xfrm>
                              <a:off x="155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Freeform 271"/>
                          <wps:cNvSpPr>
                            <a:spLocks/>
                          </wps:cNvSpPr>
                          <wps:spPr bwMode="auto">
                            <a:xfrm>
                              <a:off x="155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272"/>
                          <wps:cNvSpPr>
                            <a:spLocks/>
                          </wps:cNvSpPr>
                          <wps:spPr bwMode="auto">
                            <a:xfrm>
                              <a:off x="156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Freeform 273"/>
                          <wps:cNvSpPr>
                            <a:spLocks/>
                          </wps:cNvSpPr>
                          <wps:spPr bwMode="auto">
                            <a:xfrm>
                              <a:off x="157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274"/>
                          <wps:cNvSpPr>
                            <a:spLocks/>
                          </wps:cNvSpPr>
                          <wps:spPr bwMode="auto">
                            <a:xfrm>
                              <a:off x="157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275"/>
                          <wps:cNvSpPr>
                            <a:spLocks/>
                          </wps:cNvSpPr>
                          <wps:spPr bwMode="auto">
                            <a:xfrm>
                              <a:off x="158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276"/>
                          <wps:cNvSpPr>
                            <a:spLocks/>
                          </wps:cNvSpPr>
                          <wps:spPr bwMode="auto">
                            <a:xfrm>
                              <a:off x="159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277"/>
                          <wps:cNvSpPr>
                            <a:spLocks/>
                          </wps:cNvSpPr>
                          <wps:spPr bwMode="auto">
                            <a:xfrm>
                              <a:off x="160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278"/>
                          <wps:cNvSpPr>
                            <a:spLocks/>
                          </wps:cNvSpPr>
                          <wps:spPr bwMode="auto">
                            <a:xfrm>
                              <a:off x="161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279"/>
                          <wps:cNvSpPr>
                            <a:spLocks/>
                          </wps:cNvSpPr>
                          <wps:spPr bwMode="auto">
                            <a:xfrm>
                              <a:off x="1615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280"/>
                          <wps:cNvSpPr>
                            <a:spLocks/>
                          </wps:cNvSpPr>
                          <wps:spPr bwMode="auto">
                            <a:xfrm>
                              <a:off x="177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281"/>
                          <wps:cNvSpPr>
                            <a:spLocks/>
                          </wps:cNvSpPr>
                          <wps:spPr bwMode="auto">
                            <a:xfrm>
                              <a:off x="1778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282"/>
                          <wps:cNvSpPr>
                            <a:spLocks/>
                          </wps:cNvSpPr>
                          <wps:spPr bwMode="auto">
                            <a:xfrm>
                              <a:off x="178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283"/>
                          <wps:cNvSpPr>
                            <a:spLocks/>
                          </wps:cNvSpPr>
                          <wps:spPr bwMode="auto">
                            <a:xfrm>
                              <a:off x="179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284"/>
                          <wps:cNvSpPr>
                            <a:spLocks/>
                          </wps:cNvSpPr>
                          <wps:spPr bwMode="auto">
                            <a:xfrm>
                              <a:off x="1802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285"/>
                          <wps:cNvSpPr>
                            <a:spLocks/>
                          </wps:cNvSpPr>
                          <wps:spPr bwMode="auto">
                            <a:xfrm>
                              <a:off x="1807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286"/>
                          <wps:cNvSpPr>
                            <a:spLocks/>
                          </wps:cNvSpPr>
                          <wps:spPr bwMode="auto">
                            <a:xfrm>
                              <a:off x="1862" y="5266"/>
                              <a:ext cx="4" cy="1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0"/>
                                <a:gd name="T2" fmla="*/ 0 w 4"/>
                                <a:gd name="T3" fmla="*/ 0 h 10"/>
                                <a:gd name="T4" fmla="*/ 0 w 4"/>
                                <a:gd name="T5" fmla="*/ 0 h 10"/>
                                <a:gd name="T6" fmla="*/ 4 w 4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287"/>
                          <wps:cNvSpPr>
                            <a:spLocks/>
                          </wps:cNvSpPr>
                          <wps:spPr bwMode="auto">
                            <a:xfrm>
                              <a:off x="186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288"/>
                          <wps:cNvSpPr>
                            <a:spLocks/>
                          </wps:cNvSpPr>
                          <wps:spPr bwMode="auto">
                            <a:xfrm>
                              <a:off x="187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289"/>
                          <wps:cNvSpPr>
                            <a:spLocks/>
                          </wps:cNvSpPr>
                          <wps:spPr bwMode="auto">
                            <a:xfrm>
                              <a:off x="188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290"/>
                          <wps:cNvSpPr>
                            <a:spLocks/>
                          </wps:cNvSpPr>
                          <wps:spPr bwMode="auto">
                            <a:xfrm>
                              <a:off x="189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291"/>
                          <wps:cNvSpPr>
                            <a:spLocks/>
                          </wps:cNvSpPr>
                          <wps:spPr bwMode="auto">
                            <a:xfrm>
                              <a:off x="189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292"/>
                          <wps:cNvSpPr>
                            <a:spLocks/>
                          </wps:cNvSpPr>
                          <wps:spPr bwMode="auto">
                            <a:xfrm>
                              <a:off x="190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293"/>
                          <wps:cNvSpPr>
                            <a:spLocks/>
                          </wps:cNvSpPr>
                          <wps:spPr bwMode="auto">
                            <a:xfrm>
                              <a:off x="191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294"/>
                          <wps:cNvSpPr>
                            <a:spLocks/>
                          </wps:cNvSpPr>
                          <wps:spPr bwMode="auto">
                            <a:xfrm>
                              <a:off x="1921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295"/>
                          <wps:cNvSpPr>
                            <a:spLocks/>
                          </wps:cNvSpPr>
                          <wps:spPr bwMode="auto">
                            <a:xfrm>
                              <a:off x="1926" y="5197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9 h 69"/>
                                <a:gd name="T2" fmla="*/ 0 w 10"/>
                                <a:gd name="T3" fmla="*/ 69 h 69"/>
                                <a:gd name="T4" fmla="*/ 0 w 10"/>
                                <a:gd name="T5" fmla="*/ 69 h 69"/>
                                <a:gd name="T6" fmla="*/ 10 w 10"/>
                                <a:gd name="T7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69"/>
                                  </a:moveTo>
                                  <a:lnTo>
                                    <a:pt x="0" y="69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296"/>
                          <wps:cNvSpPr>
                            <a:spLocks/>
                          </wps:cNvSpPr>
                          <wps:spPr bwMode="auto">
                            <a:xfrm>
                              <a:off x="1936" y="4823"/>
                              <a:ext cx="5" cy="3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74 h 374"/>
                                <a:gd name="T2" fmla="*/ 0 w 5"/>
                                <a:gd name="T3" fmla="*/ 374 h 374"/>
                                <a:gd name="T4" fmla="*/ 0 w 5"/>
                                <a:gd name="T5" fmla="*/ 374 h 374"/>
                                <a:gd name="T6" fmla="*/ 5 w 5"/>
                                <a:gd name="T7" fmla="*/ 0 h 3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74">
                                  <a:moveTo>
                                    <a:pt x="0" y="374"/>
                                  </a:moveTo>
                                  <a:lnTo>
                                    <a:pt x="0" y="374"/>
                                  </a:lnTo>
                                  <a:lnTo>
                                    <a:pt x="0" y="3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Freeform 297"/>
                          <wps:cNvSpPr>
                            <a:spLocks/>
                          </wps:cNvSpPr>
                          <wps:spPr bwMode="auto">
                            <a:xfrm>
                              <a:off x="1941" y="4758"/>
                              <a:ext cx="9" cy="6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65 h 65"/>
                                <a:gd name="T2" fmla="*/ 0 w 9"/>
                                <a:gd name="T3" fmla="*/ 65 h 65"/>
                                <a:gd name="T4" fmla="*/ 0 w 9"/>
                                <a:gd name="T5" fmla="*/ 65 h 65"/>
                                <a:gd name="T6" fmla="*/ 9 w 9"/>
                                <a:gd name="T7" fmla="*/ 0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65">
                                  <a:moveTo>
                                    <a:pt x="0" y="65"/>
                                  </a:moveTo>
                                  <a:lnTo>
                                    <a:pt x="0" y="65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298"/>
                          <wps:cNvSpPr>
                            <a:spLocks/>
                          </wps:cNvSpPr>
                          <wps:spPr bwMode="auto">
                            <a:xfrm>
                              <a:off x="1950" y="4719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299"/>
                          <wps:cNvSpPr>
                            <a:spLocks/>
                          </wps:cNvSpPr>
                          <wps:spPr bwMode="auto">
                            <a:xfrm>
                              <a:off x="1955" y="4694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300"/>
                          <wps:cNvSpPr>
                            <a:spLocks/>
                          </wps:cNvSpPr>
                          <wps:spPr bwMode="auto">
                            <a:xfrm>
                              <a:off x="1965" y="4675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Freeform 301"/>
                          <wps:cNvSpPr>
                            <a:spLocks/>
                          </wps:cNvSpPr>
                          <wps:spPr bwMode="auto">
                            <a:xfrm>
                              <a:off x="1970" y="4635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0 h 40"/>
                                <a:gd name="T2" fmla="*/ 0 w 10"/>
                                <a:gd name="T3" fmla="*/ 40 h 40"/>
                                <a:gd name="T4" fmla="*/ 0 w 10"/>
                                <a:gd name="T5" fmla="*/ 40 h 40"/>
                                <a:gd name="T6" fmla="*/ 10 w 10"/>
                                <a:gd name="T7" fmla="*/ 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302"/>
                          <wps:cNvSpPr>
                            <a:spLocks/>
                          </wps:cNvSpPr>
                          <wps:spPr bwMode="auto">
                            <a:xfrm>
                              <a:off x="1980" y="4581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4 h 54"/>
                                <a:gd name="T2" fmla="*/ 0 w 10"/>
                                <a:gd name="T3" fmla="*/ 54 h 54"/>
                                <a:gd name="T4" fmla="*/ 0 w 10"/>
                                <a:gd name="T5" fmla="*/ 54 h 54"/>
                                <a:gd name="T6" fmla="*/ 10 w 10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Freeform 303"/>
                          <wps:cNvSpPr>
                            <a:spLocks/>
                          </wps:cNvSpPr>
                          <wps:spPr bwMode="auto">
                            <a:xfrm>
                              <a:off x="1990" y="4527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4 h 54"/>
                                <a:gd name="T2" fmla="*/ 0 w 5"/>
                                <a:gd name="T3" fmla="*/ 54 h 54"/>
                                <a:gd name="T4" fmla="*/ 0 w 5"/>
                                <a:gd name="T5" fmla="*/ 54 h 54"/>
                                <a:gd name="T6" fmla="*/ 5 w 5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304"/>
                          <wps:cNvSpPr>
                            <a:spLocks/>
                          </wps:cNvSpPr>
                          <wps:spPr bwMode="auto">
                            <a:xfrm>
                              <a:off x="1995" y="4477"/>
                              <a:ext cx="10" cy="5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0 h 50"/>
                                <a:gd name="T2" fmla="*/ 0 w 10"/>
                                <a:gd name="T3" fmla="*/ 50 h 50"/>
                                <a:gd name="T4" fmla="*/ 0 w 10"/>
                                <a:gd name="T5" fmla="*/ 50 h 50"/>
                                <a:gd name="T6" fmla="*/ 10 w 10"/>
                                <a:gd name="T7" fmla="*/ 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0">
                                  <a:moveTo>
                                    <a:pt x="0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305"/>
                          <wps:cNvSpPr>
                            <a:spLocks/>
                          </wps:cNvSpPr>
                          <wps:spPr bwMode="auto">
                            <a:xfrm>
                              <a:off x="2005" y="4433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4 h 44"/>
                                <a:gd name="T2" fmla="*/ 0 w 5"/>
                                <a:gd name="T3" fmla="*/ 44 h 44"/>
                                <a:gd name="T4" fmla="*/ 0 w 5"/>
                                <a:gd name="T5" fmla="*/ 44 h 44"/>
                                <a:gd name="T6" fmla="*/ 5 w 5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306"/>
                          <wps:cNvSpPr>
                            <a:spLocks/>
                          </wps:cNvSpPr>
                          <wps:spPr bwMode="auto">
                            <a:xfrm>
                              <a:off x="2010" y="4394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307"/>
                          <wps:cNvSpPr>
                            <a:spLocks/>
                          </wps:cNvSpPr>
                          <wps:spPr bwMode="auto">
                            <a:xfrm>
                              <a:off x="2015" y="4374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308"/>
                          <wps:cNvSpPr>
                            <a:spLocks/>
                          </wps:cNvSpPr>
                          <wps:spPr bwMode="auto">
                            <a:xfrm>
                              <a:off x="2025" y="4359"/>
                              <a:ext cx="4" cy="1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5 h 15"/>
                                <a:gd name="T2" fmla="*/ 0 w 4"/>
                                <a:gd name="T3" fmla="*/ 15 h 15"/>
                                <a:gd name="T4" fmla="*/ 0 w 4"/>
                                <a:gd name="T5" fmla="*/ 15 h 15"/>
                                <a:gd name="T6" fmla="*/ 4 w 4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Freeform 309"/>
                          <wps:cNvSpPr>
                            <a:spLocks/>
                          </wps:cNvSpPr>
                          <wps:spPr bwMode="auto">
                            <a:xfrm>
                              <a:off x="2029" y="4359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Freeform 310"/>
                          <wps:cNvSpPr>
                            <a:spLocks/>
                          </wps:cNvSpPr>
                          <wps:spPr bwMode="auto">
                            <a:xfrm>
                              <a:off x="2039" y="4359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5"/>
                                <a:gd name="T2" fmla="*/ 0 w 10"/>
                                <a:gd name="T3" fmla="*/ 0 h 35"/>
                                <a:gd name="T4" fmla="*/ 0 w 10"/>
                                <a:gd name="T5" fmla="*/ 0 h 35"/>
                                <a:gd name="T6" fmla="*/ 10 w 10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Freeform 311"/>
                          <wps:cNvSpPr>
                            <a:spLocks/>
                          </wps:cNvSpPr>
                          <wps:spPr bwMode="auto">
                            <a:xfrm>
                              <a:off x="2049" y="4394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4"/>
                                <a:gd name="T2" fmla="*/ 0 w 5"/>
                                <a:gd name="T3" fmla="*/ 0 h 64"/>
                                <a:gd name="T4" fmla="*/ 0 w 5"/>
                                <a:gd name="T5" fmla="*/ 0 h 64"/>
                                <a:gd name="T6" fmla="*/ 5 w 5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Freeform 312"/>
                          <wps:cNvSpPr>
                            <a:spLocks/>
                          </wps:cNvSpPr>
                          <wps:spPr bwMode="auto">
                            <a:xfrm>
                              <a:off x="2054" y="4458"/>
                              <a:ext cx="10" cy="9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3"/>
                                <a:gd name="T2" fmla="*/ 0 w 10"/>
                                <a:gd name="T3" fmla="*/ 0 h 93"/>
                                <a:gd name="T4" fmla="*/ 0 w 10"/>
                                <a:gd name="T5" fmla="*/ 0 h 93"/>
                                <a:gd name="T6" fmla="*/ 10 w 10"/>
                                <a:gd name="T7" fmla="*/ 93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Freeform 313"/>
                          <wps:cNvSpPr>
                            <a:spLocks/>
                          </wps:cNvSpPr>
                          <wps:spPr bwMode="auto">
                            <a:xfrm>
                              <a:off x="2064" y="4551"/>
                              <a:ext cx="5" cy="8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84"/>
                                <a:gd name="T2" fmla="*/ 0 w 5"/>
                                <a:gd name="T3" fmla="*/ 0 h 84"/>
                                <a:gd name="T4" fmla="*/ 0 w 5"/>
                                <a:gd name="T5" fmla="*/ 0 h 84"/>
                                <a:gd name="T6" fmla="*/ 5 w 5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Freeform 314"/>
                          <wps:cNvSpPr>
                            <a:spLocks/>
                          </wps:cNvSpPr>
                          <wps:spPr bwMode="auto">
                            <a:xfrm>
                              <a:off x="2069" y="4635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Freeform 315"/>
                          <wps:cNvSpPr>
                            <a:spLocks/>
                          </wps:cNvSpPr>
                          <wps:spPr bwMode="auto">
                            <a:xfrm>
                              <a:off x="2074" y="4694"/>
                              <a:ext cx="10" cy="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"/>
                                <a:gd name="T2" fmla="*/ 0 w 10"/>
                                <a:gd name="T3" fmla="*/ 0 h 45"/>
                                <a:gd name="T4" fmla="*/ 0 w 10"/>
                                <a:gd name="T5" fmla="*/ 0 h 45"/>
                                <a:gd name="T6" fmla="*/ 10 w 10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Freeform 316"/>
                          <wps:cNvSpPr>
                            <a:spLocks/>
                          </wps:cNvSpPr>
                          <wps:spPr bwMode="auto">
                            <a:xfrm>
                              <a:off x="2084" y="4739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Freeform 317"/>
                          <wps:cNvSpPr>
                            <a:spLocks/>
                          </wps:cNvSpPr>
                          <wps:spPr bwMode="auto">
                            <a:xfrm>
                              <a:off x="2089" y="4788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4"/>
                                <a:gd name="T2" fmla="*/ 0 w 10"/>
                                <a:gd name="T3" fmla="*/ 0 h 54"/>
                                <a:gd name="T4" fmla="*/ 0 w 10"/>
                                <a:gd name="T5" fmla="*/ 0 h 54"/>
                                <a:gd name="T6" fmla="*/ 10 w 10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Freeform 318"/>
                          <wps:cNvSpPr>
                            <a:spLocks/>
                          </wps:cNvSpPr>
                          <wps:spPr bwMode="auto">
                            <a:xfrm>
                              <a:off x="2099" y="4842"/>
                              <a:ext cx="9" cy="38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380"/>
                                <a:gd name="T2" fmla="*/ 0 w 9"/>
                                <a:gd name="T3" fmla="*/ 0 h 380"/>
                                <a:gd name="T4" fmla="*/ 0 w 9"/>
                                <a:gd name="T5" fmla="*/ 0 h 380"/>
                                <a:gd name="T6" fmla="*/ 9 w 9"/>
                                <a:gd name="T7" fmla="*/ 380 h 3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8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38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Freeform 319"/>
                          <wps:cNvSpPr>
                            <a:spLocks/>
                          </wps:cNvSpPr>
                          <wps:spPr bwMode="auto">
                            <a:xfrm>
                              <a:off x="2108" y="5222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Freeform 320"/>
                          <wps:cNvSpPr>
                            <a:spLocks/>
                          </wps:cNvSpPr>
                          <wps:spPr bwMode="auto">
                            <a:xfrm>
                              <a:off x="2113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Freeform 321"/>
                          <wps:cNvSpPr>
                            <a:spLocks/>
                          </wps:cNvSpPr>
                          <wps:spPr bwMode="auto">
                            <a:xfrm>
                              <a:off x="21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Freeform 322"/>
                          <wps:cNvSpPr>
                            <a:spLocks/>
                          </wps:cNvSpPr>
                          <wps:spPr bwMode="auto">
                            <a:xfrm>
                              <a:off x="21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Freeform 323"/>
                          <wps:cNvSpPr>
                            <a:spLocks/>
                          </wps:cNvSpPr>
                          <wps:spPr bwMode="auto">
                            <a:xfrm>
                              <a:off x="21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Freeform 324"/>
                          <wps:cNvSpPr>
                            <a:spLocks/>
                          </wps:cNvSpPr>
                          <wps:spPr bwMode="auto">
                            <a:xfrm>
                              <a:off x="21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Freeform 325"/>
                          <wps:cNvSpPr>
                            <a:spLocks/>
                          </wps:cNvSpPr>
                          <wps:spPr bwMode="auto">
                            <a:xfrm>
                              <a:off x="21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Freeform 326"/>
                          <wps:cNvSpPr>
                            <a:spLocks/>
                          </wps:cNvSpPr>
                          <wps:spPr bwMode="auto">
                            <a:xfrm>
                              <a:off x="21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Freeform 327"/>
                          <wps:cNvSpPr>
                            <a:spLocks/>
                          </wps:cNvSpPr>
                          <wps:spPr bwMode="auto">
                            <a:xfrm>
                              <a:off x="21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Freeform 328"/>
                          <wps:cNvSpPr>
                            <a:spLocks/>
                          </wps:cNvSpPr>
                          <wps:spPr bwMode="auto">
                            <a:xfrm>
                              <a:off x="21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Freeform 329"/>
                          <wps:cNvSpPr>
                            <a:spLocks/>
                          </wps:cNvSpPr>
                          <wps:spPr bwMode="auto">
                            <a:xfrm>
                              <a:off x="2183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Freeform 330"/>
                          <wps:cNvSpPr>
                            <a:spLocks/>
                          </wps:cNvSpPr>
                          <wps:spPr bwMode="auto">
                            <a:xfrm>
                              <a:off x="218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Freeform 331"/>
                          <wps:cNvSpPr>
                            <a:spLocks/>
                          </wps:cNvSpPr>
                          <wps:spPr bwMode="auto">
                            <a:xfrm>
                              <a:off x="219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4" name="Freeform 332"/>
                          <wps:cNvSpPr>
                            <a:spLocks/>
                          </wps:cNvSpPr>
                          <wps:spPr bwMode="auto">
                            <a:xfrm>
                              <a:off x="220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Freeform 333"/>
                          <wps:cNvSpPr>
                            <a:spLocks/>
                          </wps:cNvSpPr>
                          <wps:spPr bwMode="auto">
                            <a:xfrm>
                              <a:off x="220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Freeform 334"/>
                          <wps:cNvSpPr>
                            <a:spLocks/>
                          </wps:cNvSpPr>
                          <wps:spPr bwMode="auto">
                            <a:xfrm>
                              <a:off x="221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Freeform 335"/>
                          <wps:cNvSpPr>
                            <a:spLocks/>
                          </wps:cNvSpPr>
                          <wps:spPr bwMode="auto">
                            <a:xfrm>
                              <a:off x="222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Freeform 336"/>
                          <wps:cNvSpPr>
                            <a:spLocks/>
                          </wps:cNvSpPr>
                          <wps:spPr bwMode="auto">
                            <a:xfrm>
                              <a:off x="223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" name="Freeform 337"/>
                          <wps:cNvSpPr>
                            <a:spLocks/>
                          </wps:cNvSpPr>
                          <wps:spPr bwMode="auto">
                            <a:xfrm>
                              <a:off x="224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Freeform 338"/>
                          <wps:cNvSpPr>
                            <a:spLocks/>
                          </wps:cNvSpPr>
                          <wps:spPr bwMode="auto">
                            <a:xfrm>
                              <a:off x="224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Freeform 339"/>
                          <wps:cNvSpPr>
                            <a:spLocks/>
                          </wps:cNvSpPr>
                          <wps:spPr bwMode="auto">
                            <a:xfrm>
                              <a:off x="225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Freeform 340"/>
                          <wps:cNvSpPr>
                            <a:spLocks/>
                          </wps:cNvSpPr>
                          <wps:spPr bwMode="auto">
                            <a:xfrm>
                              <a:off x="2262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Freeform 341"/>
                          <wps:cNvSpPr>
                            <a:spLocks/>
                          </wps:cNvSpPr>
                          <wps:spPr bwMode="auto">
                            <a:xfrm>
                              <a:off x="226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Freeform 342"/>
                          <wps:cNvSpPr>
                            <a:spLocks/>
                          </wps:cNvSpPr>
                          <wps:spPr bwMode="auto">
                            <a:xfrm>
                              <a:off x="227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5" name="Freeform 343"/>
                          <wps:cNvSpPr>
                            <a:spLocks/>
                          </wps:cNvSpPr>
                          <wps:spPr bwMode="auto">
                            <a:xfrm>
                              <a:off x="228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Freeform 344"/>
                          <wps:cNvSpPr>
                            <a:spLocks/>
                          </wps:cNvSpPr>
                          <wps:spPr bwMode="auto">
                            <a:xfrm>
                              <a:off x="229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7" name="Freeform 345"/>
                          <wps:cNvSpPr>
                            <a:spLocks/>
                          </wps:cNvSpPr>
                          <wps:spPr bwMode="auto">
                            <a:xfrm>
                              <a:off x="230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Freeform 346"/>
                          <wps:cNvSpPr>
                            <a:spLocks/>
                          </wps:cNvSpPr>
                          <wps:spPr bwMode="auto">
                            <a:xfrm>
                              <a:off x="230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9" name="Freeform 347"/>
                          <wps:cNvSpPr>
                            <a:spLocks/>
                          </wps:cNvSpPr>
                          <wps:spPr bwMode="auto">
                            <a:xfrm>
                              <a:off x="231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0" name="Freeform 348"/>
                          <wps:cNvSpPr>
                            <a:spLocks/>
                          </wps:cNvSpPr>
                          <wps:spPr bwMode="auto">
                            <a:xfrm>
                              <a:off x="232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1" name="Freeform 349"/>
                          <wps:cNvSpPr>
                            <a:spLocks/>
                          </wps:cNvSpPr>
                          <wps:spPr bwMode="auto">
                            <a:xfrm>
                              <a:off x="232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" name="Freeform 350"/>
                          <wps:cNvSpPr>
                            <a:spLocks/>
                          </wps:cNvSpPr>
                          <wps:spPr bwMode="auto">
                            <a:xfrm>
                              <a:off x="233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3" name="Freeform 351"/>
                          <wps:cNvSpPr>
                            <a:spLocks/>
                          </wps:cNvSpPr>
                          <wps:spPr bwMode="auto">
                            <a:xfrm>
                              <a:off x="2346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4" name="Freeform 352"/>
                          <wps:cNvSpPr>
                            <a:spLocks/>
                          </wps:cNvSpPr>
                          <wps:spPr bwMode="auto">
                            <a:xfrm>
                              <a:off x="235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5" name="Freeform 353"/>
                          <wps:cNvSpPr>
                            <a:spLocks/>
                          </wps:cNvSpPr>
                          <wps:spPr bwMode="auto">
                            <a:xfrm>
                              <a:off x="236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Freeform 354"/>
                          <wps:cNvSpPr>
                            <a:spLocks/>
                          </wps:cNvSpPr>
                          <wps:spPr bwMode="auto">
                            <a:xfrm>
                              <a:off x="236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Freeform 355"/>
                          <wps:cNvSpPr>
                            <a:spLocks/>
                          </wps:cNvSpPr>
                          <wps:spPr bwMode="auto">
                            <a:xfrm>
                              <a:off x="237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Freeform 356"/>
                          <wps:cNvSpPr>
                            <a:spLocks/>
                          </wps:cNvSpPr>
                          <wps:spPr bwMode="auto">
                            <a:xfrm>
                              <a:off x="238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Freeform 357"/>
                          <wps:cNvSpPr>
                            <a:spLocks/>
                          </wps:cNvSpPr>
                          <wps:spPr bwMode="auto">
                            <a:xfrm>
                              <a:off x="239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Freeform 358"/>
                          <wps:cNvSpPr>
                            <a:spLocks/>
                          </wps:cNvSpPr>
                          <wps:spPr bwMode="auto">
                            <a:xfrm>
                              <a:off x="239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Freeform 359"/>
                          <wps:cNvSpPr>
                            <a:spLocks/>
                          </wps:cNvSpPr>
                          <wps:spPr bwMode="auto">
                            <a:xfrm>
                              <a:off x="240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Freeform 360"/>
                          <wps:cNvSpPr>
                            <a:spLocks/>
                          </wps:cNvSpPr>
                          <wps:spPr bwMode="auto">
                            <a:xfrm>
                              <a:off x="241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Freeform 361"/>
                          <wps:cNvSpPr>
                            <a:spLocks/>
                          </wps:cNvSpPr>
                          <wps:spPr bwMode="auto">
                            <a:xfrm>
                              <a:off x="242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Freeform 362"/>
                          <wps:cNvSpPr>
                            <a:spLocks/>
                          </wps:cNvSpPr>
                          <wps:spPr bwMode="auto">
                            <a:xfrm>
                              <a:off x="2425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Freeform 363"/>
                          <wps:cNvSpPr>
                            <a:spLocks/>
                          </wps:cNvSpPr>
                          <wps:spPr bwMode="auto">
                            <a:xfrm>
                              <a:off x="243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Freeform 364"/>
                          <wps:cNvSpPr>
                            <a:spLocks/>
                          </wps:cNvSpPr>
                          <wps:spPr bwMode="auto">
                            <a:xfrm>
                              <a:off x="2439" y="5232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Freeform 365"/>
                          <wps:cNvSpPr>
                            <a:spLocks/>
                          </wps:cNvSpPr>
                          <wps:spPr bwMode="auto">
                            <a:xfrm>
                              <a:off x="2449" y="5187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5 h 45"/>
                                <a:gd name="T2" fmla="*/ 0 w 5"/>
                                <a:gd name="T3" fmla="*/ 45 h 45"/>
                                <a:gd name="T4" fmla="*/ 0 w 5"/>
                                <a:gd name="T5" fmla="*/ 45 h 45"/>
                                <a:gd name="T6" fmla="*/ 5 w 5"/>
                                <a:gd name="T7" fmla="*/ 0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45"/>
                                  </a:moveTo>
                                  <a:lnTo>
                                    <a:pt x="0" y="4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Freeform 366"/>
                          <wps:cNvSpPr>
                            <a:spLocks/>
                          </wps:cNvSpPr>
                          <wps:spPr bwMode="auto">
                            <a:xfrm>
                              <a:off x="2454" y="5148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9 h 39"/>
                                <a:gd name="T2" fmla="*/ 0 w 10"/>
                                <a:gd name="T3" fmla="*/ 39 h 39"/>
                                <a:gd name="T4" fmla="*/ 0 w 10"/>
                                <a:gd name="T5" fmla="*/ 39 h 39"/>
                                <a:gd name="T6" fmla="*/ 10 w 10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Freeform 367"/>
                          <wps:cNvSpPr>
                            <a:spLocks/>
                          </wps:cNvSpPr>
                          <wps:spPr bwMode="auto">
                            <a:xfrm>
                              <a:off x="2464" y="5118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Freeform 368"/>
                          <wps:cNvSpPr>
                            <a:spLocks/>
                          </wps:cNvSpPr>
                          <wps:spPr bwMode="auto">
                            <a:xfrm>
                              <a:off x="2469" y="5104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4 h 14"/>
                                <a:gd name="T2" fmla="*/ 0 w 10"/>
                                <a:gd name="T3" fmla="*/ 14 h 14"/>
                                <a:gd name="T4" fmla="*/ 0 w 10"/>
                                <a:gd name="T5" fmla="*/ 14 h 14"/>
                                <a:gd name="T6" fmla="*/ 10 w 10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Freeform 369"/>
                          <wps:cNvSpPr>
                            <a:spLocks/>
                          </wps:cNvSpPr>
                          <wps:spPr bwMode="auto">
                            <a:xfrm>
                              <a:off x="2479" y="5104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"/>
                                <a:gd name="T2" fmla="*/ 0 w 5"/>
                                <a:gd name="T3" fmla="*/ 0 h 9"/>
                                <a:gd name="T4" fmla="*/ 0 w 5"/>
                                <a:gd name="T5" fmla="*/ 0 h 9"/>
                                <a:gd name="T6" fmla="*/ 5 w 5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Freeform 370"/>
                          <wps:cNvSpPr>
                            <a:spLocks/>
                          </wps:cNvSpPr>
                          <wps:spPr bwMode="auto">
                            <a:xfrm>
                              <a:off x="2484" y="5113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3" name="Freeform 371"/>
                          <wps:cNvSpPr>
                            <a:spLocks/>
                          </wps:cNvSpPr>
                          <wps:spPr bwMode="auto">
                            <a:xfrm>
                              <a:off x="2494" y="513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Freeform 372"/>
                          <wps:cNvSpPr>
                            <a:spLocks/>
                          </wps:cNvSpPr>
                          <wps:spPr bwMode="auto">
                            <a:xfrm>
                              <a:off x="2499" y="5128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5 h 15"/>
                                <a:gd name="T2" fmla="*/ 0 w 9"/>
                                <a:gd name="T3" fmla="*/ 15 h 15"/>
                                <a:gd name="T4" fmla="*/ 0 w 9"/>
                                <a:gd name="T5" fmla="*/ 15 h 15"/>
                                <a:gd name="T6" fmla="*/ 9 w 9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Freeform 373"/>
                          <wps:cNvSpPr>
                            <a:spLocks/>
                          </wps:cNvSpPr>
                          <wps:spPr bwMode="auto">
                            <a:xfrm>
                              <a:off x="2508" y="5089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" name="Freeform 374"/>
                          <wps:cNvSpPr>
                            <a:spLocks/>
                          </wps:cNvSpPr>
                          <wps:spPr bwMode="auto">
                            <a:xfrm>
                              <a:off x="2513" y="5054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Freeform 375"/>
                          <wps:cNvSpPr>
                            <a:spLocks/>
                          </wps:cNvSpPr>
                          <wps:spPr bwMode="auto">
                            <a:xfrm>
                              <a:off x="2523" y="5035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Freeform 376"/>
                          <wps:cNvSpPr>
                            <a:spLocks/>
                          </wps:cNvSpPr>
                          <wps:spPr bwMode="auto">
                            <a:xfrm>
                              <a:off x="2528" y="5035"/>
                              <a:ext cx="10" cy="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"/>
                                <a:gd name="T2" fmla="*/ 0 w 10"/>
                                <a:gd name="T3" fmla="*/ 0 h 4"/>
                                <a:gd name="T4" fmla="*/ 0 w 10"/>
                                <a:gd name="T5" fmla="*/ 0 h 4"/>
                                <a:gd name="T6" fmla="*/ 10 w 10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Freeform 377"/>
                          <wps:cNvSpPr>
                            <a:spLocks/>
                          </wps:cNvSpPr>
                          <wps:spPr bwMode="auto">
                            <a:xfrm>
                              <a:off x="2538" y="5039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Freeform 378"/>
                          <wps:cNvSpPr>
                            <a:spLocks/>
                          </wps:cNvSpPr>
                          <wps:spPr bwMode="auto">
                            <a:xfrm>
                              <a:off x="2543" y="5064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Freeform 379"/>
                          <wps:cNvSpPr>
                            <a:spLocks/>
                          </wps:cNvSpPr>
                          <wps:spPr bwMode="auto">
                            <a:xfrm>
                              <a:off x="2553" y="5089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" name="Freeform 380"/>
                          <wps:cNvSpPr>
                            <a:spLocks/>
                          </wps:cNvSpPr>
                          <wps:spPr bwMode="auto">
                            <a:xfrm>
                              <a:off x="2558" y="5123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3" name="Freeform 381"/>
                          <wps:cNvSpPr>
                            <a:spLocks/>
                          </wps:cNvSpPr>
                          <wps:spPr bwMode="auto">
                            <a:xfrm>
                              <a:off x="2568" y="5143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5"/>
                                <a:gd name="T2" fmla="*/ 0 w 5"/>
                                <a:gd name="T3" fmla="*/ 0 h 35"/>
                                <a:gd name="T4" fmla="*/ 0 w 5"/>
                                <a:gd name="T5" fmla="*/ 0 h 35"/>
                                <a:gd name="T6" fmla="*/ 5 w 5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" name="Freeform 382"/>
                          <wps:cNvSpPr>
                            <a:spLocks/>
                          </wps:cNvSpPr>
                          <wps:spPr bwMode="auto">
                            <a:xfrm>
                              <a:off x="2573" y="5178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5" name="Freeform 383"/>
                          <wps:cNvSpPr>
                            <a:spLocks/>
                          </wps:cNvSpPr>
                          <wps:spPr bwMode="auto">
                            <a:xfrm>
                              <a:off x="2583" y="5207"/>
                              <a:ext cx="4" cy="4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45"/>
                                <a:gd name="T2" fmla="*/ 0 w 4"/>
                                <a:gd name="T3" fmla="*/ 0 h 45"/>
                                <a:gd name="T4" fmla="*/ 0 w 4"/>
                                <a:gd name="T5" fmla="*/ 0 h 45"/>
                                <a:gd name="T6" fmla="*/ 4 w 4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6" name="Freeform 384"/>
                          <wps:cNvSpPr>
                            <a:spLocks/>
                          </wps:cNvSpPr>
                          <wps:spPr bwMode="auto">
                            <a:xfrm>
                              <a:off x="2587" y="525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7" name="Freeform 385"/>
                          <wps:cNvSpPr>
                            <a:spLocks/>
                          </wps:cNvSpPr>
                          <wps:spPr bwMode="auto">
                            <a:xfrm>
                              <a:off x="259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Freeform 386"/>
                          <wps:cNvSpPr>
                            <a:spLocks/>
                          </wps:cNvSpPr>
                          <wps:spPr bwMode="auto">
                            <a:xfrm>
                              <a:off x="26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9" name="Freeform 387"/>
                          <wps:cNvSpPr>
                            <a:spLocks/>
                          </wps:cNvSpPr>
                          <wps:spPr bwMode="auto">
                            <a:xfrm>
                              <a:off x="26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0" name="Freeform 388"/>
                          <wps:cNvSpPr>
                            <a:spLocks/>
                          </wps:cNvSpPr>
                          <wps:spPr bwMode="auto">
                            <a:xfrm>
                              <a:off x="26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Freeform 389"/>
                          <wps:cNvSpPr>
                            <a:spLocks/>
                          </wps:cNvSpPr>
                          <wps:spPr bwMode="auto">
                            <a:xfrm>
                              <a:off x="26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Freeform 390"/>
                          <wps:cNvSpPr>
                            <a:spLocks/>
                          </wps:cNvSpPr>
                          <wps:spPr bwMode="auto">
                            <a:xfrm>
                              <a:off x="2637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Freeform 391"/>
                          <wps:cNvSpPr>
                            <a:spLocks/>
                          </wps:cNvSpPr>
                          <wps:spPr bwMode="auto">
                            <a:xfrm>
                              <a:off x="2642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Freeform 392"/>
                          <wps:cNvSpPr>
                            <a:spLocks/>
                          </wps:cNvSpPr>
                          <wps:spPr bwMode="auto">
                            <a:xfrm>
                              <a:off x="2647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Freeform 393"/>
                          <wps:cNvSpPr>
                            <a:spLocks/>
                          </wps:cNvSpPr>
                          <wps:spPr bwMode="auto">
                            <a:xfrm>
                              <a:off x="265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Freeform 394"/>
                          <wps:cNvSpPr>
                            <a:spLocks/>
                          </wps:cNvSpPr>
                          <wps:spPr bwMode="auto">
                            <a:xfrm>
                              <a:off x="266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Freeform 395"/>
                          <wps:cNvSpPr>
                            <a:spLocks/>
                          </wps:cNvSpPr>
                          <wps:spPr bwMode="auto">
                            <a:xfrm>
                              <a:off x="267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Freeform 396"/>
                          <wps:cNvSpPr>
                            <a:spLocks/>
                          </wps:cNvSpPr>
                          <wps:spPr bwMode="auto">
                            <a:xfrm>
                              <a:off x="268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Freeform 397"/>
                          <wps:cNvSpPr>
                            <a:spLocks/>
                          </wps:cNvSpPr>
                          <wps:spPr bwMode="auto">
                            <a:xfrm>
                              <a:off x="268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Freeform 398"/>
                          <wps:cNvSpPr>
                            <a:spLocks/>
                          </wps:cNvSpPr>
                          <wps:spPr bwMode="auto">
                            <a:xfrm>
                              <a:off x="269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Freeform 399"/>
                          <wps:cNvSpPr>
                            <a:spLocks/>
                          </wps:cNvSpPr>
                          <wps:spPr bwMode="auto">
                            <a:xfrm>
                              <a:off x="270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2" name="Freeform 400"/>
                          <wps:cNvSpPr>
                            <a:spLocks/>
                          </wps:cNvSpPr>
                          <wps:spPr bwMode="auto">
                            <a:xfrm>
                              <a:off x="270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" name="Freeform 401"/>
                          <wps:cNvSpPr>
                            <a:spLocks/>
                          </wps:cNvSpPr>
                          <wps:spPr bwMode="auto">
                            <a:xfrm>
                              <a:off x="271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Freeform 402"/>
                          <wps:cNvSpPr>
                            <a:spLocks/>
                          </wps:cNvSpPr>
                          <wps:spPr bwMode="auto">
                            <a:xfrm>
                              <a:off x="272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Freeform 403"/>
                          <wps:cNvSpPr>
                            <a:spLocks/>
                          </wps:cNvSpPr>
                          <wps:spPr bwMode="auto">
                            <a:xfrm>
                              <a:off x="273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Freeform 404"/>
                          <wps:cNvSpPr>
                            <a:spLocks/>
                          </wps:cNvSpPr>
                          <wps:spPr bwMode="auto">
                            <a:xfrm>
                              <a:off x="274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7" name="Freeform 405"/>
                          <wps:cNvSpPr>
                            <a:spLocks/>
                          </wps:cNvSpPr>
                          <wps:spPr bwMode="auto">
                            <a:xfrm>
                              <a:off x="2746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8" name="Freeform 406"/>
                          <wps:cNvSpPr>
                            <a:spLocks/>
                          </wps:cNvSpPr>
                          <wps:spPr bwMode="auto">
                            <a:xfrm>
                              <a:off x="27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" name="Freeform 407"/>
                          <wps:cNvSpPr>
                            <a:spLocks/>
                          </wps:cNvSpPr>
                          <wps:spPr bwMode="auto">
                            <a:xfrm>
                              <a:off x="276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" name="Freeform 408"/>
                          <wps:cNvSpPr>
                            <a:spLocks/>
                          </wps:cNvSpPr>
                          <wps:spPr bwMode="auto">
                            <a:xfrm>
                              <a:off x="2765" y="525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4 h 14"/>
                                <a:gd name="T2" fmla="*/ 0 w 10"/>
                                <a:gd name="T3" fmla="*/ 14 h 14"/>
                                <a:gd name="T4" fmla="*/ 0 w 10"/>
                                <a:gd name="T5" fmla="*/ 14 h 14"/>
                                <a:gd name="T6" fmla="*/ 10 w 10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" name="Freeform 409"/>
                          <wps:cNvSpPr>
                            <a:spLocks/>
                          </wps:cNvSpPr>
                          <wps:spPr bwMode="auto">
                            <a:xfrm>
                              <a:off x="2775" y="5227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2" name="Freeform 410"/>
                          <wps:cNvSpPr>
                            <a:spLocks/>
                          </wps:cNvSpPr>
                          <wps:spPr bwMode="auto">
                            <a:xfrm>
                              <a:off x="2780" y="5192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Freeform 411"/>
                          <wps:cNvSpPr>
                            <a:spLocks/>
                          </wps:cNvSpPr>
                          <wps:spPr bwMode="auto">
                            <a:xfrm>
                              <a:off x="2790" y="5168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4" name="Freeform 412"/>
                          <wps:cNvSpPr>
                            <a:spLocks/>
                          </wps:cNvSpPr>
                          <wps:spPr bwMode="auto">
                            <a:xfrm>
                              <a:off x="2800" y="5138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Freeform 413"/>
                          <wps:cNvSpPr>
                            <a:spLocks/>
                          </wps:cNvSpPr>
                          <wps:spPr bwMode="auto">
                            <a:xfrm>
                              <a:off x="2805" y="5109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9 h 29"/>
                                <a:gd name="T2" fmla="*/ 0 w 10"/>
                                <a:gd name="T3" fmla="*/ 29 h 29"/>
                                <a:gd name="T4" fmla="*/ 0 w 10"/>
                                <a:gd name="T5" fmla="*/ 29 h 29"/>
                                <a:gd name="T6" fmla="*/ 10 w 10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6" name="Group 615"/>
                        <wpg:cNvGrpSpPr>
                          <a:grpSpLocks/>
                        </wpg:cNvGrpSpPr>
                        <wpg:grpSpPr bwMode="auto">
                          <a:xfrm>
                            <a:off x="1787525" y="2830830"/>
                            <a:ext cx="1247775" cy="519430"/>
                            <a:chOff x="2815" y="4458"/>
                            <a:chExt cx="1965" cy="818"/>
                          </a:xfrm>
                        </wpg:grpSpPr>
                        <wps:wsp>
                          <wps:cNvPr id="407" name="Freeform 415"/>
                          <wps:cNvSpPr>
                            <a:spLocks/>
                          </wps:cNvSpPr>
                          <wps:spPr bwMode="auto">
                            <a:xfrm>
                              <a:off x="2815" y="5084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Freeform 416"/>
                          <wps:cNvSpPr>
                            <a:spLocks/>
                          </wps:cNvSpPr>
                          <wps:spPr bwMode="auto">
                            <a:xfrm>
                              <a:off x="2820" y="5079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" name="Freeform 417"/>
                          <wps:cNvSpPr>
                            <a:spLocks/>
                          </wps:cNvSpPr>
                          <wps:spPr bwMode="auto">
                            <a:xfrm>
                              <a:off x="2825" y="5079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Freeform 418"/>
                          <wps:cNvSpPr>
                            <a:spLocks/>
                          </wps:cNvSpPr>
                          <wps:spPr bwMode="auto">
                            <a:xfrm>
                              <a:off x="2834" y="5079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Freeform 419"/>
                          <wps:cNvSpPr>
                            <a:spLocks/>
                          </wps:cNvSpPr>
                          <wps:spPr bwMode="auto">
                            <a:xfrm>
                              <a:off x="2839" y="5079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Freeform 420"/>
                          <wps:cNvSpPr>
                            <a:spLocks/>
                          </wps:cNvSpPr>
                          <wps:spPr bwMode="auto">
                            <a:xfrm>
                              <a:off x="2849" y="5079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Freeform 421"/>
                          <wps:cNvSpPr>
                            <a:spLocks/>
                          </wps:cNvSpPr>
                          <wps:spPr bwMode="auto">
                            <a:xfrm>
                              <a:off x="2859" y="5079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Freeform 422"/>
                          <wps:cNvSpPr>
                            <a:spLocks/>
                          </wps:cNvSpPr>
                          <wps:spPr bwMode="auto">
                            <a:xfrm>
                              <a:off x="2864" y="5089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5" name="Freeform 423"/>
                          <wps:cNvSpPr>
                            <a:spLocks/>
                          </wps:cNvSpPr>
                          <wps:spPr bwMode="auto">
                            <a:xfrm>
                              <a:off x="2874" y="5109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6" name="Freeform 424"/>
                          <wps:cNvSpPr>
                            <a:spLocks/>
                          </wps:cNvSpPr>
                          <wps:spPr bwMode="auto">
                            <a:xfrm>
                              <a:off x="2879" y="512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Freeform 425"/>
                          <wps:cNvSpPr>
                            <a:spLocks/>
                          </wps:cNvSpPr>
                          <wps:spPr bwMode="auto">
                            <a:xfrm>
                              <a:off x="2889" y="5143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Freeform 426"/>
                          <wps:cNvSpPr>
                            <a:spLocks/>
                          </wps:cNvSpPr>
                          <wps:spPr bwMode="auto">
                            <a:xfrm>
                              <a:off x="2894" y="516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" name="Freeform 427"/>
                          <wps:cNvSpPr>
                            <a:spLocks/>
                          </wps:cNvSpPr>
                          <wps:spPr bwMode="auto">
                            <a:xfrm>
                              <a:off x="2899" y="5173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Freeform 428"/>
                          <wps:cNvSpPr>
                            <a:spLocks/>
                          </wps:cNvSpPr>
                          <wps:spPr bwMode="auto">
                            <a:xfrm>
                              <a:off x="2908" y="5153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" name="Freeform 429"/>
                          <wps:cNvSpPr>
                            <a:spLocks/>
                          </wps:cNvSpPr>
                          <wps:spPr bwMode="auto">
                            <a:xfrm>
                              <a:off x="2918" y="513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2" name="Freeform 430"/>
                          <wps:cNvSpPr>
                            <a:spLocks/>
                          </wps:cNvSpPr>
                          <wps:spPr bwMode="auto">
                            <a:xfrm>
                              <a:off x="2923" y="512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" name="Freeform 431"/>
                          <wps:cNvSpPr>
                            <a:spLocks/>
                          </wps:cNvSpPr>
                          <wps:spPr bwMode="auto">
                            <a:xfrm>
                              <a:off x="2933" y="5123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4" name="Freeform 432"/>
                          <wps:cNvSpPr>
                            <a:spLocks/>
                          </wps:cNvSpPr>
                          <wps:spPr bwMode="auto">
                            <a:xfrm>
                              <a:off x="2938" y="5138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5" name="Freeform 433"/>
                          <wps:cNvSpPr>
                            <a:spLocks/>
                          </wps:cNvSpPr>
                          <wps:spPr bwMode="auto">
                            <a:xfrm>
                              <a:off x="2948" y="5163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9"/>
                                <a:gd name="T2" fmla="*/ 0 w 5"/>
                                <a:gd name="T3" fmla="*/ 0 h 29"/>
                                <a:gd name="T4" fmla="*/ 0 w 5"/>
                                <a:gd name="T5" fmla="*/ 0 h 29"/>
                                <a:gd name="T6" fmla="*/ 5 w 5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Freeform 434"/>
                          <wps:cNvSpPr>
                            <a:spLocks/>
                          </wps:cNvSpPr>
                          <wps:spPr bwMode="auto">
                            <a:xfrm>
                              <a:off x="2953" y="5192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7" name="Freeform 435"/>
                          <wps:cNvSpPr>
                            <a:spLocks/>
                          </wps:cNvSpPr>
                          <wps:spPr bwMode="auto">
                            <a:xfrm>
                              <a:off x="2958" y="521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8" name="Freeform 436"/>
                          <wps:cNvSpPr>
                            <a:spLocks/>
                          </wps:cNvSpPr>
                          <wps:spPr bwMode="auto">
                            <a:xfrm>
                              <a:off x="2968" y="523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" name="Freeform 437"/>
                          <wps:cNvSpPr>
                            <a:spLocks/>
                          </wps:cNvSpPr>
                          <wps:spPr bwMode="auto">
                            <a:xfrm>
                              <a:off x="2978" y="524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0" name="Freeform 438"/>
                          <wps:cNvSpPr>
                            <a:spLocks/>
                          </wps:cNvSpPr>
                          <wps:spPr bwMode="auto">
                            <a:xfrm>
                              <a:off x="2983" y="5256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0"/>
                                <a:gd name="T2" fmla="*/ 0 w 9"/>
                                <a:gd name="T3" fmla="*/ 0 h 10"/>
                                <a:gd name="T4" fmla="*/ 0 w 9"/>
                                <a:gd name="T5" fmla="*/ 0 h 10"/>
                                <a:gd name="T6" fmla="*/ 9 w 9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" name="Freeform 439"/>
                          <wps:cNvSpPr>
                            <a:spLocks/>
                          </wps:cNvSpPr>
                          <wps:spPr bwMode="auto">
                            <a:xfrm>
                              <a:off x="2992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2" name="Freeform 440"/>
                          <wps:cNvSpPr>
                            <a:spLocks/>
                          </wps:cNvSpPr>
                          <wps:spPr bwMode="auto">
                            <a:xfrm>
                              <a:off x="299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3" name="Freeform 441"/>
                          <wps:cNvSpPr>
                            <a:spLocks/>
                          </wps:cNvSpPr>
                          <wps:spPr bwMode="auto">
                            <a:xfrm>
                              <a:off x="300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Freeform 442"/>
                          <wps:cNvSpPr>
                            <a:spLocks/>
                          </wps:cNvSpPr>
                          <wps:spPr bwMode="auto">
                            <a:xfrm>
                              <a:off x="30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5" name="Freeform 443"/>
                          <wps:cNvSpPr>
                            <a:spLocks/>
                          </wps:cNvSpPr>
                          <wps:spPr bwMode="auto">
                            <a:xfrm>
                              <a:off x="30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6" name="Freeform 444"/>
                          <wps:cNvSpPr>
                            <a:spLocks/>
                          </wps:cNvSpPr>
                          <wps:spPr bwMode="auto">
                            <a:xfrm>
                              <a:off x="30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Freeform 445"/>
                          <wps:cNvSpPr>
                            <a:spLocks/>
                          </wps:cNvSpPr>
                          <wps:spPr bwMode="auto">
                            <a:xfrm>
                              <a:off x="30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Freeform 446"/>
                          <wps:cNvSpPr>
                            <a:spLocks/>
                          </wps:cNvSpPr>
                          <wps:spPr bwMode="auto">
                            <a:xfrm>
                              <a:off x="304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9" name="Freeform 447"/>
                          <wps:cNvSpPr>
                            <a:spLocks/>
                          </wps:cNvSpPr>
                          <wps:spPr bwMode="auto">
                            <a:xfrm>
                              <a:off x="3101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Freeform 448"/>
                          <wps:cNvSpPr>
                            <a:spLocks/>
                          </wps:cNvSpPr>
                          <wps:spPr bwMode="auto">
                            <a:xfrm>
                              <a:off x="3111" y="5271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Freeform 449"/>
                          <wps:cNvSpPr>
                            <a:spLocks/>
                          </wps:cNvSpPr>
                          <wps:spPr bwMode="auto">
                            <a:xfrm>
                              <a:off x="3116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Freeform 450"/>
                          <wps:cNvSpPr>
                            <a:spLocks/>
                          </wps:cNvSpPr>
                          <wps:spPr bwMode="auto">
                            <a:xfrm>
                              <a:off x="312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3" name="Freeform 451"/>
                          <wps:cNvSpPr>
                            <a:spLocks/>
                          </wps:cNvSpPr>
                          <wps:spPr bwMode="auto">
                            <a:xfrm>
                              <a:off x="313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4" name="Freeform 452"/>
                          <wps:cNvSpPr>
                            <a:spLocks/>
                          </wps:cNvSpPr>
                          <wps:spPr bwMode="auto">
                            <a:xfrm>
                              <a:off x="314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5" name="Freeform 453"/>
                          <wps:cNvSpPr>
                            <a:spLocks/>
                          </wps:cNvSpPr>
                          <wps:spPr bwMode="auto">
                            <a:xfrm>
                              <a:off x="3146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6" name="Freeform 454"/>
                          <wps:cNvSpPr>
                            <a:spLocks/>
                          </wps:cNvSpPr>
                          <wps:spPr bwMode="auto">
                            <a:xfrm>
                              <a:off x="31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7" name="Freeform 455"/>
                          <wps:cNvSpPr>
                            <a:spLocks/>
                          </wps:cNvSpPr>
                          <wps:spPr bwMode="auto">
                            <a:xfrm>
                              <a:off x="316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Freeform 456"/>
                          <wps:cNvSpPr>
                            <a:spLocks/>
                          </wps:cNvSpPr>
                          <wps:spPr bwMode="auto">
                            <a:xfrm>
                              <a:off x="317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Freeform 457"/>
                          <wps:cNvSpPr>
                            <a:spLocks/>
                          </wps:cNvSpPr>
                          <wps:spPr bwMode="auto">
                            <a:xfrm>
                              <a:off x="3175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Freeform 458"/>
                          <wps:cNvSpPr>
                            <a:spLocks/>
                          </wps:cNvSpPr>
                          <wps:spPr bwMode="auto">
                            <a:xfrm>
                              <a:off x="3185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Freeform 459"/>
                          <wps:cNvSpPr>
                            <a:spLocks/>
                          </wps:cNvSpPr>
                          <wps:spPr bwMode="auto">
                            <a:xfrm>
                              <a:off x="3190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Freeform 460"/>
                          <wps:cNvSpPr>
                            <a:spLocks/>
                          </wps:cNvSpPr>
                          <wps:spPr bwMode="auto">
                            <a:xfrm>
                              <a:off x="320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Freeform 461"/>
                          <wps:cNvSpPr>
                            <a:spLocks/>
                          </wps:cNvSpPr>
                          <wps:spPr bwMode="auto">
                            <a:xfrm>
                              <a:off x="320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Freeform 462"/>
                          <wps:cNvSpPr>
                            <a:spLocks/>
                          </wps:cNvSpPr>
                          <wps:spPr bwMode="auto">
                            <a:xfrm>
                              <a:off x="321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" name="Freeform 463"/>
                          <wps:cNvSpPr>
                            <a:spLocks/>
                          </wps:cNvSpPr>
                          <wps:spPr bwMode="auto">
                            <a:xfrm>
                              <a:off x="3220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Freeform 464"/>
                          <wps:cNvSpPr>
                            <a:spLocks/>
                          </wps:cNvSpPr>
                          <wps:spPr bwMode="auto">
                            <a:xfrm>
                              <a:off x="322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Freeform 465"/>
                          <wps:cNvSpPr>
                            <a:spLocks/>
                          </wps:cNvSpPr>
                          <wps:spPr bwMode="auto">
                            <a:xfrm>
                              <a:off x="323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8" name="Freeform 466"/>
                          <wps:cNvSpPr>
                            <a:spLocks/>
                          </wps:cNvSpPr>
                          <wps:spPr bwMode="auto">
                            <a:xfrm>
                              <a:off x="324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Freeform 467"/>
                          <wps:cNvSpPr>
                            <a:spLocks/>
                          </wps:cNvSpPr>
                          <wps:spPr bwMode="auto">
                            <a:xfrm>
                              <a:off x="325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Freeform 468"/>
                          <wps:cNvSpPr>
                            <a:spLocks/>
                          </wps:cNvSpPr>
                          <wps:spPr bwMode="auto">
                            <a:xfrm>
                              <a:off x="325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Freeform 469"/>
                          <wps:cNvSpPr>
                            <a:spLocks/>
                          </wps:cNvSpPr>
                          <wps:spPr bwMode="auto">
                            <a:xfrm>
                              <a:off x="326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Freeform 470"/>
                          <wps:cNvSpPr>
                            <a:spLocks/>
                          </wps:cNvSpPr>
                          <wps:spPr bwMode="auto">
                            <a:xfrm>
                              <a:off x="327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Freeform 471"/>
                          <wps:cNvSpPr>
                            <a:spLocks/>
                          </wps:cNvSpPr>
                          <wps:spPr bwMode="auto">
                            <a:xfrm>
                              <a:off x="327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Freeform 472"/>
                          <wps:cNvSpPr>
                            <a:spLocks/>
                          </wps:cNvSpPr>
                          <wps:spPr bwMode="auto">
                            <a:xfrm>
                              <a:off x="328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Freeform 473"/>
                          <wps:cNvSpPr>
                            <a:spLocks/>
                          </wps:cNvSpPr>
                          <wps:spPr bwMode="auto">
                            <a:xfrm>
                              <a:off x="329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Freeform 474"/>
                          <wps:cNvSpPr>
                            <a:spLocks/>
                          </wps:cNvSpPr>
                          <wps:spPr bwMode="auto">
                            <a:xfrm>
                              <a:off x="3304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7" name="Freeform 475"/>
                          <wps:cNvSpPr>
                            <a:spLocks/>
                          </wps:cNvSpPr>
                          <wps:spPr bwMode="auto">
                            <a:xfrm>
                              <a:off x="331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Freeform 476"/>
                          <wps:cNvSpPr>
                            <a:spLocks/>
                          </wps:cNvSpPr>
                          <wps:spPr bwMode="auto">
                            <a:xfrm>
                              <a:off x="3318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Freeform 477"/>
                          <wps:cNvSpPr>
                            <a:spLocks/>
                          </wps:cNvSpPr>
                          <wps:spPr bwMode="auto">
                            <a:xfrm>
                              <a:off x="3328" y="5247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" name="Freeform 478"/>
                          <wps:cNvSpPr>
                            <a:spLocks/>
                          </wps:cNvSpPr>
                          <wps:spPr bwMode="auto">
                            <a:xfrm>
                              <a:off x="3333" y="5232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Freeform 479"/>
                          <wps:cNvSpPr>
                            <a:spLocks/>
                          </wps:cNvSpPr>
                          <wps:spPr bwMode="auto">
                            <a:xfrm>
                              <a:off x="3338" y="522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Freeform 480"/>
                          <wps:cNvSpPr>
                            <a:spLocks/>
                          </wps:cNvSpPr>
                          <wps:spPr bwMode="auto">
                            <a:xfrm>
                              <a:off x="3348" y="5020"/>
                              <a:ext cx="5" cy="20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2 h 202"/>
                                <a:gd name="T2" fmla="*/ 0 w 5"/>
                                <a:gd name="T3" fmla="*/ 202 h 202"/>
                                <a:gd name="T4" fmla="*/ 0 w 5"/>
                                <a:gd name="T5" fmla="*/ 202 h 202"/>
                                <a:gd name="T6" fmla="*/ 5 w 5"/>
                                <a:gd name="T7" fmla="*/ 0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2">
                                  <a:moveTo>
                                    <a:pt x="0" y="202"/>
                                  </a:moveTo>
                                  <a:lnTo>
                                    <a:pt x="0" y="202"/>
                                  </a:lnTo>
                                  <a:lnTo>
                                    <a:pt x="0" y="202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3" name="Freeform 481"/>
                          <wps:cNvSpPr>
                            <a:spLocks/>
                          </wps:cNvSpPr>
                          <wps:spPr bwMode="auto">
                            <a:xfrm>
                              <a:off x="3353" y="4990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 h 30"/>
                                <a:gd name="T2" fmla="*/ 0 w 10"/>
                                <a:gd name="T3" fmla="*/ 30 h 30"/>
                                <a:gd name="T4" fmla="*/ 0 w 10"/>
                                <a:gd name="T5" fmla="*/ 30 h 30"/>
                                <a:gd name="T6" fmla="*/ 10 w 10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Freeform 482"/>
                          <wps:cNvSpPr>
                            <a:spLocks/>
                          </wps:cNvSpPr>
                          <wps:spPr bwMode="auto">
                            <a:xfrm>
                              <a:off x="3363" y="4966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Freeform 483"/>
                          <wps:cNvSpPr>
                            <a:spLocks/>
                          </wps:cNvSpPr>
                          <wps:spPr bwMode="auto">
                            <a:xfrm>
                              <a:off x="3373" y="49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6" name="Freeform 484"/>
                          <wps:cNvSpPr>
                            <a:spLocks/>
                          </wps:cNvSpPr>
                          <wps:spPr bwMode="auto">
                            <a:xfrm>
                              <a:off x="3378" y="496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Freeform 485"/>
                          <wps:cNvSpPr>
                            <a:spLocks/>
                          </wps:cNvSpPr>
                          <wps:spPr bwMode="auto">
                            <a:xfrm>
                              <a:off x="3388" y="4956"/>
                              <a:ext cx="4" cy="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5 h 5"/>
                                <a:gd name="T2" fmla="*/ 0 w 4"/>
                                <a:gd name="T3" fmla="*/ 5 h 5"/>
                                <a:gd name="T4" fmla="*/ 0 w 4"/>
                                <a:gd name="T5" fmla="*/ 5 h 5"/>
                                <a:gd name="T6" fmla="*/ 4 w 4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Freeform 486"/>
                          <wps:cNvSpPr>
                            <a:spLocks/>
                          </wps:cNvSpPr>
                          <wps:spPr bwMode="auto">
                            <a:xfrm>
                              <a:off x="3392" y="4936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" name="Freeform 487"/>
                          <wps:cNvSpPr>
                            <a:spLocks/>
                          </wps:cNvSpPr>
                          <wps:spPr bwMode="auto">
                            <a:xfrm>
                              <a:off x="3397" y="492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Freeform 488"/>
                          <wps:cNvSpPr>
                            <a:spLocks/>
                          </wps:cNvSpPr>
                          <wps:spPr bwMode="auto">
                            <a:xfrm>
                              <a:off x="3407" y="4906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Freeform 489"/>
                          <wps:cNvSpPr>
                            <a:spLocks/>
                          </wps:cNvSpPr>
                          <wps:spPr bwMode="auto">
                            <a:xfrm>
                              <a:off x="3412" y="489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4 h 14"/>
                                <a:gd name="T2" fmla="*/ 0 w 10"/>
                                <a:gd name="T3" fmla="*/ 14 h 14"/>
                                <a:gd name="T4" fmla="*/ 0 w 10"/>
                                <a:gd name="T5" fmla="*/ 14 h 14"/>
                                <a:gd name="T6" fmla="*/ 10 w 10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2" name="Freeform 490"/>
                          <wps:cNvSpPr>
                            <a:spLocks/>
                          </wps:cNvSpPr>
                          <wps:spPr bwMode="auto">
                            <a:xfrm>
                              <a:off x="3422" y="487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" name="Freeform 491"/>
                          <wps:cNvSpPr>
                            <a:spLocks/>
                          </wps:cNvSpPr>
                          <wps:spPr bwMode="auto">
                            <a:xfrm>
                              <a:off x="3432" y="486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Freeform 492"/>
                          <wps:cNvSpPr>
                            <a:spLocks/>
                          </wps:cNvSpPr>
                          <wps:spPr bwMode="auto">
                            <a:xfrm>
                              <a:off x="3437" y="486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Freeform 493"/>
                          <wps:cNvSpPr>
                            <a:spLocks/>
                          </wps:cNvSpPr>
                          <wps:spPr bwMode="auto">
                            <a:xfrm>
                              <a:off x="3447" y="4887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Freeform 494"/>
                          <wps:cNvSpPr>
                            <a:spLocks/>
                          </wps:cNvSpPr>
                          <wps:spPr bwMode="auto">
                            <a:xfrm>
                              <a:off x="3452" y="4921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Freeform 495"/>
                          <wps:cNvSpPr>
                            <a:spLocks/>
                          </wps:cNvSpPr>
                          <wps:spPr bwMode="auto">
                            <a:xfrm>
                              <a:off x="3457" y="4970"/>
                              <a:ext cx="10" cy="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"/>
                                <a:gd name="T2" fmla="*/ 0 w 10"/>
                                <a:gd name="T3" fmla="*/ 0 h 45"/>
                                <a:gd name="T4" fmla="*/ 0 w 10"/>
                                <a:gd name="T5" fmla="*/ 0 h 45"/>
                                <a:gd name="T6" fmla="*/ 10 w 10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8" name="Freeform 496"/>
                          <wps:cNvSpPr>
                            <a:spLocks/>
                          </wps:cNvSpPr>
                          <wps:spPr bwMode="auto">
                            <a:xfrm>
                              <a:off x="3467" y="5015"/>
                              <a:ext cx="4" cy="217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17"/>
                                <a:gd name="T2" fmla="*/ 0 w 4"/>
                                <a:gd name="T3" fmla="*/ 0 h 217"/>
                                <a:gd name="T4" fmla="*/ 0 w 4"/>
                                <a:gd name="T5" fmla="*/ 0 h 217"/>
                                <a:gd name="T6" fmla="*/ 4 w 4"/>
                                <a:gd name="T7" fmla="*/ 217 h 2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1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1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9" name="Freeform 497"/>
                          <wps:cNvSpPr>
                            <a:spLocks/>
                          </wps:cNvSpPr>
                          <wps:spPr bwMode="auto">
                            <a:xfrm>
                              <a:off x="3471" y="523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Freeform 498"/>
                          <wps:cNvSpPr>
                            <a:spLocks/>
                          </wps:cNvSpPr>
                          <wps:spPr bwMode="auto">
                            <a:xfrm>
                              <a:off x="3481" y="525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1" name="Freeform 499"/>
                          <wps:cNvSpPr>
                            <a:spLocks/>
                          </wps:cNvSpPr>
                          <wps:spPr bwMode="auto">
                            <a:xfrm>
                              <a:off x="3491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2" name="Freeform 500"/>
                          <wps:cNvSpPr>
                            <a:spLocks/>
                          </wps:cNvSpPr>
                          <wps:spPr bwMode="auto">
                            <a:xfrm>
                              <a:off x="3496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3" name="Freeform 501"/>
                          <wps:cNvSpPr>
                            <a:spLocks/>
                          </wps:cNvSpPr>
                          <wps:spPr bwMode="auto">
                            <a:xfrm>
                              <a:off x="393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4" name="Freeform 502"/>
                          <wps:cNvSpPr>
                            <a:spLocks/>
                          </wps:cNvSpPr>
                          <wps:spPr bwMode="auto">
                            <a:xfrm>
                              <a:off x="3946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5" name="Freeform 503"/>
                          <wps:cNvSpPr>
                            <a:spLocks/>
                          </wps:cNvSpPr>
                          <wps:spPr bwMode="auto">
                            <a:xfrm>
                              <a:off x="395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" name="Freeform 504"/>
                          <wps:cNvSpPr>
                            <a:spLocks/>
                          </wps:cNvSpPr>
                          <wps:spPr bwMode="auto">
                            <a:xfrm>
                              <a:off x="396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Freeform 505"/>
                          <wps:cNvSpPr>
                            <a:spLocks/>
                          </wps:cNvSpPr>
                          <wps:spPr bwMode="auto">
                            <a:xfrm>
                              <a:off x="396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" name="Freeform 506"/>
                          <wps:cNvSpPr>
                            <a:spLocks/>
                          </wps:cNvSpPr>
                          <wps:spPr bwMode="auto">
                            <a:xfrm>
                              <a:off x="397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9" name="Freeform 507"/>
                          <wps:cNvSpPr>
                            <a:spLocks/>
                          </wps:cNvSpPr>
                          <wps:spPr bwMode="auto">
                            <a:xfrm>
                              <a:off x="398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0" name="Freeform 508"/>
                          <wps:cNvSpPr>
                            <a:spLocks/>
                          </wps:cNvSpPr>
                          <wps:spPr bwMode="auto">
                            <a:xfrm>
                              <a:off x="3985" y="5232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1" name="Freeform 509"/>
                          <wps:cNvSpPr>
                            <a:spLocks/>
                          </wps:cNvSpPr>
                          <wps:spPr bwMode="auto">
                            <a:xfrm>
                              <a:off x="3995" y="5158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4 h 74"/>
                                <a:gd name="T2" fmla="*/ 0 w 10"/>
                                <a:gd name="T3" fmla="*/ 74 h 74"/>
                                <a:gd name="T4" fmla="*/ 0 w 10"/>
                                <a:gd name="T5" fmla="*/ 74 h 74"/>
                                <a:gd name="T6" fmla="*/ 10 w 10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Freeform 510"/>
                          <wps:cNvSpPr>
                            <a:spLocks/>
                          </wps:cNvSpPr>
                          <wps:spPr bwMode="auto">
                            <a:xfrm>
                              <a:off x="4005" y="5084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4 h 74"/>
                                <a:gd name="T2" fmla="*/ 0 w 5"/>
                                <a:gd name="T3" fmla="*/ 74 h 74"/>
                                <a:gd name="T4" fmla="*/ 0 w 5"/>
                                <a:gd name="T5" fmla="*/ 74 h 74"/>
                                <a:gd name="T6" fmla="*/ 5 w 5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" name="Freeform 511"/>
                          <wps:cNvSpPr>
                            <a:spLocks/>
                          </wps:cNvSpPr>
                          <wps:spPr bwMode="auto">
                            <a:xfrm>
                              <a:off x="4010" y="5020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4 h 64"/>
                                <a:gd name="T2" fmla="*/ 0 w 10"/>
                                <a:gd name="T3" fmla="*/ 64 h 64"/>
                                <a:gd name="T4" fmla="*/ 0 w 10"/>
                                <a:gd name="T5" fmla="*/ 64 h 64"/>
                                <a:gd name="T6" fmla="*/ 10 w 10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" name="Freeform 512"/>
                          <wps:cNvSpPr>
                            <a:spLocks/>
                          </wps:cNvSpPr>
                          <wps:spPr bwMode="auto">
                            <a:xfrm>
                              <a:off x="4020" y="4946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4 h 74"/>
                                <a:gd name="T2" fmla="*/ 0 w 5"/>
                                <a:gd name="T3" fmla="*/ 74 h 74"/>
                                <a:gd name="T4" fmla="*/ 0 w 5"/>
                                <a:gd name="T5" fmla="*/ 74 h 74"/>
                                <a:gd name="T6" fmla="*/ 5 w 5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" name="Freeform 513"/>
                          <wps:cNvSpPr>
                            <a:spLocks/>
                          </wps:cNvSpPr>
                          <wps:spPr bwMode="auto">
                            <a:xfrm>
                              <a:off x="4025" y="4867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9 h 79"/>
                                <a:gd name="T2" fmla="*/ 0 w 5"/>
                                <a:gd name="T3" fmla="*/ 79 h 79"/>
                                <a:gd name="T4" fmla="*/ 0 w 5"/>
                                <a:gd name="T5" fmla="*/ 79 h 79"/>
                                <a:gd name="T6" fmla="*/ 5 w 5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6" name="Freeform 514"/>
                          <wps:cNvSpPr>
                            <a:spLocks/>
                          </wps:cNvSpPr>
                          <wps:spPr bwMode="auto">
                            <a:xfrm>
                              <a:off x="4030" y="4768"/>
                              <a:ext cx="9" cy="9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99 h 99"/>
                                <a:gd name="T2" fmla="*/ 0 w 9"/>
                                <a:gd name="T3" fmla="*/ 99 h 99"/>
                                <a:gd name="T4" fmla="*/ 0 w 9"/>
                                <a:gd name="T5" fmla="*/ 99 h 99"/>
                                <a:gd name="T6" fmla="*/ 9 w 9"/>
                                <a:gd name="T7" fmla="*/ 0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99">
                                  <a:moveTo>
                                    <a:pt x="0" y="99"/>
                                  </a:moveTo>
                                  <a:lnTo>
                                    <a:pt x="0" y="9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7" name="Freeform 515"/>
                          <wps:cNvSpPr>
                            <a:spLocks/>
                          </wps:cNvSpPr>
                          <wps:spPr bwMode="auto">
                            <a:xfrm>
                              <a:off x="4039" y="4670"/>
                              <a:ext cx="5" cy="9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8 h 98"/>
                                <a:gd name="T2" fmla="*/ 0 w 5"/>
                                <a:gd name="T3" fmla="*/ 98 h 98"/>
                                <a:gd name="T4" fmla="*/ 0 w 5"/>
                                <a:gd name="T5" fmla="*/ 98 h 98"/>
                                <a:gd name="T6" fmla="*/ 5 w 5"/>
                                <a:gd name="T7" fmla="*/ 0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8">
                                  <a:moveTo>
                                    <a:pt x="0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Freeform 516"/>
                          <wps:cNvSpPr>
                            <a:spLocks/>
                          </wps:cNvSpPr>
                          <wps:spPr bwMode="auto">
                            <a:xfrm>
                              <a:off x="4044" y="4571"/>
                              <a:ext cx="10" cy="9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9 h 99"/>
                                <a:gd name="T2" fmla="*/ 0 w 10"/>
                                <a:gd name="T3" fmla="*/ 99 h 99"/>
                                <a:gd name="T4" fmla="*/ 0 w 10"/>
                                <a:gd name="T5" fmla="*/ 99 h 99"/>
                                <a:gd name="T6" fmla="*/ 10 w 10"/>
                                <a:gd name="T7" fmla="*/ 0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9">
                                  <a:moveTo>
                                    <a:pt x="0" y="99"/>
                                  </a:moveTo>
                                  <a:lnTo>
                                    <a:pt x="0" y="9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" name="Freeform 517"/>
                          <wps:cNvSpPr>
                            <a:spLocks/>
                          </wps:cNvSpPr>
                          <wps:spPr bwMode="auto">
                            <a:xfrm>
                              <a:off x="4054" y="4497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4 h 74"/>
                                <a:gd name="T2" fmla="*/ 0 w 10"/>
                                <a:gd name="T3" fmla="*/ 74 h 74"/>
                                <a:gd name="T4" fmla="*/ 0 w 10"/>
                                <a:gd name="T5" fmla="*/ 74 h 74"/>
                                <a:gd name="T6" fmla="*/ 10 w 10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" name="Freeform 518"/>
                          <wps:cNvSpPr>
                            <a:spLocks/>
                          </wps:cNvSpPr>
                          <wps:spPr bwMode="auto">
                            <a:xfrm>
                              <a:off x="4064" y="4458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Freeform 519"/>
                          <wps:cNvSpPr>
                            <a:spLocks/>
                          </wps:cNvSpPr>
                          <wps:spPr bwMode="auto">
                            <a:xfrm>
                              <a:off x="4069" y="4458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" name="Freeform 520"/>
                          <wps:cNvSpPr>
                            <a:spLocks/>
                          </wps:cNvSpPr>
                          <wps:spPr bwMode="auto">
                            <a:xfrm>
                              <a:off x="4079" y="4487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9"/>
                                <a:gd name="T2" fmla="*/ 0 w 5"/>
                                <a:gd name="T3" fmla="*/ 0 h 79"/>
                                <a:gd name="T4" fmla="*/ 0 w 5"/>
                                <a:gd name="T5" fmla="*/ 0 h 79"/>
                                <a:gd name="T6" fmla="*/ 5 w 5"/>
                                <a:gd name="T7" fmla="*/ 79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Freeform 521"/>
                          <wps:cNvSpPr>
                            <a:spLocks/>
                          </wps:cNvSpPr>
                          <wps:spPr bwMode="auto">
                            <a:xfrm>
                              <a:off x="4084" y="4566"/>
                              <a:ext cx="5" cy="10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4"/>
                                <a:gd name="T2" fmla="*/ 0 w 5"/>
                                <a:gd name="T3" fmla="*/ 0 h 104"/>
                                <a:gd name="T4" fmla="*/ 0 w 5"/>
                                <a:gd name="T5" fmla="*/ 0 h 104"/>
                                <a:gd name="T6" fmla="*/ 5 w 5"/>
                                <a:gd name="T7" fmla="*/ 104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Freeform 522"/>
                          <wps:cNvSpPr>
                            <a:spLocks/>
                          </wps:cNvSpPr>
                          <wps:spPr bwMode="auto">
                            <a:xfrm>
                              <a:off x="4089" y="4670"/>
                              <a:ext cx="10" cy="9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8"/>
                                <a:gd name="T2" fmla="*/ 0 w 10"/>
                                <a:gd name="T3" fmla="*/ 0 h 98"/>
                                <a:gd name="T4" fmla="*/ 0 w 10"/>
                                <a:gd name="T5" fmla="*/ 0 h 98"/>
                                <a:gd name="T6" fmla="*/ 10 w 10"/>
                                <a:gd name="T7" fmla="*/ 98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" name="Freeform 523"/>
                          <wps:cNvSpPr>
                            <a:spLocks/>
                          </wps:cNvSpPr>
                          <wps:spPr bwMode="auto">
                            <a:xfrm>
                              <a:off x="4099" y="4768"/>
                              <a:ext cx="5" cy="8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89"/>
                                <a:gd name="T2" fmla="*/ 0 w 5"/>
                                <a:gd name="T3" fmla="*/ 0 h 89"/>
                                <a:gd name="T4" fmla="*/ 0 w 5"/>
                                <a:gd name="T5" fmla="*/ 0 h 89"/>
                                <a:gd name="T6" fmla="*/ 5 w 5"/>
                                <a:gd name="T7" fmla="*/ 89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8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Freeform 524"/>
                          <wps:cNvSpPr>
                            <a:spLocks/>
                          </wps:cNvSpPr>
                          <wps:spPr bwMode="auto">
                            <a:xfrm>
                              <a:off x="4104" y="4857"/>
                              <a:ext cx="9" cy="8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89"/>
                                <a:gd name="T2" fmla="*/ 0 w 9"/>
                                <a:gd name="T3" fmla="*/ 0 h 89"/>
                                <a:gd name="T4" fmla="*/ 0 w 9"/>
                                <a:gd name="T5" fmla="*/ 0 h 89"/>
                                <a:gd name="T6" fmla="*/ 9 w 9"/>
                                <a:gd name="T7" fmla="*/ 89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8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8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Freeform 525"/>
                          <wps:cNvSpPr>
                            <a:spLocks/>
                          </wps:cNvSpPr>
                          <wps:spPr bwMode="auto">
                            <a:xfrm>
                              <a:off x="4113" y="4946"/>
                              <a:ext cx="10" cy="9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3"/>
                                <a:gd name="T2" fmla="*/ 0 w 10"/>
                                <a:gd name="T3" fmla="*/ 0 h 93"/>
                                <a:gd name="T4" fmla="*/ 0 w 10"/>
                                <a:gd name="T5" fmla="*/ 0 h 93"/>
                                <a:gd name="T6" fmla="*/ 10 w 10"/>
                                <a:gd name="T7" fmla="*/ 93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" name="Freeform 526"/>
                          <wps:cNvSpPr>
                            <a:spLocks/>
                          </wps:cNvSpPr>
                          <wps:spPr bwMode="auto">
                            <a:xfrm>
                              <a:off x="4123" y="5039"/>
                              <a:ext cx="5" cy="9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4"/>
                                <a:gd name="T2" fmla="*/ 0 w 5"/>
                                <a:gd name="T3" fmla="*/ 0 h 94"/>
                                <a:gd name="T4" fmla="*/ 0 w 5"/>
                                <a:gd name="T5" fmla="*/ 0 h 94"/>
                                <a:gd name="T6" fmla="*/ 5 w 5"/>
                                <a:gd name="T7" fmla="*/ 94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Freeform 527"/>
                          <wps:cNvSpPr>
                            <a:spLocks/>
                          </wps:cNvSpPr>
                          <wps:spPr bwMode="auto">
                            <a:xfrm>
                              <a:off x="4128" y="5133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Freeform 528"/>
                          <wps:cNvSpPr>
                            <a:spLocks/>
                          </wps:cNvSpPr>
                          <wps:spPr bwMode="auto">
                            <a:xfrm>
                              <a:off x="4138" y="5202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5"/>
                                <a:gd name="T2" fmla="*/ 0 w 5"/>
                                <a:gd name="T3" fmla="*/ 0 h 45"/>
                                <a:gd name="T4" fmla="*/ 0 w 5"/>
                                <a:gd name="T5" fmla="*/ 0 h 45"/>
                                <a:gd name="T6" fmla="*/ 5 w 5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" name="Freeform 529"/>
                          <wps:cNvSpPr>
                            <a:spLocks/>
                          </wps:cNvSpPr>
                          <wps:spPr bwMode="auto">
                            <a:xfrm>
                              <a:off x="4143" y="5247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Freeform 530"/>
                          <wps:cNvSpPr>
                            <a:spLocks/>
                          </wps:cNvSpPr>
                          <wps:spPr bwMode="auto">
                            <a:xfrm>
                              <a:off x="415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Freeform 531"/>
                          <wps:cNvSpPr>
                            <a:spLocks/>
                          </wps:cNvSpPr>
                          <wps:spPr bwMode="auto">
                            <a:xfrm>
                              <a:off x="41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Freeform 532"/>
                          <wps:cNvSpPr>
                            <a:spLocks/>
                          </wps:cNvSpPr>
                          <wps:spPr bwMode="auto">
                            <a:xfrm>
                              <a:off x="41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Freeform 533"/>
                          <wps:cNvSpPr>
                            <a:spLocks/>
                          </wps:cNvSpPr>
                          <wps:spPr bwMode="auto">
                            <a:xfrm>
                              <a:off x="41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Freeform 534"/>
                          <wps:cNvSpPr>
                            <a:spLocks/>
                          </wps:cNvSpPr>
                          <wps:spPr bwMode="auto">
                            <a:xfrm>
                              <a:off x="418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" name="Freeform 535"/>
                          <wps:cNvSpPr>
                            <a:spLocks/>
                          </wps:cNvSpPr>
                          <wps:spPr bwMode="auto">
                            <a:xfrm>
                              <a:off x="4188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" name="Freeform 536"/>
                          <wps:cNvSpPr>
                            <a:spLocks/>
                          </wps:cNvSpPr>
                          <wps:spPr bwMode="auto">
                            <a:xfrm>
                              <a:off x="419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" name="Freeform 537"/>
                          <wps:cNvSpPr>
                            <a:spLocks/>
                          </wps:cNvSpPr>
                          <wps:spPr bwMode="auto">
                            <a:xfrm>
                              <a:off x="42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0" name="Freeform 538"/>
                          <wps:cNvSpPr>
                            <a:spLocks/>
                          </wps:cNvSpPr>
                          <wps:spPr bwMode="auto">
                            <a:xfrm>
                              <a:off x="421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1" name="Freeform 539"/>
                          <wps:cNvSpPr>
                            <a:spLocks/>
                          </wps:cNvSpPr>
                          <wps:spPr bwMode="auto">
                            <a:xfrm>
                              <a:off x="421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" name="Freeform 540"/>
                          <wps:cNvSpPr>
                            <a:spLocks/>
                          </wps:cNvSpPr>
                          <wps:spPr bwMode="auto">
                            <a:xfrm>
                              <a:off x="422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" name="Freeform 541"/>
                          <wps:cNvSpPr>
                            <a:spLocks/>
                          </wps:cNvSpPr>
                          <wps:spPr bwMode="auto">
                            <a:xfrm>
                              <a:off x="423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4" name="Freeform 542"/>
                          <wps:cNvSpPr>
                            <a:spLocks/>
                          </wps:cNvSpPr>
                          <wps:spPr bwMode="auto">
                            <a:xfrm>
                              <a:off x="424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5" name="Freeform 543"/>
                          <wps:cNvSpPr>
                            <a:spLocks/>
                          </wps:cNvSpPr>
                          <wps:spPr bwMode="auto">
                            <a:xfrm>
                              <a:off x="424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" name="Freeform 544"/>
                          <wps:cNvSpPr>
                            <a:spLocks/>
                          </wps:cNvSpPr>
                          <wps:spPr bwMode="auto">
                            <a:xfrm>
                              <a:off x="425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7" name="Freeform 545"/>
                          <wps:cNvSpPr>
                            <a:spLocks/>
                          </wps:cNvSpPr>
                          <wps:spPr bwMode="auto">
                            <a:xfrm>
                              <a:off x="426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" name="Freeform 546"/>
                          <wps:cNvSpPr>
                            <a:spLocks/>
                          </wps:cNvSpPr>
                          <wps:spPr bwMode="auto">
                            <a:xfrm>
                              <a:off x="427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" name="Freeform 547"/>
                          <wps:cNvSpPr>
                            <a:spLocks/>
                          </wps:cNvSpPr>
                          <wps:spPr bwMode="auto">
                            <a:xfrm>
                              <a:off x="4276" y="5232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" name="Freeform 548"/>
                          <wps:cNvSpPr>
                            <a:spLocks/>
                          </wps:cNvSpPr>
                          <wps:spPr bwMode="auto">
                            <a:xfrm>
                              <a:off x="4286" y="5143"/>
                              <a:ext cx="5" cy="8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89 h 89"/>
                                <a:gd name="T2" fmla="*/ 0 w 5"/>
                                <a:gd name="T3" fmla="*/ 89 h 89"/>
                                <a:gd name="T4" fmla="*/ 0 w 5"/>
                                <a:gd name="T5" fmla="*/ 89 h 89"/>
                                <a:gd name="T6" fmla="*/ 5 w 5"/>
                                <a:gd name="T7" fmla="*/ 0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9">
                                  <a:moveTo>
                                    <a:pt x="0" y="89"/>
                                  </a:moveTo>
                                  <a:lnTo>
                                    <a:pt x="0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1" name="Freeform 549"/>
                          <wps:cNvSpPr>
                            <a:spLocks/>
                          </wps:cNvSpPr>
                          <wps:spPr bwMode="auto">
                            <a:xfrm>
                              <a:off x="4291" y="5039"/>
                              <a:ext cx="10" cy="10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4 h 104"/>
                                <a:gd name="T2" fmla="*/ 0 w 10"/>
                                <a:gd name="T3" fmla="*/ 104 h 104"/>
                                <a:gd name="T4" fmla="*/ 0 w 10"/>
                                <a:gd name="T5" fmla="*/ 104 h 104"/>
                                <a:gd name="T6" fmla="*/ 10 w 10"/>
                                <a:gd name="T7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4">
                                  <a:moveTo>
                                    <a:pt x="0" y="104"/>
                                  </a:moveTo>
                                  <a:lnTo>
                                    <a:pt x="0" y="104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" name="Freeform 550"/>
                          <wps:cNvSpPr>
                            <a:spLocks/>
                          </wps:cNvSpPr>
                          <wps:spPr bwMode="auto">
                            <a:xfrm>
                              <a:off x="4301" y="4921"/>
                              <a:ext cx="5" cy="11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18 h 118"/>
                                <a:gd name="T2" fmla="*/ 0 w 5"/>
                                <a:gd name="T3" fmla="*/ 118 h 118"/>
                                <a:gd name="T4" fmla="*/ 0 w 5"/>
                                <a:gd name="T5" fmla="*/ 118 h 118"/>
                                <a:gd name="T6" fmla="*/ 5 w 5"/>
                                <a:gd name="T7" fmla="*/ 0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8">
                                  <a:moveTo>
                                    <a:pt x="0" y="118"/>
                                  </a:moveTo>
                                  <a:lnTo>
                                    <a:pt x="0" y="118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3" name="Freeform 551"/>
                          <wps:cNvSpPr>
                            <a:spLocks/>
                          </wps:cNvSpPr>
                          <wps:spPr bwMode="auto">
                            <a:xfrm>
                              <a:off x="4306" y="4832"/>
                              <a:ext cx="10" cy="8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9 h 89"/>
                                <a:gd name="T2" fmla="*/ 0 w 10"/>
                                <a:gd name="T3" fmla="*/ 89 h 89"/>
                                <a:gd name="T4" fmla="*/ 0 w 10"/>
                                <a:gd name="T5" fmla="*/ 89 h 89"/>
                                <a:gd name="T6" fmla="*/ 10 w 10"/>
                                <a:gd name="T7" fmla="*/ 0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9">
                                  <a:moveTo>
                                    <a:pt x="0" y="89"/>
                                  </a:moveTo>
                                  <a:lnTo>
                                    <a:pt x="0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Freeform 552"/>
                          <wps:cNvSpPr>
                            <a:spLocks/>
                          </wps:cNvSpPr>
                          <wps:spPr bwMode="auto">
                            <a:xfrm>
                              <a:off x="4316" y="4768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4 h 64"/>
                                <a:gd name="T2" fmla="*/ 0 w 5"/>
                                <a:gd name="T3" fmla="*/ 64 h 64"/>
                                <a:gd name="T4" fmla="*/ 0 w 5"/>
                                <a:gd name="T5" fmla="*/ 64 h 64"/>
                                <a:gd name="T6" fmla="*/ 5 w 5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" name="Freeform 553"/>
                          <wps:cNvSpPr>
                            <a:spLocks/>
                          </wps:cNvSpPr>
                          <wps:spPr bwMode="auto">
                            <a:xfrm>
                              <a:off x="4321" y="4729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9 h 39"/>
                                <a:gd name="T2" fmla="*/ 0 w 10"/>
                                <a:gd name="T3" fmla="*/ 39 h 39"/>
                                <a:gd name="T4" fmla="*/ 0 w 10"/>
                                <a:gd name="T5" fmla="*/ 39 h 39"/>
                                <a:gd name="T6" fmla="*/ 10 w 10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" name="Freeform 554"/>
                          <wps:cNvSpPr>
                            <a:spLocks/>
                          </wps:cNvSpPr>
                          <wps:spPr bwMode="auto">
                            <a:xfrm>
                              <a:off x="4331" y="4694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5 h 35"/>
                                <a:gd name="T2" fmla="*/ 0 w 5"/>
                                <a:gd name="T3" fmla="*/ 35 h 35"/>
                                <a:gd name="T4" fmla="*/ 0 w 5"/>
                                <a:gd name="T5" fmla="*/ 35 h 35"/>
                                <a:gd name="T6" fmla="*/ 5 w 5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Freeform 555"/>
                          <wps:cNvSpPr>
                            <a:spLocks/>
                          </wps:cNvSpPr>
                          <wps:spPr bwMode="auto">
                            <a:xfrm>
                              <a:off x="4336" y="4655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9 h 39"/>
                                <a:gd name="T2" fmla="*/ 0 w 10"/>
                                <a:gd name="T3" fmla="*/ 39 h 39"/>
                                <a:gd name="T4" fmla="*/ 0 w 10"/>
                                <a:gd name="T5" fmla="*/ 39 h 39"/>
                                <a:gd name="T6" fmla="*/ 10 w 10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8" name="Freeform 556"/>
                          <wps:cNvSpPr>
                            <a:spLocks/>
                          </wps:cNvSpPr>
                          <wps:spPr bwMode="auto">
                            <a:xfrm>
                              <a:off x="4346" y="4625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9" name="Freeform 557"/>
                          <wps:cNvSpPr>
                            <a:spLocks/>
                          </wps:cNvSpPr>
                          <wps:spPr bwMode="auto">
                            <a:xfrm>
                              <a:off x="4351" y="4606"/>
                              <a:ext cx="9" cy="1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 h 19"/>
                                <a:gd name="T2" fmla="*/ 0 w 9"/>
                                <a:gd name="T3" fmla="*/ 19 h 19"/>
                                <a:gd name="T4" fmla="*/ 0 w 9"/>
                                <a:gd name="T5" fmla="*/ 19 h 19"/>
                                <a:gd name="T6" fmla="*/ 9 w 9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0" name="Freeform 558"/>
                          <wps:cNvSpPr>
                            <a:spLocks/>
                          </wps:cNvSpPr>
                          <wps:spPr bwMode="auto">
                            <a:xfrm>
                              <a:off x="4360" y="460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" name="Freeform 559"/>
                          <wps:cNvSpPr>
                            <a:spLocks/>
                          </wps:cNvSpPr>
                          <wps:spPr bwMode="auto">
                            <a:xfrm>
                              <a:off x="4365" y="4606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Freeform 560"/>
                          <wps:cNvSpPr>
                            <a:spLocks/>
                          </wps:cNvSpPr>
                          <wps:spPr bwMode="auto">
                            <a:xfrm>
                              <a:off x="4375" y="4635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3" name="Freeform 561"/>
                          <wps:cNvSpPr>
                            <a:spLocks/>
                          </wps:cNvSpPr>
                          <wps:spPr bwMode="auto">
                            <a:xfrm>
                              <a:off x="4380" y="4675"/>
                              <a:ext cx="10" cy="5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9"/>
                                <a:gd name="T2" fmla="*/ 0 w 10"/>
                                <a:gd name="T3" fmla="*/ 0 h 59"/>
                                <a:gd name="T4" fmla="*/ 0 w 10"/>
                                <a:gd name="T5" fmla="*/ 0 h 59"/>
                                <a:gd name="T6" fmla="*/ 10 w 10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Freeform 562"/>
                          <wps:cNvSpPr>
                            <a:spLocks/>
                          </wps:cNvSpPr>
                          <wps:spPr bwMode="auto">
                            <a:xfrm>
                              <a:off x="4390" y="4734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Freeform 563"/>
                          <wps:cNvSpPr>
                            <a:spLocks/>
                          </wps:cNvSpPr>
                          <wps:spPr bwMode="auto">
                            <a:xfrm>
                              <a:off x="4395" y="4783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4"/>
                                <a:gd name="T2" fmla="*/ 0 w 10"/>
                                <a:gd name="T3" fmla="*/ 0 h 44"/>
                                <a:gd name="T4" fmla="*/ 0 w 10"/>
                                <a:gd name="T5" fmla="*/ 0 h 44"/>
                                <a:gd name="T6" fmla="*/ 10 w 10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" name="Freeform 564"/>
                          <wps:cNvSpPr>
                            <a:spLocks/>
                          </wps:cNvSpPr>
                          <wps:spPr bwMode="auto">
                            <a:xfrm>
                              <a:off x="4405" y="4827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0"/>
                                <a:gd name="T2" fmla="*/ 0 w 5"/>
                                <a:gd name="T3" fmla="*/ 0 h 50"/>
                                <a:gd name="T4" fmla="*/ 0 w 5"/>
                                <a:gd name="T5" fmla="*/ 0 h 50"/>
                                <a:gd name="T6" fmla="*/ 5 w 5"/>
                                <a:gd name="T7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" name="Freeform 565"/>
                          <wps:cNvSpPr>
                            <a:spLocks/>
                          </wps:cNvSpPr>
                          <wps:spPr bwMode="auto">
                            <a:xfrm>
                              <a:off x="4410" y="4877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4"/>
                                <a:gd name="T2" fmla="*/ 0 w 10"/>
                                <a:gd name="T3" fmla="*/ 0 h 44"/>
                                <a:gd name="T4" fmla="*/ 0 w 10"/>
                                <a:gd name="T5" fmla="*/ 0 h 44"/>
                                <a:gd name="T6" fmla="*/ 10 w 10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Freeform 566"/>
                          <wps:cNvSpPr>
                            <a:spLocks/>
                          </wps:cNvSpPr>
                          <wps:spPr bwMode="auto">
                            <a:xfrm>
                              <a:off x="4420" y="4921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5"/>
                                <a:gd name="T2" fmla="*/ 0 w 5"/>
                                <a:gd name="T3" fmla="*/ 0 h 45"/>
                                <a:gd name="T4" fmla="*/ 0 w 5"/>
                                <a:gd name="T5" fmla="*/ 0 h 45"/>
                                <a:gd name="T6" fmla="*/ 5 w 5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" name="Freeform 567"/>
                          <wps:cNvSpPr>
                            <a:spLocks/>
                          </wps:cNvSpPr>
                          <wps:spPr bwMode="auto">
                            <a:xfrm>
                              <a:off x="4425" y="4966"/>
                              <a:ext cx="9" cy="1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9"/>
                                <a:gd name="T2" fmla="*/ 0 w 9"/>
                                <a:gd name="T3" fmla="*/ 0 h 19"/>
                                <a:gd name="T4" fmla="*/ 0 w 9"/>
                                <a:gd name="T5" fmla="*/ 0 h 19"/>
                                <a:gd name="T6" fmla="*/ 9 w 9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" name="Freeform 568"/>
                          <wps:cNvSpPr>
                            <a:spLocks/>
                          </wps:cNvSpPr>
                          <wps:spPr bwMode="auto">
                            <a:xfrm>
                              <a:off x="4434" y="4985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Freeform 569"/>
                          <wps:cNvSpPr>
                            <a:spLocks/>
                          </wps:cNvSpPr>
                          <wps:spPr bwMode="auto">
                            <a:xfrm>
                              <a:off x="4439" y="4995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2" name="Freeform 570"/>
                          <wps:cNvSpPr>
                            <a:spLocks/>
                          </wps:cNvSpPr>
                          <wps:spPr bwMode="auto">
                            <a:xfrm>
                              <a:off x="4449" y="4995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3" name="Freeform 571"/>
                          <wps:cNvSpPr>
                            <a:spLocks/>
                          </wps:cNvSpPr>
                          <wps:spPr bwMode="auto">
                            <a:xfrm>
                              <a:off x="4459" y="5005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Freeform 572"/>
                          <wps:cNvSpPr>
                            <a:spLocks/>
                          </wps:cNvSpPr>
                          <wps:spPr bwMode="auto">
                            <a:xfrm>
                              <a:off x="4464" y="5005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5" name="Freeform 573"/>
                          <wps:cNvSpPr>
                            <a:spLocks/>
                          </wps:cNvSpPr>
                          <wps:spPr bwMode="auto">
                            <a:xfrm>
                              <a:off x="4469" y="5010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6" name="Freeform 574"/>
                          <wps:cNvSpPr>
                            <a:spLocks/>
                          </wps:cNvSpPr>
                          <wps:spPr bwMode="auto">
                            <a:xfrm>
                              <a:off x="4479" y="5020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"/>
                                <a:gd name="T2" fmla="*/ 0 w 5"/>
                                <a:gd name="T3" fmla="*/ 0 h 24"/>
                                <a:gd name="T4" fmla="*/ 0 w 5"/>
                                <a:gd name="T5" fmla="*/ 0 h 24"/>
                                <a:gd name="T6" fmla="*/ 5 w 5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" name="Freeform 575"/>
                          <wps:cNvSpPr>
                            <a:spLocks/>
                          </wps:cNvSpPr>
                          <wps:spPr bwMode="auto">
                            <a:xfrm>
                              <a:off x="4484" y="5044"/>
                              <a:ext cx="10" cy="5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5"/>
                                <a:gd name="T2" fmla="*/ 0 w 10"/>
                                <a:gd name="T3" fmla="*/ 0 h 55"/>
                                <a:gd name="T4" fmla="*/ 0 w 10"/>
                                <a:gd name="T5" fmla="*/ 0 h 55"/>
                                <a:gd name="T6" fmla="*/ 10 w 10"/>
                                <a:gd name="T7" fmla="*/ 55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Freeform 576"/>
                          <wps:cNvSpPr>
                            <a:spLocks/>
                          </wps:cNvSpPr>
                          <wps:spPr bwMode="auto">
                            <a:xfrm>
                              <a:off x="4494" y="5099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4"/>
                                <a:gd name="T2" fmla="*/ 0 w 5"/>
                                <a:gd name="T3" fmla="*/ 0 h 64"/>
                                <a:gd name="T4" fmla="*/ 0 w 5"/>
                                <a:gd name="T5" fmla="*/ 0 h 64"/>
                                <a:gd name="T6" fmla="*/ 5 w 5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9" name="Freeform 577"/>
                          <wps:cNvSpPr>
                            <a:spLocks/>
                          </wps:cNvSpPr>
                          <wps:spPr bwMode="auto">
                            <a:xfrm>
                              <a:off x="4499" y="5163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4"/>
                                <a:gd name="T2" fmla="*/ 0 w 10"/>
                                <a:gd name="T3" fmla="*/ 0 h 64"/>
                                <a:gd name="T4" fmla="*/ 0 w 10"/>
                                <a:gd name="T5" fmla="*/ 0 h 64"/>
                                <a:gd name="T6" fmla="*/ 10 w 10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0" name="Freeform 578"/>
                          <wps:cNvSpPr>
                            <a:spLocks/>
                          </wps:cNvSpPr>
                          <wps:spPr bwMode="auto">
                            <a:xfrm>
                              <a:off x="4509" y="5227"/>
                              <a:ext cx="9" cy="4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44"/>
                                <a:gd name="T2" fmla="*/ 0 w 9"/>
                                <a:gd name="T3" fmla="*/ 0 h 44"/>
                                <a:gd name="T4" fmla="*/ 0 w 9"/>
                                <a:gd name="T5" fmla="*/ 0 h 44"/>
                                <a:gd name="T6" fmla="*/ 9 w 9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Freeform 579"/>
                          <wps:cNvSpPr>
                            <a:spLocks/>
                          </wps:cNvSpPr>
                          <wps:spPr bwMode="auto">
                            <a:xfrm>
                              <a:off x="451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Freeform 580"/>
                          <wps:cNvSpPr>
                            <a:spLocks/>
                          </wps:cNvSpPr>
                          <wps:spPr bwMode="auto">
                            <a:xfrm>
                              <a:off x="45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3" name="Freeform 581"/>
                          <wps:cNvSpPr>
                            <a:spLocks/>
                          </wps:cNvSpPr>
                          <wps:spPr bwMode="auto">
                            <a:xfrm>
                              <a:off x="45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4" name="Freeform 582"/>
                          <wps:cNvSpPr>
                            <a:spLocks/>
                          </wps:cNvSpPr>
                          <wps:spPr bwMode="auto">
                            <a:xfrm>
                              <a:off x="45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Freeform 583"/>
                          <wps:cNvSpPr>
                            <a:spLocks/>
                          </wps:cNvSpPr>
                          <wps:spPr bwMode="auto">
                            <a:xfrm>
                              <a:off x="45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6" name="Freeform 584"/>
                          <wps:cNvSpPr>
                            <a:spLocks/>
                          </wps:cNvSpPr>
                          <wps:spPr bwMode="auto">
                            <a:xfrm>
                              <a:off x="455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7" name="Freeform 585"/>
                          <wps:cNvSpPr>
                            <a:spLocks/>
                          </wps:cNvSpPr>
                          <wps:spPr bwMode="auto">
                            <a:xfrm>
                              <a:off x="45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8" name="Freeform 586"/>
                          <wps:cNvSpPr>
                            <a:spLocks/>
                          </wps:cNvSpPr>
                          <wps:spPr bwMode="auto">
                            <a:xfrm>
                              <a:off x="45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9" name="Freeform 587"/>
                          <wps:cNvSpPr>
                            <a:spLocks/>
                          </wps:cNvSpPr>
                          <wps:spPr bwMode="auto">
                            <a:xfrm>
                              <a:off x="45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0" name="Freeform 588"/>
                          <wps:cNvSpPr>
                            <a:spLocks/>
                          </wps:cNvSpPr>
                          <wps:spPr bwMode="auto">
                            <a:xfrm>
                              <a:off x="45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Freeform 589"/>
                          <wps:cNvSpPr>
                            <a:spLocks/>
                          </wps:cNvSpPr>
                          <wps:spPr bwMode="auto">
                            <a:xfrm>
                              <a:off x="4592" y="5252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4 h 24"/>
                                <a:gd name="T2" fmla="*/ 0 w 5"/>
                                <a:gd name="T3" fmla="*/ 24 h 24"/>
                                <a:gd name="T4" fmla="*/ 0 w 5"/>
                                <a:gd name="T5" fmla="*/ 24 h 24"/>
                                <a:gd name="T6" fmla="*/ 5 w 5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2" name="Freeform 590"/>
                          <wps:cNvSpPr>
                            <a:spLocks/>
                          </wps:cNvSpPr>
                          <wps:spPr bwMode="auto">
                            <a:xfrm>
                              <a:off x="4597" y="5232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3" name="Freeform 591"/>
                          <wps:cNvSpPr>
                            <a:spLocks/>
                          </wps:cNvSpPr>
                          <wps:spPr bwMode="auto">
                            <a:xfrm>
                              <a:off x="4602" y="523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4" name="Freeform 592"/>
                          <wps:cNvSpPr>
                            <a:spLocks/>
                          </wps:cNvSpPr>
                          <wps:spPr bwMode="auto">
                            <a:xfrm>
                              <a:off x="4612" y="523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5" name="Freeform 593"/>
                          <wps:cNvSpPr>
                            <a:spLocks/>
                          </wps:cNvSpPr>
                          <wps:spPr bwMode="auto">
                            <a:xfrm>
                              <a:off x="4617" y="5252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"/>
                                <a:gd name="T2" fmla="*/ 0 w 10"/>
                                <a:gd name="T3" fmla="*/ 0 h 19"/>
                                <a:gd name="T4" fmla="*/ 0 w 10"/>
                                <a:gd name="T5" fmla="*/ 0 h 19"/>
                                <a:gd name="T6" fmla="*/ 10 w 10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6" name="Freeform 594"/>
                          <wps:cNvSpPr>
                            <a:spLocks/>
                          </wps:cNvSpPr>
                          <wps:spPr bwMode="auto">
                            <a:xfrm>
                              <a:off x="4627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Freeform 595"/>
                          <wps:cNvSpPr>
                            <a:spLocks/>
                          </wps:cNvSpPr>
                          <wps:spPr bwMode="auto">
                            <a:xfrm>
                              <a:off x="46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8" name="Freeform 596"/>
                          <wps:cNvSpPr>
                            <a:spLocks/>
                          </wps:cNvSpPr>
                          <wps:spPr bwMode="auto">
                            <a:xfrm>
                              <a:off x="464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9" name="Freeform 597"/>
                          <wps:cNvSpPr>
                            <a:spLocks/>
                          </wps:cNvSpPr>
                          <wps:spPr bwMode="auto">
                            <a:xfrm>
                              <a:off x="465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0" name="Freeform 598"/>
                          <wps:cNvSpPr>
                            <a:spLocks/>
                          </wps:cNvSpPr>
                          <wps:spPr bwMode="auto">
                            <a:xfrm>
                              <a:off x="465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1" name="Freeform 599"/>
                          <wps:cNvSpPr>
                            <a:spLocks/>
                          </wps:cNvSpPr>
                          <wps:spPr bwMode="auto">
                            <a:xfrm>
                              <a:off x="466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2" name="Freeform 600"/>
                          <wps:cNvSpPr>
                            <a:spLocks/>
                          </wps:cNvSpPr>
                          <wps:spPr bwMode="auto">
                            <a:xfrm>
                              <a:off x="467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Freeform 601"/>
                          <wps:cNvSpPr>
                            <a:spLocks/>
                          </wps:cNvSpPr>
                          <wps:spPr bwMode="auto">
                            <a:xfrm>
                              <a:off x="467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" name="Freeform 602"/>
                          <wps:cNvSpPr>
                            <a:spLocks/>
                          </wps:cNvSpPr>
                          <wps:spPr bwMode="auto">
                            <a:xfrm>
                              <a:off x="468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5" name="Freeform 603"/>
                          <wps:cNvSpPr>
                            <a:spLocks/>
                          </wps:cNvSpPr>
                          <wps:spPr bwMode="auto">
                            <a:xfrm>
                              <a:off x="469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Freeform 604"/>
                          <wps:cNvSpPr>
                            <a:spLocks/>
                          </wps:cNvSpPr>
                          <wps:spPr bwMode="auto">
                            <a:xfrm>
                              <a:off x="470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7" name="Freeform 605"/>
                          <wps:cNvSpPr>
                            <a:spLocks/>
                          </wps:cNvSpPr>
                          <wps:spPr bwMode="auto">
                            <a:xfrm>
                              <a:off x="4711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8" name="Freeform 606"/>
                          <wps:cNvSpPr>
                            <a:spLocks/>
                          </wps:cNvSpPr>
                          <wps:spPr bwMode="auto">
                            <a:xfrm>
                              <a:off x="4716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Freeform 607"/>
                          <wps:cNvSpPr>
                            <a:spLocks/>
                          </wps:cNvSpPr>
                          <wps:spPr bwMode="auto">
                            <a:xfrm>
                              <a:off x="4721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" name="Freeform 608"/>
                          <wps:cNvSpPr>
                            <a:spLocks/>
                          </wps:cNvSpPr>
                          <wps:spPr bwMode="auto">
                            <a:xfrm>
                              <a:off x="4731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1" name="Freeform 609"/>
                          <wps:cNvSpPr>
                            <a:spLocks/>
                          </wps:cNvSpPr>
                          <wps:spPr bwMode="auto">
                            <a:xfrm>
                              <a:off x="473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Freeform 610"/>
                          <wps:cNvSpPr>
                            <a:spLocks/>
                          </wps:cNvSpPr>
                          <wps:spPr bwMode="auto">
                            <a:xfrm>
                              <a:off x="4746" y="5266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0 h 10"/>
                                <a:gd name="T2" fmla="*/ 0 w 9"/>
                                <a:gd name="T3" fmla="*/ 10 h 10"/>
                                <a:gd name="T4" fmla="*/ 0 w 9"/>
                                <a:gd name="T5" fmla="*/ 10 h 10"/>
                                <a:gd name="T6" fmla="*/ 9 w 9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3" name="Freeform 611"/>
                          <wps:cNvSpPr>
                            <a:spLocks/>
                          </wps:cNvSpPr>
                          <wps:spPr bwMode="auto">
                            <a:xfrm>
                              <a:off x="4755" y="5242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4 h 24"/>
                                <a:gd name="T2" fmla="*/ 0 w 5"/>
                                <a:gd name="T3" fmla="*/ 24 h 24"/>
                                <a:gd name="T4" fmla="*/ 0 w 5"/>
                                <a:gd name="T5" fmla="*/ 24 h 24"/>
                                <a:gd name="T6" fmla="*/ 5 w 5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Freeform 612"/>
                          <wps:cNvSpPr>
                            <a:spLocks/>
                          </wps:cNvSpPr>
                          <wps:spPr bwMode="auto">
                            <a:xfrm>
                              <a:off x="4760" y="522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Freeform 613"/>
                          <wps:cNvSpPr>
                            <a:spLocks/>
                          </wps:cNvSpPr>
                          <wps:spPr bwMode="auto">
                            <a:xfrm>
                              <a:off x="4770" y="522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6" name="Freeform 614"/>
                          <wps:cNvSpPr>
                            <a:spLocks/>
                          </wps:cNvSpPr>
                          <wps:spPr bwMode="auto">
                            <a:xfrm>
                              <a:off x="4775" y="522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7" name="Group 816"/>
                        <wpg:cNvGrpSpPr>
                          <a:grpSpLocks/>
                        </wpg:cNvGrpSpPr>
                        <wpg:grpSpPr bwMode="auto">
                          <a:xfrm>
                            <a:off x="3035300" y="2226310"/>
                            <a:ext cx="947420" cy="1123950"/>
                            <a:chOff x="4780" y="3506"/>
                            <a:chExt cx="1492" cy="1770"/>
                          </a:xfrm>
                        </wpg:grpSpPr>
                        <wps:wsp>
                          <wps:cNvPr id="608" name="Freeform 616"/>
                          <wps:cNvSpPr>
                            <a:spLocks/>
                          </wps:cNvSpPr>
                          <wps:spPr bwMode="auto">
                            <a:xfrm>
                              <a:off x="4780" y="5227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9" name="Freeform 617"/>
                          <wps:cNvSpPr>
                            <a:spLocks/>
                          </wps:cNvSpPr>
                          <wps:spPr bwMode="auto">
                            <a:xfrm>
                              <a:off x="4790" y="523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Freeform 618"/>
                          <wps:cNvSpPr>
                            <a:spLocks/>
                          </wps:cNvSpPr>
                          <wps:spPr bwMode="auto">
                            <a:xfrm>
                              <a:off x="4795" y="5202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 h 30"/>
                                <a:gd name="T2" fmla="*/ 0 w 10"/>
                                <a:gd name="T3" fmla="*/ 30 h 30"/>
                                <a:gd name="T4" fmla="*/ 0 w 10"/>
                                <a:gd name="T5" fmla="*/ 30 h 30"/>
                                <a:gd name="T6" fmla="*/ 10 w 10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Freeform 619"/>
                          <wps:cNvSpPr>
                            <a:spLocks/>
                          </wps:cNvSpPr>
                          <wps:spPr bwMode="auto">
                            <a:xfrm>
                              <a:off x="4805" y="5158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Freeform 620"/>
                          <wps:cNvSpPr>
                            <a:spLocks/>
                          </wps:cNvSpPr>
                          <wps:spPr bwMode="auto">
                            <a:xfrm>
                              <a:off x="4815" y="5104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4 h 54"/>
                                <a:gd name="T2" fmla="*/ 0 w 5"/>
                                <a:gd name="T3" fmla="*/ 54 h 54"/>
                                <a:gd name="T4" fmla="*/ 0 w 5"/>
                                <a:gd name="T5" fmla="*/ 54 h 54"/>
                                <a:gd name="T6" fmla="*/ 5 w 5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Freeform 621"/>
                          <wps:cNvSpPr>
                            <a:spLocks/>
                          </wps:cNvSpPr>
                          <wps:spPr bwMode="auto">
                            <a:xfrm>
                              <a:off x="4820" y="5049"/>
                              <a:ext cx="10" cy="5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5 h 55"/>
                                <a:gd name="T2" fmla="*/ 0 w 10"/>
                                <a:gd name="T3" fmla="*/ 55 h 55"/>
                                <a:gd name="T4" fmla="*/ 0 w 10"/>
                                <a:gd name="T5" fmla="*/ 55 h 55"/>
                                <a:gd name="T6" fmla="*/ 10 w 10"/>
                                <a:gd name="T7" fmla="*/ 0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5">
                                  <a:moveTo>
                                    <a:pt x="0" y="55"/>
                                  </a:moveTo>
                                  <a:lnTo>
                                    <a:pt x="0" y="55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" name="Freeform 622"/>
                          <wps:cNvSpPr>
                            <a:spLocks/>
                          </wps:cNvSpPr>
                          <wps:spPr bwMode="auto">
                            <a:xfrm>
                              <a:off x="4830" y="4995"/>
                              <a:ext cx="4" cy="5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54 h 54"/>
                                <a:gd name="T2" fmla="*/ 0 w 4"/>
                                <a:gd name="T3" fmla="*/ 54 h 54"/>
                                <a:gd name="T4" fmla="*/ 0 w 4"/>
                                <a:gd name="T5" fmla="*/ 54 h 54"/>
                                <a:gd name="T6" fmla="*/ 4 w 4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" name="Freeform 623"/>
                          <wps:cNvSpPr>
                            <a:spLocks/>
                          </wps:cNvSpPr>
                          <wps:spPr bwMode="auto">
                            <a:xfrm>
                              <a:off x="4834" y="4951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Freeform 624"/>
                          <wps:cNvSpPr>
                            <a:spLocks/>
                          </wps:cNvSpPr>
                          <wps:spPr bwMode="auto">
                            <a:xfrm>
                              <a:off x="4844" y="4921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7" name="Freeform 625"/>
                          <wps:cNvSpPr>
                            <a:spLocks/>
                          </wps:cNvSpPr>
                          <wps:spPr bwMode="auto">
                            <a:xfrm>
                              <a:off x="4849" y="492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8" name="Freeform 626"/>
                          <wps:cNvSpPr>
                            <a:spLocks/>
                          </wps:cNvSpPr>
                          <wps:spPr bwMode="auto">
                            <a:xfrm>
                              <a:off x="4859" y="4921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Freeform 627"/>
                          <wps:cNvSpPr>
                            <a:spLocks/>
                          </wps:cNvSpPr>
                          <wps:spPr bwMode="auto">
                            <a:xfrm>
                              <a:off x="4864" y="4941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0" name="Freeform 628"/>
                          <wps:cNvSpPr>
                            <a:spLocks/>
                          </wps:cNvSpPr>
                          <wps:spPr bwMode="auto">
                            <a:xfrm>
                              <a:off x="4874" y="4980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1" name="Freeform 629"/>
                          <wps:cNvSpPr>
                            <a:spLocks/>
                          </wps:cNvSpPr>
                          <wps:spPr bwMode="auto">
                            <a:xfrm>
                              <a:off x="4879" y="5020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9"/>
                                <a:gd name="T2" fmla="*/ 0 w 10"/>
                                <a:gd name="T3" fmla="*/ 0 h 49"/>
                                <a:gd name="T4" fmla="*/ 0 w 10"/>
                                <a:gd name="T5" fmla="*/ 0 h 49"/>
                                <a:gd name="T6" fmla="*/ 10 w 10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2" name="Freeform 630"/>
                          <wps:cNvSpPr>
                            <a:spLocks/>
                          </wps:cNvSpPr>
                          <wps:spPr bwMode="auto">
                            <a:xfrm>
                              <a:off x="4889" y="5069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Freeform 631"/>
                          <wps:cNvSpPr>
                            <a:spLocks/>
                          </wps:cNvSpPr>
                          <wps:spPr bwMode="auto">
                            <a:xfrm>
                              <a:off x="4894" y="5109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4"/>
                                <a:gd name="T2" fmla="*/ 0 w 10"/>
                                <a:gd name="T3" fmla="*/ 0 h 44"/>
                                <a:gd name="T4" fmla="*/ 0 w 10"/>
                                <a:gd name="T5" fmla="*/ 0 h 44"/>
                                <a:gd name="T6" fmla="*/ 10 w 10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4" name="Freeform 632"/>
                          <wps:cNvSpPr>
                            <a:spLocks/>
                          </wps:cNvSpPr>
                          <wps:spPr bwMode="auto">
                            <a:xfrm>
                              <a:off x="4904" y="5153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5" name="Freeform 633"/>
                          <wps:cNvSpPr>
                            <a:spLocks/>
                          </wps:cNvSpPr>
                          <wps:spPr bwMode="auto">
                            <a:xfrm>
                              <a:off x="4909" y="5197"/>
                              <a:ext cx="9" cy="4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40"/>
                                <a:gd name="T2" fmla="*/ 0 w 9"/>
                                <a:gd name="T3" fmla="*/ 0 h 40"/>
                                <a:gd name="T4" fmla="*/ 0 w 9"/>
                                <a:gd name="T5" fmla="*/ 0 h 40"/>
                                <a:gd name="T6" fmla="*/ 9 w 9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Freeform 634"/>
                          <wps:cNvSpPr>
                            <a:spLocks/>
                          </wps:cNvSpPr>
                          <wps:spPr bwMode="auto">
                            <a:xfrm>
                              <a:off x="4918" y="5237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9"/>
                                <a:gd name="T2" fmla="*/ 0 w 5"/>
                                <a:gd name="T3" fmla="*/ 0 h 29"/>
                                <a:gd name="T4" fmla="*/ 0 w 5"/>
                                <a:gd name="T5" fmla="*/ 0 h 29"/>
                                <a:gd name="T6" fmla="*/ 5 w 5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7" name="Freeform 635"/>
                          <wps:cNvSpPr>
                            <a:spLocks/>
                          </wps:cNvSpPr>
                          <wps:spPr bwMode="auto">
                            <a:xfrm>
                              <a:off x="4923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8" name="Freeform 636"/>
                          <wps:cNvSpPr>
                            <a:spLocks/>
                          </wps:cNvSpPr>
                          <wps:spPr bwMode="auto">
                            <a:xfrm>
                              <a:off x="493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9" name="Freeform 637"/>
                          <wps:cNvSpPr>
                            <a:spLocks/>
                          </wps:cNvSpPr>
                          <wps:spPr bwMode="auto">
                            <a:xfrm>
                              <a:off x="493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Freeform 638"/>
                          <wps:cNvSpPr>
                            <a:spLocks/>
                          </wps:cNvSpPr>
                          <wps:spPr bwMode="auto">
                            <a:xfrm>
                              <a:off x="49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1" name="Freeform 639"/>
                          <wps:cNvSpPr>
                            <a:spLocks/>
                          </wps:cNvSpPr>
                          <wps:spPr bwMode="auto">
                            <a:xfrm>
                              <a:off x="49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2" name="Freeform 640"/>
                          <wps:cNvSpPr>
                            <a:spLocks/>
                          </wps:cNvSpPr>
                          <wps:spPr bwMode="auto">
                            <a:xfrm>
                              <a:off x="49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Freeform 641"/>
                          <wps:cNvSpPr>
                            <a:spLocks/>
                          </wps:cNvSpPr>
                          <wps:spPr bwMode="auto">
                            <a:xfrm>
                              <a:off x="49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" name="Freeform 642"/>
                          <wps:cNvSpPr>
                            <a:spLocks/>
                          </wps:cNvSpPr>
                          <wps:spPr bwMode="auto">
                            <a:xfrm>
                              <a:off x="49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" name="Freeform 643"/>
                          <wps:cNvSpPr>
                            <a:spLocks/>
                          </wps:cNvSpPr>
                          <wps:spPr bwMode="auto">
                            <a:xfrm>
                              <a:off x="49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Freeform 644"/>
                          <wps:cNvSpPr>
                            <a:spLocks/>
                          </wps:cNvSpPr>
                          <wps:spPr bwMode="auto">
                            <a:xfrm>
                              <a:off x="499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7" name="Freeform 645"/>
                          <wps:cNvSpPr>
                            <a:spLocks/>
                          </wps:cNvSpPr>
                          <wps:spPr bwMode="auto">
                            <a:xfrm>
                              <a:off x="499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8" name="Freeform 646"/>
                          <wps:cNvSpPr>
                            <a:spLocks/>
                          </wps:cNvSpPr>
                          <wps:spPr bwMode="auto">
                            <a:xfrm>
                              <a:off x="500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Freeform 647"/>
                          <wps:cNvSpPr>
                            <a:spLocks/>
                          </wps:cNvSpPr>
                          <wps:spPr bwMode="auto">
                            <a:xfrm>
                              <a:off x="50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0" name="Freeform 648"/>
                          <wps:cNvSpPr>
                            <a:spLocks/>
                          </wps:cNvSpPr>
                          <wps:spPr bwMode="auto">
                            <a:xfrm>
                              <a:off x="50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Freeform 649"/>
                          <wps:cNvSpPr>
                            <a:spLocks/>
                          </wps:cNvSpPr>
                          <wps:spPr bwMode="auto">
                            <a:xfrm>
                              <a:off x="50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Freeform 650"/>
                          <wps:cNvSpPr>
                            <a:spLocks/>
                          </wps:cNvSpPr>
                          <wps:spPr bwMode="auto">
                            <a:xfrm>
                              <a:off x="50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Freeform 651"/>
                          <wps:cNvSpPr>
                            <a:spLocks/>
                          </wps:cNvSpPr>
                          <wps:spPr bwMode="auto">
                            <a:xfrm>
                              <a:off x="504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4" name="Freeform 652"/>
                          <wps:cNvSpPr>
                            <a:spLocks/>
                          </wps:cNvSpPr>
                          <wps:spPr bwMode="auto">
                            <a:xfrm>
                              <a:off x="505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5" name="Freeform 653"/>
                          <wps:cNvSpPr>
                            <a:spLocks/>
                          </wps:cNvSpPr>
                          <wps:spPr bwMode="auto">
                            <a:xfrm>
                              <a:off x="505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6" name="Freeform 654"/>
                          <wps:cNvSpPr>
                            <a:spLocks/>
                          </wps:cNvSpPr>
                          <wps:spPr bwMode="auto">
                            <a:xfrm>
                              <a:off x="5067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7" name="Freeform 655"/>
                          <wps:cNvSpPr>
                            <a:spLocks/>
                          </wps:cNvSpPr>
                          <wps:spPr bwMode="auto">
                            <a:xfrm>
                              <a:off x="5072" y="5247"/>
                              <a:ext cx="9" cy="1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 h 19"/>
                                <a:gd name="T2" fmla="*/ 0 w 9"/>
                                <a:gd name="T3" fmla="*/ 19 h 19"/>
                                <a:gd name="T4" fmla="*/ 0 w 9"/>
                                <a:gd name="T5" fmla="*/ 19 h 19"/>
                                <a:gd name="T6" fmla="*/ 9 w 9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8" name="Freeform 656"/>
                          <wps:cNvSpPr>
                            <a:spLocks/>
                          </wps:cNvSpPr>
                          <wps:spPr bwMode="auto">
                            <a:xfrm>
                              <a:off x="5081" y="524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9" name="Freeform 657"/>
                          <wps:cNvSpPr>
                            <a:spLocks/>
                          </wps:cNvSpPr>
                          <wps:spPr bwMode="auto">
                            <a:xfrm>
                              <a:off x="5091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" name="Freeform 658"/>
                          <wps:cNvSpPr>
                            <a:spLocks/>
                          </wps:cNvSpPr>
                          <wps:spPr bwMode="auto">
                            <a:xfrm>
                              <a:off x="5096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1" name="Freeform 659"/>
                          <wps:cNvSpPr>
                            <a:spLocks/>
                          </wps:cNvSpPr>
                          <wps:spPr bwMode="auto">
                            <a:xfrm>
                              <a:off x="510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2" name="Freeform 660"/>
                          <wps:cNvSpPr>
                            <a:spLocks/>
                          </wps:cNvSpPr>
                          <wps:spPr bwMode="auto">
                            <a:xfrm>
                              <a:off x="511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" name="Freeform 661"/>
                          <wps:cNvSpPr>
                            <a:spLocks/>
                          </wps:cNvSpPr>
                          <wps:spPr bwMode="auto">
                            <a:xfrm>
                              <a:off x="511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" name="Freeform 662"/>
                          <wps:cNvSpPr>
                            <a:spLocks/>
                          </wps:cNvSpPr>
                          <wps:spPr bwMode="auto">
                            <a:xfrm>
                              <a:off x="512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" name="Freeform 663"/>
                          <wps:cNvSpPr>
                            <a:spLocks/>
                          </wps:cNvSpPr>
                          <wps:spPr bwMode="auto">
                            <a:xfrm>
                              <a:off x="513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" name="Freeform 664"/>
                          <wps:cNvSpPr>
                            <a:spLocks/>
                          </wps:cNvSpPr>
                          <wps:spPr bwMode="auto">
                            <a:xfrm>
                              <a:off x="514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7" name="Freeform 665"/>
                          <wps:cNvSpPr>
                            <a:spLocks/>
                          </wps:cNvSpPr>
                          <wps:spPr bwMode="auto">
                            <a:xfrm>
                              <a:off x="5151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" name="Freeform 666"/>
                          <wps:cNvSpPr>
                            <a:spLocks/>
                          </wps:cNvSpPr>
                          <wps:spPr bwMode="auto">
                            <a:xfrm>
                              <a:off x="51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9" name="Freeform 667"/>
                          <wps:cNvSpPr>
                            <a:spLocks/>
                          </wps:cNvSpPr>
                          <wps:spPr bwMode="auto">
                            <a:xfrm>
                              <a:off x="5160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" name="Freeform 668"/>
                          <wps:cNvSpPr>
                            <a:spLocks/>
                          </wps:cNvSpPr>
                          <wps:spPr bwMode="auto">
                            <a:xfrm>
                              <a:off x="5170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" name="Freeform 669"/>
                          <wps:cNvSpPr>
                            <a:spLocks/>
                          </wps:cNvSpPr>
                          <wps:spPr bwMode="auto">
                            <a:xfrm>
                              <a:off x="5175" y="523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" name="Freeform 670"/>
                          <wps:cNvSpPr>
                            <a:spLocks/>
                          </wps:cNvSpPr>
                          <wps:spPr bwMode="auto">
                            <a:xfrm>
                              <a:off x="5185" y="522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3" name="Freeform 671"/>
                          <wps:cNvSpPr>
                            <a:spLocks/>
                          </wps:cNvSpPr>
                          <wps:spPr bwMode="auto">
                            <a:xfrm>
                              <a:off x="5190" y="521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4" name="Freeform 672"/>
                          <wps:cNvSpPr>
                            <a:spLocks/>
                          </wps:cNvSpPr>
                          <wps:spPr bwMode="auto">
                            <a:xfrm>
                              <a:off x="5200" y="521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5" name="Freeform 673"/>
                          <wps:cNvSpPr>
                            <a:spLocks/>
                          </wps:cNvSpPr>
                          <wps:spPr bwMode="auto">
                            <a:xfrm>
                              <a:off x="5210" y="522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6" name="Freeform 674"/>
                          <wps:cNvSpPr>
                            <a:spLocks/>
                          </wps:cNvSpPr>
                          <wps:spPr bwMode="auto">
                            <a:xfrm>
                              <a:off x="5215" y="522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" name="Freeform 675"/>
                          <wps:cNvSpPr>
                            <a:spLocks/>
                          </wps:cNvSpPr>
                          <wps:spPr bwMode="auto">
                            <a:xfrm>
                              <a:off x="5225" y="521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" name="Freeform 676"/>
                          <wps:cNvSpPr>
                            <a:spLocks/>
                          </wps:cNvSpPr>
                          <wps:spPr bwMode="auto">
                            <a:xfrm>
                              <a:off x="5230" y="5217"/>
                              <a:ext cx="4" cy="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5"/>
                                <a:gd name="T2" fmla="*/ 0 w 4"/>
                                <a:gd name="T3" fmla="*/ 0 h 5"/>
                                <a:gd name="T4" fmla="*/ 0 w 4"/>
                                <a:gd name="T5" fmla="*/ 0 h 5"/>
                                <a:gd name="T6" fmla="*/ 4 w 4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" name="Freeform 677"/>
                          <wps:cNvSpPr>
                            <a:spLocks/>
                          </wps:cNvSpPr>
                          <wps:spPr bwMode="auto">
                            <a:xfrm>
                              <a:off x="5234" y="522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Freeform 678"/>
                          <wps:cNvSpPr>
                            <a:spLocks/>
                          </wps:cNvSpPr>
                          <wps:spPr bwMode="auto">
                            <a:xfrm>
                              <a:off x="5244" y="521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" name="Freeform 679"/>
                          <wps:cNvSpPr>
                            <a:spLocks/>
                          </wps:cNvSpPr>
                          <wps:spPr bwMode="auto">
                            <a:xfrm>
                              <a:off x="5249" y="519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" name="Freeform 680"/>
                          <wps:cNvSpPr>
                            <a:spLocks/>
                          </wps:cNvSpPr>
                          <wps:spPr bwMode="auto">
                            <a:xfrm>
                              <a:off x="5259" y="518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" name="Freeform 681"/>
                          <wps:cNvSpPr>
                            <a:spLocks/>
                          </wps:cNvSpPr>
                          <wps:spPr bwMode="auto">
                            <a:xfrm>
                              <a:off x="5269" y="518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" name="Freeform 682"/>
                          <wps:cNvSpPr>
                            <a:spLocks/>
                          </wps:cNvSpPr>
                          <wps:spPr bwMode="auto">
                            <a:xfrm>
                              <a:off x="5274" y="518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Freeform 683"/>
                          <wps:cNvSpPr>
                            <a:spLocks/>
                          </wps:cNvSpPr>
                          <wps:spPr bwMode="auto">
                            <a:xfrm>
                              <a:off x="5284" y="519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" name="Freeform 684"/>
                          <wps:cNvSpPr>
                            <a:spLocks/>
                          </wps:cNvSpPr>
                          <wps:spPr bwMode="auto">
                            <a:xfrm>
                              <a:off x="5289" y="5212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" name="Freeform 685"/>
                          <wps:cNvSpPr>
                            <a:spLocks/>
                          </wps:cNvSpPr>
                          <wps:spPr bwMode="auto">
                            <a:xfrm>
                              <a:off x="5294" y="523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" name="Freeform 686"/>
                          <wps:cNvSpPr>
                            <a:spLocks/>
                          </wps:cNvSpPr>
                          <wps:spPr bwMode="auto">
                            <a:xfrm>
                              <a:off x="5304" y="5252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"/>
                                <a:gd name="T2" fmla="*/ 0 w 5"/>
                                <a:gd name="T3" fmla="*/ 0 h 9"/>
                                <a:gd name="T4" fmla="*/ 0 w 5"/>
                                <a:gd name="T5" fmla="*/ 0 h 9"/>
                                <a:gd name="T6" fmla="*/ 5 w 5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9" name="Freeform 687"/>
                          <wps:cNvSpPr>
                            <a:spLocks/>
                          </wps:cNvSpPr>
                          <wps:spPr bwMode="auto">
                            <a:xfrm>
                              <a:off x="5309" y="5261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5"/>
                                <a:gd name="T2" fmla="*/ 0 w 9"/>
                                <a:gd name="T3" fmla="*/ 0 h 15"/>
                                <a:gd name="T4" fmla="*/ 0 w 9"/>
                                <a:gd name="T5" fmla="*/ 0 h 15"/>
                                <a:gd name="T6" fmla="*/ 9 w 9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0" name="Freeform 688"/>
                          <wps:cNvSpPr>
                            <a:spLocks/>
                          </wps:cNvSpPr>
                          <wps:spPr bwMode="auto">
                            <a:xfrm>
                              <a:off x="53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1" name="Freeform 689"/>
                          <wps:cNvSpPr>
                            <a:spLocks/>
                          </wps:cNvSpPr>
                          <wps:spPr bwMode="auto">
                            <a:xfrm>
                              <a:off x="53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2" name="Freeform 690"/>
                          <wps:cNvSpPr>
                            <a:spLocks/>
                          </wps:cNvSpPr>
                          <wps:spPr bwMode="auto">
                            <a:xfrm>
                              <a:off x="53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3" name="Freeform 691"/>
                          <wps:cNvSpPr>
                            <a:spLocks/>
                          </wps:cNvSpPr>
                          <wps:spPr bwMode="auto">
                            <a:xfrm>
                              <a:off x="53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4" name="Freeform 692"/>
                          <wps:cNvSpPr>
                            <a:spLocks/>
                          </wps:cNvSpPr>
                          <wps:spPr bwMode="auto">
                            <a:xfrm>
                              <a:off x="53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5" name="Freeform 693"/>
                          <wps:cNvSpPr>
                            <a:spLocks/>
                          </wps:cNvSpPr>
                          <wps:spPr bwMode="auto">
                            <a:xfrm>
                              <a:off x="53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6" name="Freeform 694"/>
                          <wps:cNvSpPr>
                            <a:spLocks/>
                          </wps:cNvSpPr>
                          <wps:spPr bwMode="auto">
                            <a:xfrm>
                              <a:off x="53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7" name="Freeform 695"/>
                          <wps:cNvSpPr>
                            <a:spLocks/>
                          </wps:cNvSpPr>
                          <wps:spPr bwMode="auto">
                            <a:xfrm>
                              <a:off x="53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" name="Freeform 696"/>
                          <wps:cNvSpPr>
                            <a:spLocks/>
                          </wps:cNvSpPr>
                          <wps:spPr bwMode="auto">
                            <a:xfrm>
                              <a:off x="537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9" name="Freeform 697"/>
                          <wps:cNvSpPr>
                            <a:spLocks/>
                          </wps:cNvSpPr>
                          <wps:spPr bwMode="auto">
                            <a:xfrm>
                              <a:off x="538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0" name="Freeform 698"/>
                          <wps:cNvSpPr>
                            <a:spLocks/>
                          </wps:cNvSpPr>
                          <wps:spPr bwMode="auto">
                            <a:xfrm>
                              <a:off x="539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1" name="Freeform 699"/>
                          <wps:cNvSpPr>
                            <a:spLocks/>
                          </wps:cNvSpPr>
                          <wps:spPr bwMode="auto">
                            <a:xfrm>
                              <a:off x="540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2" name="Freeform 700"/>
                          <wps:cNvSpPr>
                            <a:spLocks/>
                          </wps:cNvSpPr>
                          <wps:spPr bwMode="auto">
                            <a:xfrm>
                              <a:off x="540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3" name="Freeform 701"/>
                          <wps:cNvSpPr>
                            <a:spLocks/>
                          </wps:cNvSpPr>
                          <wps:spPr bwMode="auto">
                            <a:xfrm>
                              <a:off x="54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4" name="Freeform 702"/>
                          <wps:cNvSpPr>
                            <a:spLocks/>
                          </wps:cNvSpPr>
                          <wps:spPr bwMode="auto">
                            <a:xfrm>
                              <a:off x="54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" name="Freeform 703"/>
                          <wps:cNvSpPr>
                            <a:spLocks/>
                          </wps:cNvSpPr>
                          <wps:spPr bwMode="auto">
                            <a:xfrm>
                              <a:off x="54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6" name="Freeform 704"/>
                          <wps:cNvSpPr>
                            <a:spLocks/>
                          </wps:cNvSpPr>
                          <wps:spPr bwMode="auto">
                            <a:xfrm>
                              <a:off x="543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7" name="Freeform 705"/>
                          <wps:cNvSpPr>
                            <a:spLocks/>
                          </wps:cNvSpPr>
                          <wps:spPr bwMode="auto">
                            <a:xfrm>
                              <a:off x="544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" name="Freeform 706"/>
                          <wps:cNvSpPr>
                            <a:spLocks/>
                          </wps:cNvSpPr>
                          <wps:spPr bwMode="auto">
                            <a:xfrm>
                              <a:off x="545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9" name="Freeform 707"/>
                          <wps:cNvSpPr>
                            <a:spLocks/>
                          </wps:cNvSpPr>
                          <wps:spPr bwMode="auto">
                            <a:xfrm>
                              <a:off x="5462" y="5237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Freeform 708"/>
                          <wps:cNvSpPr>
                            <a:spLocks/>
                          </wps:cNvSpPr>
                          <wps:spPr bwMode="auto">
                            <a:xfrm>
                              <a:off x="5467" y="5153"/>
                              <a:ext cx="9" cy="8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84 h 84"/>
                                <a:gd name="T2" fmla="*/ 0 w 9"/>
                                <a:gd name="T3" fmla="*/ 84 h 84"/>
                                <a:gd name="T4" fmla="*/ 0 w 9"/>
                                <a:gd name="T5" fmla="*/ 84 h 84"/>
                                <a:gd name="T6" fmla="*/ 9 w 9"/>
                                <a:gd name="T7" fmla="*/ 0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84">
                                  <a:moveTo>
                                    <a:pt x="0" y="84"/>
                                  </a:moveTo>
                                  <a:lnTo>
                                    <a:pt x="0" y="84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1" name="Freeform 709"/>
                          <wps:cNvSpPr>
                            <a:spLocks/>
                          </wps:cNvSpPr>
                          <wps:spPr bwMode="auto">
                            <a:xfrm>
                              <a:off x="5476" y="5079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4 h 74"/>
                                <a:gd name="T2" fmla="*/ 0 w 5"/>
                                <a:gd name="T3" fmla="*/ 74 h 74"/>
                                <a:gd name="T4" fmla="*/ 0 w 5"/>
                                <a:gd name="T5" fmla="*/ 74 h 74"/>
                                <a:gd name="T6" fmla="*/ 5 w 5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2" name="Freeform 710"/>
                          <wps:cNvSpPr>
                            <a:spLocks/>
                          </wps:cNvSpPr>
                          <wps:spPr bwMode="auto">
                            <a:xfrm>
                              <a:off x="5481" y="5015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4 h 64"/>
                                <a:gd name="T2" fmla="*/ 0 w 10"/>
                                <a:gd name="T3" fmla="*/ 64 h 64"/>
                                <a:gd name="T4" fmla="*/ 0 w 10"/>
                                <a:gd name="T5" fmla="*/ 64 h 64"/>
                                <a:gd name="T6" fmla="*/ 10 w 10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" name="Freeform 711"/>
                          <wps:cNvSpPr>
                            <a:spLocks/>
                          </wps:cNvSpPr>
                          <wps:spPr bwMode="auto">
                            <a:xfrm>
                              <a:off x="5491" y="4966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" name="Freeform 712"/>
                          <wps:cNvSpPr>
                            <a:spLocks/>
                          </wps:cNvSpPr>
                          <wps:spPr bwMode="auto">
                            <a:xfrm>
                              <a:off x="5496" y="4931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" name="Freeform 713"/>
                          <wps:cNvSpPr>
                            <a:spLocks/>
                          </wps:cNvSpPr>
                          <wps:spPr bwMode="auto">
                            <a:xfrm>
                              <a:off x="5506" y="4897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4 h 34"/>
                                <a:gd name="T2" fmla="*/ 0 w 5"/>
                                <a:gd name="T3" fmla="*/ 34 h 34"/>
                                <a:gd name="T4" fmla="*/ 0 w 5"/>
                                <a:gd name="T5" fmla="*/ 34 h 34"/>
                                <a:gd name="T6" fmla="*/ 5 w 5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6" name="Freeform 714"/>
                          <wps:cNvSpPr>
                            <a:spLocks/>
                          </wps:cNvSpPr>
                          <wps:spPr bwMode="auto">
                            <a:xfrm>
                              <a:off x="5511" y="4827"/>
                              <a:ext cx="10" cy="7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0 h 70"/>
                                <a:gd name="T2" fmla="*/ 0 w 10"/>
                                <a:gd name="T3" fmla="*/ 70 h 70"/>
                                <a:gd name="T4" fmla="*/ 0 w 10"/>
                                <a:gd name="T5" fmla="*/ 70 h 70"/>
                                <a:gd name="T6" fmla="*/ 10 w 10"/>
                                <a:gd name="T7" fmla="*/ 0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0">
                                  <a:moveTo>
                                    <a:pt x="0" y="70"/>
                                  </a:moveTo>
                                  <a:lnTo>
                                    <a:pt x="0" y="70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7" name="Freeform 715"/>
                          <wps:cNvSpPr>
                            <a:spLocks/>
                          </wps:cNvSpPr>
                          <wps:spPr bwMode="auto">
                            <a:xfrm>
                              <a:off x="5521" y="4704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3 h 123"/>
                                <a:gd name="T2" fmla="*/ 0 w 5"/>
                                <a:gd name="T3" fmla="*/ 123 h 123"/>
                                <a:gd name="T4" fmla="*/ 0 w 5"/>
                                <a:gd name="T5" fmla="*/ 123 h 123"/>
                                <a:gd name="T6" fmla="*/ 5 w 5"/>
                                <a:gd name="T7" fmla="*/ 0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123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8" name="Freeform 716"/>
                          <wps:cNvSpPr>
                            <a:spLocks/>
                          </wps:cNvSpPr>
                          <wps:spPr bwMode="auto">
                            <a:xfrm>
                              <a:off x="5526" y="4512"/>
                              <a:ext cx="10" cy="19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2 h 192"/>
                                <a:gd name="T2" fmla="*/ 0 w 10"/>
                                <a:gd name="T3" fmla="*/ 192 h 192"/>
                                <a:gd name="T4" fmla="*/ 0 w 10"/>
                                <a:gd name="T5" fmla="*/ 192 h 192"/>
                                <a:gd name="T6" fmla="*/ 10 w 10"/>
                                <a:gd name="T7" fmla="*/ 0 h 1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2">
                                  <a:moveTo>
                                    <a:pt x="0" y="192"/>
                                  </a:moveTo>
                                  <a:lnTo>
                                    <a:pt x="0" y="192"/>
                                  </a:lnTo>
                                  <a:lnTo>
                                    <a:pt x="0" y="19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9" name="Freeform 717"/>
                          <wps:cNvSpPr>
                            <a:spLocks/>
                          </wps:cNvSpPr>
                          <wps:spPr bwMode="auto">
                            <a:xfrm>
                              <a:off x="5536" y="4260"/>
                              <a:ext cx="5" cy="25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2 h 252"/>
                                <a:gd name="T2" fmla="*/ 0 w 5"/>
                                <a:gd name="T3" fmla="*/ 252 h 252"/>
                                <a:gd name="T4" fmla="*/ 0 w 5"/>
                                <a:gd name="T5" fmla="*/ 252 h 252"/>
                                <a:gd name="T6" fmla="*/ 5 w 5"/>
                                <a:gd name="T7" fmla="*/ 0 h 2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2">
                                  <a:moveTo>
                                    <a:pt x="0" y="252"/>
                                  </a:moveTo>
                                  <a:lnTo>
                                    <a:pt x="0" y="252"/>
                                  </a:lnTo>
                                  <a:lnTo>
                                    <a:pt x="0" y="252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0" name="Freeform 718"/>
                          <wps:cNvSpPr>
                            <a:spLocks/>
                          </wps:cNvSpPr>
                          <wps:spPr bwMode="auto">
                            <a:xfrm>
                              <a:off x="5541" y="4004"/>
                              <a:ext cx="10" cy="25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6 h 256"/>
                                <a:gd name="T2" fmla="*/ 0 w 10"/>
                                <a:gd name="T3" fmla="*/ 256 h 256"/>
                                <a:gd name="T4" fmla="*/ 0 w 10"/>
                                <a:gd name="T5" fmla="*/ 256 h 256"/>
                                <a:gd name="T6" fmla="*/ 10 w 10"/>
                                <a:gd name="T7" fmla="*/ 0 h 2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6">
                                  <a:moveTo>
                                    <a:pt x="0" y="256"/>
                                  </a:moveTo>
                                  <a:lnTo>
                                    <a:pt x="0" y="256"/>
                                  </a:lnTo>
                                  <a:lnTo>
                                    <a:pt x="0" y="25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1" name="Freeform 719"/>
                          <wps:cNvSpPr>
                            <a:spLocks/>
                          </wps:cNvSpPr>
                          <wps:spPr bwMode="auto">
                            <a:xfrm>
                              <a:off x="5551" y="3782"/>
                              <a:ext cx="4" cy="222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222 h 222"/>
                                <a:gd name="T2" fmla="*/ 0 w 4"/>
                                <a:gd name="T3" fmla="*/ 222 h 222"/>
                                <a:gd name="T4" fmla="*/ 0 w 4"/>
                                <a:gd name="T5" fmla="*/ 222 h 222"/>
                                <a:gd name="T6" fmla="*/ 4 w 4"/>
                                <a:gd name="T7" fmla="*/ 0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22">
                                  <a:moveTo>
                                    <a:pt x="0" y="222"/>
                                  </a:moveTo>
                                  <a:lnTo>
                                    <a:pt x="0" y="222"/>
                                  </a:lnTo>
                                  <a:lnTo>
                                    <a:pt x="0" y="222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2" name="Freeform 720"/>
                          <wps:cNvSpPr>
                            <a:spLocks/>
                          </wps:cNvSpPr>
                          <wps:spPr bwMode="auto">
                            <a:xfrm>
                              <a:off x="5555" y="3629"/>
                              <a:ext cx="10" cy="15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3 h 153"/>
                                <a:gd name="T2" fmla="*/ 0 w 10"/>
                                <a:gd name="T3" fmla="*/ 153 h 153"/>
                                <a:gd name="T4" fmla="*/ 0 w 10"/>
                                <a:gd name="T5" fmla="*/ 153 h 153"/>
                                <a:gd name="T6" fmla="*/ 10 w 10"/>
                                <a:gd name="T7" fmla="*/ 0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3">
                                  <a:moveTo>
                                    <a:pt x="0" y="153"/>
                                  </a:moveTo>
                                  <a:lnTo>
                                    <a:pt x="0" y="153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3" name="Freeform 721"/>
                          <wps:cNvSpPr>
                            <a:spLocks/>
                          </wps:cNvSpPr>
                          <wps:spPr bwMode="auto">
                            <a:xfrm>
                              <a:off x="5565" y="3536"/>
                              <a:ext cx="5" cy="9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3 h 93"/>
                                <a:gd name="T2" fmla="*/ 0 w 5"/>
                                <a:gd name="T3" fmla="*/ 93 h 93"/>
                                <a:gd name="T4" fmla="*/ 0 w 5"/>
                                <a:gd name="T5" fmla="*/ 93 h 93"/>
                                <a:gd name="T6" fmla="*/ 5 w 5"/>
                                <a:gd name="T7" fmla="*/ 0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3">
                                  <a:moveTo>
                                    <a:pt x="0" y="93"/>
                                  </a:moveTo>
                                  <a:lnTo>
                                    <a:pt x="0" y="93"/>
                                  </a:lnTo>
                                  <a:lnTo>
                                    <a:pt x="0" y="9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4" name="Freeform 722"/>
                          <wps:cNvSpPr>
                            <a:spLocks/>
                          </wps:cNvSpPr>
                          <wps:spPr bwMode="auto">
                            <a:xfrm>
                              <a:off x="5570" y="3506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 h 30"/>
                                <a:gd name="T2" fmla="*/ 0 w 10"/>
                                <a:gd name="T3" fmla="*/ 30 h 30"/>
                                <a:gd name="T4" fmla="*/ 0 w 10"/>
                                <a:gd name="T5" fmla="*/ 30 h 30"/>
                                <a:gd name="T6" fmla="*/ 10 w 10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5" name="Freeform 723"/>
                          <wps:cNvSpPr>
                            <a:spLocks/>
                          </wps:cNvSpPr>
                          <wps:spPr bwMode="auto">
                            <a:xfrm>
                              <a:off x="5580" y="3506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6" name="Freeform 724"/>
                          <wps:cNvSpPr>
                            <a:spLocks/>
                          </wps:cNvSpPr>
                          <wps:spPr bwMode="auto">
                            <a:xfrm>
                              <a:off x="5585" y="3550"/>
                              <a:ext cx="10" cy="1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34"/>
                                <a:gd name="T2" fmla="*/ 0 w 10"/>
                                <a:gd name="T3" fmla="*/ 0 h 134"/>
                                <a:gd name="T4" fmla="*/ 0 w 10"/>
                                <a:gd name="T5" fmla="*/ 0 h 134"/>
                                <a:gd name="T6" fmla="*/ 10 w 10"/>
                                <a:gd name="T7" fmla="*/ 134 h 1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7" name="Freeform 725"/>
                          <wps:cNvSpPr>
                            <a:spLocks/>
                          </wps:cNvSpPr>
                          <wps:spPr bwMode="auto">
                            <a:xfrm>
                              <a:off x="5595" y="3684"/>
                              <a:ext cx="5" cy="20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2"/>
                                <a:gd name="T2" fmla="*/ 0 w 5"/>
                                <a:gd name="T3" fmla="*/ 0 h 202"/>
                                <a:gd name="T4" fmla="*/ 0 w 5"/>
                                <a:gd name="T5" fmla="*/ 0 h 202"/>
                                <a:gd name="T6" fmla="*/ 5 w 5"/>
                                <a:gd name="T7" fmla="*/ 202 h 2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8" name="Freeform 726"/>
                          <wps:cNvSpPr>
                            <a:spLocks/>
                          </wps:cNvSpPr>
                          <wps:spPr bwMode="auto">
                            <a:xfrm>
                              <a:off x="5600" y="3886"/>
                              <a:ext cx="10" cy="251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1"/>
                                <a:gd name="T2" fmla="*/ 0 w 10"/>
                                <a:gd name="T3" fmla="*/ 0 h 251"/>
                                <a:gd name="T4" fmla="*/ 0 w 10"/>
                                <a:gd name="T5" fmla="*/ 0 h 251"/>
                                <a:gd name="T6" fmla="*/ 10 w 10"/>
                                <a:gd name="T7" fmla="*/ 251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" name="Freeform 727"/>
                          <wps:cNvSpPr>
                            <a:spLocks/>
                          </wps:cNvSpPr>
                          <wps:spPr bwMode="auto">
                            <a:xfrm>
                              <a:off x="5610" y="4137"/>
                              <a:ext cx="5" cy="26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66"/>
                                <a:gd name="T2" fmla="*/ 0 w 5"/>
                                <a:gd name="T3" fmla="*/ 0 h 266"/>
                                <a:gd name="T4" fmla="*/ 0 w 5"/>
                                <a:gd name="T5" fmla="*/ 0 h 266"/>
                                <a:gd name="T6" fmla="*/ 5 w 5"/>
                                <a:gd name="T7" fmla="*/ 266 h 2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6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6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0" name="Freeform 728"/>
                          <wps:cNvSpPr>
                            <a:spLocks/>
                          </wps:cNvSpPr>
                          <wps:spPr bwMode="auto">
                            <a:xfrm>
                              <a:off x="5615" y="4403"/>
                              <a:ext cx="10" cy="25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2"/>
                                <a:gd name="T2" fmla="*/ 0 w 10"/>
                                <a:gd name="T3" fmla="*/ 0 h 252"/>
                                <a:gd name="T4" fmla="*/ 0 w 10"/>
                                <a:gd name="T5" fmla="*/ 0 h 252"/>
                                <a:gd name="T6" fmla="*/ 10 w 10"/>
                                <a:gd name="T7" fmla="*/ 252 h 2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1" name="Freeform 729"/>
                          <wps:cNvSpPr>
                            <a:spLocks/>
                          </wps:cNvSpPr>
                          <wps:spPr bwMode="auto">
                            <a:xfrm>
                              <a:off x="5625" y="4655"/>
                              <a:ext cx="5" cy="20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7"/>
                                <a:gd name="T2" fmla="*/ 0 w 5"/>
                                <a:gd name="T3" fmla="*/ 0 h 207"/>
                                <a:gd name="T4" fmla="*/ 0 w 5"/>
                                <a:gd name="T5" fmla="*/ 0 h 207"/>
                                <a:gd name="T6" fmla="*/ 5 w 5"/>
                                <a:gd name="T7" fmla="*/ 207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2" name="Freeform 730"/>
                          <wps:cNvSpPr>
                            <a:spLocks/>
                          </wps:cNvSpPr>
                          <wps:spPr bwMode="auto">
                            <a:xfrm>
                              <a:off x="5630" y="4862"/>
                              <a:ext cx="9" cy="153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53"/>
                                <a:gd name="T2" fmla="*/ 0 w 9"/>
                                <a:gd name="T3" fmla="*/ 0 h 153"/>
                                <a:gd name="T4" fmla="*/ 0 w 9"/>
                                <a:gd name="T5" fmla="*/ 0 h 153"/>
                                <a:gd name="T6" fmla="*/ 9 w 9"/>
                                <a:gd name="T7" fmla="*/ 153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5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" name="Freeform 731"/>
                          <wps:cNvSpPr>
                            <a:spLocks/>
                          </wps:cNvSpPr>
                          <wps:spPr bwMode="auto">
                            <a:xfrm>
                              <a:off x="5639" y="5015"/>
                              <a:ext cx="5" cy="10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8"/>
                                <a:gd name="T2" fmla="*/ 0 w 5"/>
                                <a:gd name="T3" fmla="*/ 0 h 108"/>
                                <a:gd name="T4" fmla="*/ 0 w 5"/>
                                <a:gd name="T5" fmla="*/ 0 h 108"/>
                                <a:gd name="T6" fmla="*/ 5 w 5"/>
                                <a:gd name="T7" fmla="*/ 108 h 1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732"/>
                          <wps:cNvSpPr>
                            <a:spLocks/>
                          </wps:cNvSpPr>
                          <wps:spPr bwMode="auto">
                            <a:xfrm>
                              <a:off x="5644" y="5123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9"/>
                                <a:gd name="T2" fmla="*/ 0 w 10"/>
                                <a:gd name="T3" fmla="*/ 0 h 79"/>
                                <a:gd name="T4" fmla="*/ 0 w 10"/>
                                <a:gd name="T5" fmla="*/ 0 h 79"/>
                                <a:gd name="T6" fmla="*/ 10 w 10"/>
                                <a:gd name="T7" fmla="*/ 79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5" name="Freeform 733"/>
                          <wps:cNvSpPr>
                            <a:spLocks/>
                          </wps:cNvSpPr>
                          <wps:spPr bwMode="auto">
                            <a:xfrm>
                              <a:off x="5654" y="5202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6" name="Freeform 734"/>
                          <wps:cNvSpPr>
                            <a:spLocks/>
                          </wps:cNvSpPr>
                          <wps:spPr bwMode="auto">
                            <a:xfrm>
                              <a:off x="5664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7" name="Freeform 735"/>
                          <wps:cNvSpPr>
                            <a:spLocks/>
                          </wps:cNvSpPr>
                          <wps:spPr bwMode="auto">
                            <a:xfrm>
                              <a:off x="566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8" name="Freeform 736"/>
                          <wps:cNvSpPr>
                            <a:spLocks/>
                          </wps:cNvSpPr>
                          <wps:spPr bwMode="auto">
                            <a:xfrm>
                              <a:off x="567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" name="Freeform 737"/>
                          <wps:cNvSpPr>
                            <a:spLocks/>
                          </wps:cNvSpPr>
                          <wps:spPr bwMode="auto">
                            <a:xfrm>
                              <a:off x="568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0" name="Freeform 738"/>
                          <wps:cNvSpPr>
                            <a:spLocks/>
                          </wps:cNvSpPr>
                          <wps:spPr bwMode="auto">
                            <a:xfrm>
                              <a:off x="568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1" name="Freeform 739"/>
                          <wps:cNvSpPr>
                            <a:spLocks/>
                          </wps:cNvSpPr>
                          <wps:spPr bwMode="auto">
                            <a:xfrm>
                              <a:off x="569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2" name="Freeform 740"/>
                          <wps:cNvSpPr>
                            <a:spLocks/>
                          </wps:cNvSpPr>
                          <wps:spPr bwMode="auto">
                            <a:xfrm>
                              <a:off x="570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3" name="Freeform 741"/>
                          <wps:cNvSpPr>
                            <a:spLocks/>
                          </wps:cNvSpPr>
                          <wps:spPr bwMode="auto">
                            <a:xfrm>
                              <a:off x="5714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4" name="Freeform 742"/>
                          <wps:cNvSpPr>
                            <a:spLocks/>
                          </wps:cNvSpPr>
                          <wps:spPr bwMode="auto">
                            <a:xfrm>
                              <a:off x="57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5" name="Freeform 743"/>
                          <wps:cNvSpPr>
                            <a:spLocks/>
                          </wps:cNvSpPr>
                          <wps:spPr bwMode="auto">
                            <a:xfrm>
                              <a:off x="57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6" name="Freeform 744"/>
                          <wps:cNvSpPr>
                            <a:spLocks/>
                          </wps:cNvSpPr>
                          <wps:spPr bwMode="auto">
                            <a:xfrm>
                              <a:off x="57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7" name="Freeform 745"/>
                          <wps:cNvSpPr>
                            <a:spLocks/>
                          </wps:cNvSpPr>
                          <wps:spPr bwMode="auto">
                            <a:xfrm>
                              <a:off x="57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" name="Freeform 746"/>
                          <wps:cNvSpPr>
                            <a:spLocks/>
                          </wps:cNvSpPr>
                          <wps:spPr bwMode="auto">
                            <a:xfrm>
                              <a:off x="57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9" name="Freeform 747"/>
                          <wps:cNvSpPr>
                            <a:spLocks/>
                          </wps:cNvSpPr>
                          <wps:spPr bwMode="auto">
                            <a:xfrm>
                              <a:off x="57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0" name="Freeform 748"/>
                          <wps:cNvSpPr>
                            <a:spLocks/>
                          </wps:cNvSpPr>
                          <wps:spPr bwMode="auto">
                            <a:xfrm>
                              <a:off x="57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1" name="Freeform 749"/>
                          <wps:cNvSpPr>
                            <a:spLocks/>
                          </wps:cNvSpPr>
                          <wps:spPr bwMode="auto">
                            <a:xfrm>
                              <a:off x="5773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2" name="Freeform 750"/>
                          <wps:cNvSpPr>
                            <a:spLocks/>
                          </wps:cNvSpPr>
                          <wps:spPr bwMode="auto">
                            <a:xfrm>
                              <a:off x="5783" y="5261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3" name="Freeform 751"/>
                          <wps:cNvSpPr>
                            <a:spLocks/>
                          </wps:cNvSpPr>
                          <wps:spPr bwMode="auto">
                            <a:xfrm>
                              <a:off x="5788" y="5252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4" name="Freeform 752"/>
                          <wps:cNvSpPr>
                            <a:spLocks/>
                          </wps:cNvSpPr>
                          <wps:spPr bwMode="auto">
                            <a:xfrm>
                              <a:off x="5793" y="5247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 h 5"/>
                                <a:gd name="T2" fmla="*/ 0 w 9"/>
                                <a:gd name="T3" fmla="*/ 5 h 5"/>
                                <a:gd name="T4" fmla="*/ 0 w 9"/>
                                <a:gd name="T5" fmla="*/ 5 h 5"/>
                                <a:gd name="T6" fmla="*/ 9 w 9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5" name="Freeform 753"/>
                          <wps:cNvSpPr>
                            <a:spLocks/>
                          </wps:cNvSpPr>
                          <wps:spPr bwMode="auto">
                            <a:xfrm>
                              <a:off x="5802" y="523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6" name="Freeform 754"/>
                          <wps:cNvSpPr>
                            <a:spLocks/>
                          </wps:cNvSpPr>
                          <wps:spPr bwMode="auto">
                            <a:xfrm>
                              <a:off x="5807" y="5217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" name="Freeform 755"/>
                          <wps:cNvSpPr>
                            <a:spLocks/>
                          </wps:cNvSpPr>
                          <wps:spPr bwMode="auto">
                            <a:xfrm>
                              <a:off x="5817" y="5178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" name="Freeform 756"/>
                          <wps:cNvSpPr>
                            <a:spLocks/>
                          </wps:cNvSpPr>
                          <wps:spPr bwMode="auto">
                            <a:xfrm>
                              <a:off x="5822" y="5138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0 h 40"/>
                                <a:gd name="T2" fmla="*/ 0 w 10"/>
                                <a:gd name="T3" fmla="*/ 40 h 40"/>
                                <a:gd name="T4" fmla="*/ 0 w 10"/>
                                <a:gd name="T5" fmla="*/ 40 h 40"/>
                                <a:gd name="T6" fmla="*/ 10 w 10"/>
                                <a:gd name="T7" fmla="*/ 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Freeform 757"/>
                          <wps:cNvSpPr>
                            <a:spLocks/>
                          </wps:cNvSpPr>
                          <wps:spPr bwMode="auto">
                            <a:xfrm>
                              <a:off x="5832" y="5079"/>
                              <a:ext cx="10" cy="5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9 h 59"/>
                                <a:gd name="T2" fmla="*/ 0 w 10"/>
                                <a:gd name="T3" fmla="*/ 59 h 59"/>
                                <a:gd name="T4" fmla="*/ 0 w 10"/>
                                <a:gd name="T5" fmla="*/ 59 h 59"/>
                                <a:gd name="T6" fmla="*/ 10 w 10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0" name="Freeform 758"/>
                          <wps:cNvSpPr>
                            <a:spLocks/>
                          </wps:cNvSpPr>
                          <wps:spPr bwMode="auto">
                            <a:xfrm>
                              <a:off x="5842" y="5010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9 h 69"/>
                                <a:gd name="T2" fmla="*/ 0 w 5"/>
                                <a:gd name="T3" fmla="*/ 69 h 69"/>
                                <a:gd name="T4" fmla="*/ 0 w 5"/>
                                <a:gd name="T5" fmla="*/ 69 h 69"/>
                                <a:gd name="T6" fmla="*/ 5 w 5"/>
                                <a:gd name="T7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69"/>
                                  </a:moveTo>
                                  <a:lnTo>
                                    <a:pt x="0" y="69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" name="Freeform 759"/>
                          <wps:cNvSpPr>
                            <a:spLocks/>
                          </wps:cNvSpPr>
                          <wps:spPr bwMode="auto">
                            <a:xfrm>
                              <a:off x="5847" y="4916"/>
                              <a:ext cx="10" cy="9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4 h 94"/>
                                <a:gd name="T2" fmla="*/ 0 w 10"/>
                                <a:gd name="T3" fmla="*/ 94 h 94"/>
                                <a:gd name="T4" fmla="*/ 0 w 10"/>
                                <a:gd name="T5" fmla="*/ 94 h 94"/>
                                <a:gd name="T6" fmla="*/ 10 w 10"/>
                                <a:gd name="T7" fmla="*/ 0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4">
                                  <a:moveTo>
                                    <a:pt x="0" y="94"/>
                                  </a:moveTo>
                                  <a:lnTo>
                                    <a:pt x="0" y="94"/>
                                  </a:lnTo>
                                  <a:lnTo>
                                    <a:pt x="0" y="9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" name="Freeform 760"/>
                          <wps:cNvSpPr>
                            <a:spLocks/>
                          </wps:cNvSpPr>
                          <wps:spPr bwMode="auto">
                            <a:xfrm>
                              <a:off x="5857" y="4832"/>
                              <a:ext cx="5" cy="8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84 h 84"/>
                                <a:gd name="T2" fmla="*/ 0 w 5"/>
                                <a:gd name="T3" fmla="*/ 84 h 84"/>
                                <a:gd name="T4" fmla="*/ 0 w 5"/>
                                <a:gd name="T5" fmla="*/ 84 h 84"/>
                                <a:gd name="T6" fmla="*/ 5 w 5"/>
                                <a:gd name="T7" fmla="*/ 0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4">
                                  <a:moveTo>
                                    <a:pt x="0" y="84"/>
                                  </a:moveTo>
                                  <a:lnTo>
                                    <a:pt x="0" y="84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3" name="Freeform 761"/>
                          <wps:cNvSpPr>
                            <a:spLocks/>
                          </wps:cNvSpPr>
                          <wps:spPr bwMode="auto">
                            <a:xfrm>
                              <a:off x="5862" y="4768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4 h 64"/>
                                <a:gd name="T2" fmla="*/ 0 w 5"/>
                                <a:gd name="T3" fmla="*/ 64 h 64"/>
                                <a:gd name="T4" fmla="*/ 0 w 5"/>
                                <a:gd name="T5" fmla="*/ 64 h 64"/>
                                <a:gd name="T6" fmla="*/ 5 w 5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" name="Freeform 762"/>
                          <wps:cNvSpPr>
                            <a:spLocks/>
                          </wps:cNvSpPr>
                          <wps:spPr bwMode="auto">
                            <a:xfrm>
                              <a:off x="5867" y="4744"/>
                              <a:ext cx="9" cy="2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24 h 24"/>
                                <a:gd name="T2" fmla="*/ 0 w 9"/>
                                <a:gd name="T3" fmla="*/ 24 h 24"/>
                                <a:gd name="T4" fmla="*/ 0 w 9"/>
                                <a:gd name="T5" fmla="*/ 24 h 24"/>
                                <a:gd name="T6" fmla="*/ 9 w 9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" name="Freeform 763"/>
                          <wps:cNvSpPr>
                            <a:spLocks/>
                          </wps:cNvSpPr>
                          <wps:spPr bwMode="auto">
                            <a:xfrm>
                              <a:off x="5876" y="4744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6" name="Freeform 764"/>
                          <wps:cNvSpPr>
                            <a:spLocks/>
                          </wps:cNvSpPr>
                          <wps:spPr bwMode="auto">
                            <a:xfrm>
                              <a:off x="5881" y="4744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7" name="Freeform 765"/>
                          <wps:cNvSpPr>
                            <a:spLocks/>
                          </wps:cNvSpPr>
                          <wps:spPr bwMode="auto">
                            <a:xfrm>
                              <a:off x="5891" y="4768"/>
                              <a:ext cx="10" cy="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"/>
                                <a:gd name="T2" fmla="*/ 0 w 10"/>
                                <a:gd name="T3" fmla="*/ 0 h 45"/>
                                <a:gd name="T4" fmla="*/ 0 w 10"/>
                                <a:gd name="T5" fmla="*/ 0 h 45"/>
                                <a:gd name="T6" fmla="*/ 10 w 10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8" name="Freeform 766"/>
                          <wps:cNvSpPr>
                            <a:spLocks/>
                          </wps:cNvSpPr>
                          <wps:spPr bwMode="auto">
                            <a:xfrm>
                              <a:off x="5901" y="4813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9" name="Freeform 767"/>
                          <wps:cNvSpPr>
                            <a:spLocks/>
                          </wps:cNvSpPr>
                          <wps:spPr bwMode="auto">
                            <a:xfrm>
                              <a:off x="5906" y="4862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4"/>
                                <a:gd name="T2" fmla="*/ 0 w 10"/>
                                <a:gd name="T3" fmla="*/ 0 h 64"/>
                                <a:gd name="T4" fmla="*/ 0 w 10"/>
                                <a:gd name="T5" fmla="*/ 0 h 64"/>
                                <a:gd name="T6" fmla="*/ 10 w 10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0" name="Freeform 768"/>
                          <wps:cNvSpPr>
                            <a:spLocks/>
                          </wps:cNvSpPr>
                          <wps:spPr bwMode="auto">
                            <a:xfrm>
                              <a:off x="5916" y="4926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Freeform 769"/>
                          <wps:cNvSpPr>
                            <a:spLocks/>
                          </wps:cNvSpPr>
                          <wps:spPr bwMode="auto">
                            <a:xfrm>
                              <a:off x="5921" y="4985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2" name="Freeform 770"/>
                          <wps:cNvSpPr>
                            <a:spLocks/>
                          </wps:cNvSpPr>
                          <wps:spPr bwMode="auto">
                            <a:xfrm>
                              <a:off x="5926" y="5025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3" name="Freeform 771"/>
                          <wps:cNvSpPr>
                            <a:spLocks/>
                          </wps:cNvSpPr>
                          <wps:spPr bwMode="auto">
                            <a:xfrm>
                              <a:off x="5936" y="5025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4" name="Freeform 772"/>
                          <wps:cNvSpPr>
                            <a:spLocks/>
                          </wps:cNvSpPr>
                          <wps:spPr bwMode="auto">
                            <a:xfrm>
                              <a:off x="5941" y="5020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5" name="Freeform 773"/>
                          <wps:cNvSpPr>
                            <a:spLocks/>
                          </wps:cNvSpPr>
                          <wps:spPr bwMode="auto">
                            <a:xfrm>
                              <a:off x="5951" y="5020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6" name="Freeform 774"/>
                          <wps:cNvSpPr>
                            <a:spLocks/>
                          </wps:cNvSpPr>
                          <wps:spPr bwMode="auto">
                            <a:xfrm>
                              <a:off x="5960" y="5020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7" name="Freeform 775"/>
                          <wps:cNvSpPr>
                            <a:spLocks/>
                          </wps:cNvSpPr>
                          <wps:spPr bwMode="auto">
                            <a:xfrm>
                              <a:off x="5965" y="5039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0"/>
                                <a:gd name="T2" fmla="*/ 0 w 10"/>
                                <a:gd name="T3" fmla="*/ 0 h 30"/>
                                <a:gd name="T4" fmla="*/ 0 w 10"/>
                                <a:gd name="T5" fmla="*/ 0 h 30"/>
                                <a:gd name="T6" fmla="*/ 10 w 10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8" name="Freeform 776"/>
                          <wps:cNvSpPr>
                            <a:spLocks/>
                          </wps:cNvSpPr>
                          <wps:spPr bwMode="auto">
                            <a:xfrm>
                              <a:off x="5975" y="5069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9" name="Freeform 777"/>
                          <wps:cNvSpPr>
                            <a:spLocks/>
                          </wps:cNvSpPr>
                          <wps:spPr bwMode="auto">
                            <a:xfrm>
                              <a:off x="5980" y="5109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0" name="Freeform 778"/>
                          <wps:cNvSpPr>
                            <a:spLocks/>
                          </wps:cNvSpPr>
                          <wps:spPr bwMode="auto">
                            <a:xfrm>
                              <a:off x="5985" y="5143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0"/>
                                <a:gd name="T2" fmla="*/ 0 w 10"/>
                                <a:gd name="T3" fmla="*/ 0 h 30"/>
                                <a:gd name="T4" fmla="*/ 0 w 10"/>
                                <a:gd name="T5" fmla="*/ 0 h 30"/>
                                <a:gd name="T6" fmla="*/ 10 w 10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1" name="Freeform 779"/>
                          <wps:cNvSpPr>
                            <a:spLocks/>
                          </wps:cNvSpPr>
                          <wps:spPr bwMode="auto">
                            <a:xfrm>
                              <a:off x="5995" y="517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2" name="Freeform 780"/>
                          <wps:cNvSpPr>
                            <a:spLocks/>
                          </wps:cNvSpPr>
                          <wps:spPr bwMode="auto">
                            <a:xfrm>
                              <a:off x="6000" y="519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3" name="Freeform 781"/>
                          <wps:cNvSpPr>
                            <a:spLocks/>
                          </wps:cNvSpPr>
                          <wps:spPr bwMode="auto">
                            <a:xfrm>
                              <a:off x="6010" y="521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4" name="Freeform 782"/>
                          <wps:cNvSpPr>
                            <a:spLocks/>
                          </wps:cNvSpPr>
                          <wps:spPr bwMode="auto">
                            <a:xfrm>
                              <a:off x="6020" y="523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5" name="Freeform 783"/>
                          <wps:cNvSpPr>
                            <a:spLocks/>
                          </wps:cNvSpPr>
                          <wps:spPr bwMode="auto">
                            <a:xfrm>
                              <a:off x="6025" y="5247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6" name="Freeform 784"/>
                          <wps:cNvSpPr>
                            <a:spLocks/>
                          </wps:cNvSpPr>
                          <wps:spPr bwMode="auto">
                            <a:xfrm>
                              <a:off x="6034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7" name="Freeform 785"/>
                          <wps:cNvSpPr>
                            <a:spLocks/>
                          </wps:cNvSpPr>
                          <wps:spPr bwMode="auto">
                            <a:xfrm>
                              <a:off x="6039" y="524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8" name="Freeform 786"/>
                          <wps:cNvSpPr>
                            <a:spLocks/>
                          </wps:cNvSpPr>
                          <wps:spPr bwMode="auto">
                            <a:xfrm>
                              <a:off x="6044" y="5252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"/>
                                <a:gd name="T2" fmla="*/ 0 w 10"/>
                                <a:gd name="T3" fmla="*/ 0 h 19"/>
                                <a:gd name="T4" fmla="*/ 0 w 10"/>
                                <a:gd name="T5" fmla="*/ 0 h 19"/>
                                <a:gd name="T6" fmla="*/ 10 w 10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9" name="Freeform 787"/>
                          <wps:cNvSpPr>
                            <a:spLocks/>
                          </wps:cNvSpPr>
                          <wps:spPr bwMode="auto">
                            <a:xfrm>
                              <a:off x="6054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0" name="Freeform 788"/>
                          <wps:cNvSpPr>
                            <a:spLocks/>
                          </wps:cNvSpPr>
                          <wps:spPr bwMode="auto">
                            <a:xfrm>
                              <a:off x="605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1" name="Freeform 789"/>
                          <wps:cNvSpPr>
                            <a:spLocks/>
                          </wps:cNvSpPr>
                          <wps:spPr bwMode="auto">
                            <a:xfrm>
                              <a:off x="606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2" name="Freeform 790"/>
                          <wps:cNvSpPr>
                            <a:spLocks/>
                          </wps:cNvSpPr>
                          <wps:spPr bwMode="auto">
                            <a:xfrm>
                              <a:off x="607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3" name="Freeform 791"/>
                          <wps:cNvSpPr>
                            <a:spLocks/>
                          </wps:cNvSpPr>
                          <wps:spPr bwMode="auto">
                            <a:xfrm>
                              <a:off x="608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4" name="Freeform 792"/>
                          <wps:cNvSpPr>
                            <a:spLocks/>
                          </wps:cNvSpPr>
                          <wps:spPr bwMode="auto">
                            <a:xfrm>
                              <a:off x="609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" name="Freeform 793"/>
                          <wps:cNvSpPr>
                            <a:spLocks/>
                          </wps:cNvSpPr>
                          <wps:spPr bwMode="auto">
                            <a:xfrm>
                              <a:off x="609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Freeform 794"/>
                          <wps:cNvSpPr>
                            <a:spLocks/>
                          </wps:cNvSpPr>
                          <wps:spPr bwMode="auto">
                            <a:xfrm>
                              <a:off x="610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" name="Freeform 795"/>
                          <wps:cNvSpPr>
                            <a:spLocks/>
                          </wps:cNvSpPr>
                          <wps:spPr bwMode="auto">
                            <a:xfrm>
                              <a:off x="6114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8" name="Freeform 796"/>
                          <wps:cNvSpPr>
                            <a:spLocks/>
                          </wps:cNvSpPr>
                          <wps:spPr bwMode="auto">
                            <a:xfrm>
                              <a:off x="61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9" name="Freeform 797"/>
                          <wps:cNvSpPr>
                            <a:spLocks/>
                          </wps:cNvSpPr>
                          <wps:spPr bwMode="auto">
                            <a:xfrm>
                              <a:off x="61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0" name="Freeform 798"/>
                          <wps:cNvSpPr>
                            <a:spLocks/>
                          </wps:cNvSpPr>
                          <wps:spPr bwMode="auto">
                            <a:xfrm>
                              <a:off x="6138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1" name="Freeform 799"/>
                          <wps:cNvSpPr>
                            <a:spLocks/>
                          </wps:cNvSpPr>
                          <wps:spPr bwMode="auto">
                            <a:xfrm>
                              <a:off x="6143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2" name="Freeform 800"/>
                          <wps:cNvSpPr>
                            <a:spLocks/>
                          </wps:cNvSpPr>
                          <wps:spPr bwMode="auto">
                            <a:xfrm>
                              <a:off x="6153" y="5252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3" name="Freeform 801"/>
                          <wps:cNvSpPr>
                            <a:spLocks/>
                          </wps:cNvSpPr>
                          <wps:spPr bwMode="auto">
                            <a:xfrm>
                              <a:off x="6158" y="524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4" name="Freeform 802"/>
                          <wps:cNvSpPr>
                            <a:spLocks/>
                          </wps:cNvSpPr>
                          <wps:spPr bwMode="auto">
                            <a:xfrm>
                              <a:off x="6168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5" name="Freeform 803"/>
                          <wps:cNvSpPr>
                            <a:spLocks/>
                          </wps:cNvSpPr>
                          <wps:spPr bwMode="auto">
                            <a:xfrm>
                              <a:off x="6173" y="524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" name="Freeform 804"/>
                          <wps:cNvSpPr>
                            <a:spLocks/>
                          </wps:cNvSpPr>
                          <wps:spPr bwMode="auto">
                            <a:xfrm>
                              <a:off x="6183" y="5252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"/>
                                <a:gd name="T2" fmla="*/ 0 w 5"/>
                                <a:gd name="T3" fmla="*/ 0 h 9"/>
                                <a:gd name="T4" fmla="*/ 0 w 5"/>
                                <a:gd name="T5" fmla="*/ 0 h 9"/>
                                <a:gd name="T6" fmla="*/ 5 w 5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" name="Freeform 805"/>
                          <wps:cNvSpPr>
                            <a:spLocks/>
                          </wps:cNvSpPr>
                          <wps:spPr bwMode="auto">
                            <a:xfrm>
                              <a:off x="6188" y="5261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0"/>
                                <a:gd name="T2" fmla="*/ 0 w 9"/>
                                <a:gd name="T3" fmla="*/ 0 h 10"/>
                                <a:gd name="T4" fmla="*/ 0 w 9"/>
                                <a:gd name="T5" fmla="*/ 0 h 10"/>
                                <a:gd name="T6" fmla="*/ 9 w 9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" name="Freeform 806"/>
                          <wps:cNvSpPr>
                            <a:spLocks/>
                          </wps:cNvSpPr>
                          <wps:spPr bwMode="auto">
                            <a:xfrm>
                              <a:off x="6197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" name="Freeform 807"/>
                          <wps:cNvSpPr>
                            <a:spLocks/>
                          </wps:cNvSpPr>
                          <wps:spPr bwMode="auto">
                            <a:xfrm>
                              <a:off x="6202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" name="Freeform 808"/>
                          <wps:cNvSpPr>
                            <a:spLocks/>
                          </wps:cNvSpPr>
                          <wps:spPr bwMode="auto">
                            <a:xfrm>
                              <a:off x="6212" y="5256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1" name="Freeform 809"/>
                          <wps:cNvSpPr>
                            <a:spLocks/>
                          </wps:cNvSpPr>
                          <wps:spPr bwMode="auto">
                            <a:xfrm>
                              <a:off x="6217" y="5237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 h 19"/>
                                <a:gd name="T2" fmla="*/ 0 w 10"/>
                                <a:gd name="T3" fmla="*/ 19 h 19"/>
                                <a:gd name="T4" fmla="*/ 0 w 10"/>
                                <a:gd name="T5" fmla="*/ 19 h 19"/>
                                <a:gd name="T6" fmla="*/ 10 w 10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2" name="Freeform 810"/>
                          <wps:cNvSpPr>
                            <a:spLocks/>
                          </wps:cNvSpPr>
                          <wps:spPr bwMode="auto">
                            <a:xfrm>
                              <a:off x="6227" y="522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3" name="Freeform 811"/>
                          <wps:cNvSpPr>
                            <a:spLocks/>
                          </wps:cNvSpPr>
                          <wps:spPr bwMode="auto">
                            <a:xfrm>
                              <a:off x="6232" y="522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4" name="Freeform 812"/>
                          <wps:cNvSpPr>
                            <a:spLocks/>
                          </wps:cNvSpPr>
                          <wps:spPr bwMode="auto">
                            <a:xfrm>
                              <a:off x="6242" y="5232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5" name="Freeform 813"/>
                          <wps:cNvSpPr>
                            <a:spLocks/>
                          </wps:cNvSpPr>
                          <wps:spPr bwMode="auto">
                            <a:xfrm>
                              <a:off x="6247" y="525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6" name="Freeform 814"/>
                          <wps:cNvSpPr>
                            <a:spLocks/>
                          </wps:cNvSpPr>
                          <wps:spPr bwMode="auto">
                            <a:xfrm>
                              <a:off x="6257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" name="Freeform 815"/>
                          <wps:cNvSpPr>
                            <a:spLocks/>
                          </wps:cNvSpPr>
                          <wps:spPr bwMode="auto">
                            <a:xfrm>
                              <a:off x="6262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08" name="Group 1017"/>
                        <wpg:cNvGrpSpPr>
                          <a:grpSpLocks/>
                        </wpg:cNvGrpSpPr>
                        <wpg:grpSpPr bwMode="auto">
                          <a:xfrm>
                            <a:off x="3982720" y="275590"/>
                            <a:ext cx="943610" cy="3074670"/>
                            <a:chOff x="6272" y="434"/>
                            <a:chExt cx="1486" cy="4842"/>
                          </a:xfrm>
                        </wpg:grpSpPr>
                        <wps:wsp>
                          <wps:cNvPr id="809" name="Freeform 817"/>
                          <wps:cNvSpPr>
                            <a:spLocks/>
                          </wps:cNvSpPr>
                          <wps:spPr bwMode="auto">
                            <a:xfrm>
                              <a:off x="6272" y="5247"/>
                              <a:ext cx="4" cy="1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4 h 14"/>
                                <a:gd name="T2" fmla="*/ 0 w 4"/>
                                <a:gd name="T3" fmla="*/ 14 h 14"/>
                                <a:gd name="T4" fmla="*/ 0 w 4"/>
                                <a:gd name="T5" fmla="*/ 14 h 14"/>
                                <a:gd name="T6" fmla="*/ 4 w 4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0" name="Freeform 818"/>
                          <wps:cNvSpPr>
                            <a:spLocks/>
                          </wps:cNvSpPr>
                          <wps:spPr bwMode="auto">
                            <a:xfrm>
                              <a:off x="6276" y="5237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1" name="Freeform 819"/>
                          <wps:cNvSpPr>
                            <a:spLocks/>
                          </wps:cNvSpPr>
                          <wps:spPr bwMode="auto">
                            <a:xfrm>
                              <a:off x="6286" y="523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2" name="Freeform 820"/>
                          <wps:cNvSpPr>
                            <a:spLocks/>
                          </wps:cNvSpPr>
                          <wps:spPr bwMode="auto">
                            <a:xfrm>
                              <a:off x="6296" y="5242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" name="Freeform 821"/>
                          <wps:cNvSpPr>
                            <a:spLocks/>
                          </wps:cNvSpPr>
                          <wps:spPr bwMode="auto">
                            <a:xfrm>
                              <a:off x="6301" y="5261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" name="Freeform 822"/>
                          <wps:cNvSpPr>
                            <a:spLocks/>
                          </wps:cNvSpPr>
                          <wps:spPr bwMode="auto">
                            <a:xfrm>
                              <a:off x="6306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" name="Freeform 823"/>
                          <wps:cNvSpPr>
                            <a:spLocks/>
                          </wps:cNvSpPr>
                          <wps:spPr bwMode="auto">
                            <a:xfrm>
                              <a:off x="6316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Freeform 824"/>
                          <wps:cNvSpPr>
                            <a:spLocks/>
                          </wps:cNvSpPr>
                          <wps:spPr bwMode="auto">
                            <a:xfrm>
                              <a:off x="6321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" name="Freeform 825"/>
                          <wps:cNvSpPr>
                            <a:spLocks/>
                          </wps:cNvSpPr>
                          <wps:spPr bwMode="auto">
                            <a:xfrm>
                              <a:off x="633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Freeform 826"/>
                          <wps:cNvSpPr>
                            <a:spLocks/>
                          </wps:cNvSpPr>
                          <wps:spPr bwMode="auto">
                            <a:xfrm>
                              <a:off x="633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" name="Freeform 827"/>
                          <wps:cNvSpPr>
                            <a:spLocks/>
                          </wps:cNvSpPr>
                          <wps:spPr bwMode="auto">
                            <a:xfrm>
                              <a:off x="6346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" name="Freeform 828"/>
                          <wps:cNvSpPr>
                            <a:spLocks/>
                          </wps:cNvSpPr>
                          <wps:spPr bwMode="auto">
                            <a:xfrm>
                              <a:off x="63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1" name="Freeform 829"/>
                          <wps:cNvSpPr>
                            <a:spLocks/>
                          </wps:cNvSpPr>
                          <wps:spPr bwMode="auto">
                            <a:xfrm>
                              <a:off x="636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2" name="Freeform 830"/>
                          <wps:cNvSpPr>
                            <a:spLocks/>
                          </wps:cNvSpPr>
                          <wps:spPr bwMode="auto">
                            <a:xfrm>
                              <a:off x="636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3" name="Freeform 831"/>
                          <wps:cNvSpPr>
                            <a:spLocks/>
                          </wps:cNvSpPr>
                          <wps:spPr bwMode="auto">
                            <a:xfrm>
                              <a:off x="637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4" name="Freeform 832"/>
                          <wps:cNvSpPr>
                            <a:spLocks/>
                          </wps:cNvSpPr>
                          <wps:spPr bwMode="auto">
                            <a:xfrm>
                              <a:off x="638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5" name="Freeform 833"/>
                          <wps:cNvSpPr>
                            <a:spLocks/>
                          </wps:cNvSpPr>
                          <wps:spPr bwMode="auto">
                            <a:xfrm>
                              <a:off x="639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6" name="Freeform 834"/>
                          <wps:cNvSpPr>
                            <a:spLocks/>
                          </wps:cNvSpPr>
                          <wps:spPr bwMode="auto">
                            <a:xfrm>
                              <a:off x="639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" name="Freeform 835"/>
                          <wps:cNvSpPr>
                            <a:spLocks/>
                          </wps:cNvSpPr>
                          <wps:spPr bwMode="auto">
                            <a:xfrm>
                              <a:off x="640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" name="Freeform 836"/>
                          <wps:cNvSpPr>
                            <a:spLocks/>
                          </wps:cNvSpPr>
                          <wps:spPr bwMode="auto">
                            <a:xfrm>
                              <a:off x="641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9" name="Freeform 837"/>
                          <wps:cNvSpPr>
                            <a:spLocks/>
                          </wps:cNvSpPr>
                          <wps:spPr bwMode="auto">
                            <a:xfrm>
                              <a:off x="642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0" name="Freeform 838"/>
                          <wps:cNvSpPr>
                            <a:spLocks/>
                          </wps:cNvSpPr>
                          <wps:spPr bwMode="auto">
                            <a:xfrm>
                              <a:off x="6425" y="5222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4 h 54"/>
                                <a:gd name="T2" fmla="*/ 0 w 10"/>
                                <a:gd name="T3" fmla="*/ 54 h 54"/>
                                <a:gd name="T4" fmla="*/ 0 w 10"/>
                                <a:gd name="T5" fmla="*/ 54 h 54"/>
                                <a:gd name="T6" fmla="*/ 10 w 10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1" name="Freeform 839"/>
                          <wps:cNvSpPr>
                            <a:spLocks/>
                          </wps:cNvSpPr>
                          <wps:spPr bwMode="auto">
                            <a:xfrm>
                              <a:off x="6435" y="5089"/>
                              <a:ext cx="4" cy="133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33 h 133"/>
                                <a:gd name="T2" fmla="*/ 0 w 4"/>
                                <a:gd name="T3" fmla="*/ 133 h 133"/>
                                <a:gd name="T4" fmla="*/ 0 w 4"/>
                                <a:gd name="T5" fmla="*/ 133 h 133"/>
                                <a:gd name="T6" fmla="*/ 4 w 4"/>
                                <a:gd name="T7" fmla="*/ 0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33">
                                  <a:moveTo>
                                    <a:pt x="0" y="133"/>
                                  </a:moveTo>
                                  <a:lnTo>
                                    <a:pt x="0" y="133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2" name="Freeform 840"/>
                          <wps:cNvSpPr>
                            <a:spLocks/>
                          </wps:cNvSpPr>
                          <wps:spPr bwMode="auto">
                            <a:xfrm>
                              <a:off x="6439" y="4872"/>
                              <a:ext cx="10" cy="21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17 h 217"/>
                                <a:gd name="T2" fmla="*/ 0 w 10"/>
                                <a:gd name="T3" fmla="*/ 217 h 217"/>
                                <a:gd name="T4" fmla="*/ 0 w 10"/>
                                <a:gd name="T5" fmla="*/ 217 h 217"/>
                                <a:gd name="T6" fmla="*/ 10 w 10"/>
                                <a:gd name="T7" fmla="*/ 0 h 2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17">
                                  <a:moveTo>
                                    <a:pt x="0" y="217"/>
                                  </a:moveTo>
                                  <a:lnTo>
                                    <a:pt x="0" y="217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3" name="Freeform 841"/>
                          <wps:cNvSpPr>
                            <a:spLocks/>
                          </wps:cNvSpPr>
                          <wps:spPr bwMode="auto">
                            <a:xfrm>
                              <a:off x="6449" y="4566"/>
                              <a:ext cx="5" cy="30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6 h 306"/>
                                <a:gd name="T2" fmla="*/ 0 w 5"/>
                                <a:gd name="T3" fmla="*/ 306 h 306"/>
                                <a:gd name="T4" fmla="*/ 0 w 5"/>
                                <a:gd name="T5" fmla="*/ 306 h 306"/>
                                <a:gd name="T6" fmla="*/ 5 w 5"/>
                                <a:gd name="T7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6">
                                  <a:moveTo>
                                    <a:pt x="0" y="306"/>
                                  </a:moveTo>
                                  <a:lnTo>
                                    <a:pt x="0" y="306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" name="Freeform 842"/>
                          <wps:cNvSpPr>
                            <a:spLocks/>
                          </wps:cNvSpPr>
                          <wps:spPr bwMode="auto">
                            <a:xfrm>
                              <a:off x="6454" y="4152"/>
                              <a:ext cx="10" cy="4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14 h 414"/>
                                <a:gd name="T2" fmla="*/ 0 w 10"/>
                                <a:gd name="T3" fmla="*/ 414 h 414"/>
                                <a:gd name="T4" fmla="*/ 0 w 10"/>
                                <a:gd name="T5" fmla="*/ 414 h 414"/>
                                <a:gd name="T6" fmla="*/ 10 w 10"/>
                                <a:gd name="T7" fmla="*/ 0 h 4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14">
                                  <a:moveTo>
                                    <a:pt x="0" y="414"/>
                                  </a:moveTo>
                                  <a:lnTo>
                                    <a:pt x="0" y="414"/>
                                  </a:lnTo>
                                  <a:lnTo>
                                    <a:pt x="0" y="41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" name="Freeform 843"/>
                          <wps:cNvSpPr>
                            <a:spLocks/>
                          </wps:cNvSpPr>
                          <wps:spPr bwMode="auto">
                            <a:xfrm>
                              <a:off x="6464" y="3639"/>
                              <a:ext cx="10" cy="51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13 h 513"/>
                                <a:gd name="T2" fmla="*/ 0 w 10"/>
                                <a:gd name="T3" fmla="*/ 513 h 513"/>
                                <a:gd name="T4" fmla="*/ 0 w 10"/>
                                <a:gd name="T5" fmla="*/ 513 h 513"/>
                                <a:gd name="T6" fmla="*/ 10 w 10"/>
                                <a:gd name="T7" fmla="*/ 0 h 5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13">
                                  <a:moveTo>
                                    <a:pt x="0" y="513"/>
                                  </a:moveTo>
                                  <a:lnTo>
                                    <a:pt x="0" y="513"/>
                                  </a:lnTo>
                                  <a:lnTo>
                                    <a:pt x="0" y="51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" name="Freeform 844"/>
                          <wps:cNvSpPr>
                            <a:spLocks/>
                          </wps:cNvSpPr>
                          <wps:spPr bwMode="auto">
                            <a:xfrm>
                              <a:off x="6474" y="3018"/>
                              <a:ext cx="5" cy="621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21 h 621"/>
                                <a:gd name="T2" fmla="*/ 0 w 5"/>
                                <a:gd name="T3" fmla="*/ 621 h 621"/>
                                <a:gd name="T4" fmla="*/ 0 w 5"/>
                                <a:gd name="T5" fmla="*/ 621 h 621"/>
                                <a:gd name="T6" fmla="*/ 5 w 5"/>
                                <a:gd name="T7" fmla="*/ 0 h 6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21">
                                  <a:moveTo>
                                    <a:pt x="0" y="621"/>
                                  </a:moveTo>
                                  <a:lnTo>
                                    <a:pt x="0" y="621"/>
                                  </a:lnTo>
                                  <a:lnTo>
                                    <a:pt x="0" y="621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Freeform 845"/>
                          <wps:cNvSpPr>
                            <a:spLocks/>
                          </wps:cNvSpPr>
                          <wps:spPr bwMode="auto">
                            <a:xfrm>
                              <a:off x="6479" y="2362"/>
                              <a:ext cx="5" cy="65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56 h 656"/>
                                <a:gd name="T2" fmla="*/ 0 w 5"/>
                                <a:gd name="T3" fmla="*/ 656 h 656"/>
                                <a:gd name="T4" fmla="*/ 0 w 5"/>
                                <a:gd name="T5" fmla="*/ 656 h 656"/>
                                <a:gd name="T6" fmla="*/ 5 w 5"/>
                                <a:gd name="T7" fmla="*/ 0 h 6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56">
                                  <a:moveTo>
                                    <a:pt x="0" y="656"/>
                                  </a:moveTo>
                                  <a:lnTo>
                                    <a:pt x="0" y="656"/>
                                  </a:lnTo>
                                  <a:lnTo>
                                    <a:pt x="0" y="65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Freeform 846"/>
                          <wps:cNvSpPr>
                            <a:spLocks/>
                          </wps:cNvSpPr>
                          <wps:spPr bwMode="auto">
                            <a:xfrm>
                              <a:off x="6484" y="1765"/>
                              <a:ext cx="10" cy="59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97 h 597"/>
                                <a:gd name="T2" fmla="*/ 0 w 10"/>
                                <a:gd name="T3" fmla="*/ 597 h 597"/>
                                <a:gd name="T4" fmla="*/ 0 w 10"/>
                                <a:gd name="T5" fmla="*/ 597 h 597"/>
                                <a:gd name="T6" fmla="*/ 10 w 10"/>
                                <a:gd name="T7" fmla="*/ 0 h 5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97">
                                  <a:moveTo>
                                    <a:pt x="0" y="597"/>
                                  </a:moveTo>
                                  <a:lnTo>
                                    <a:pt x="0" y="597"/>
                                  </a:lnTo>
                                  <a:lnTo>
                                    <a:pt x="0" y="59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" name="Freeform 847"/>
                          <wps:cNvSpPr>
                            <a:spLocks/>
                          </wps:cNvSpPr>
                          <wps:spPr bwMode="auto">
                            <a:xfrm>
                              <a:off x="6494" y="1351"/>
                              <a:ext cx="5" cy="4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14 h 414"/>
                                <a:gd name="T2" fmla="*/ 0 w 5"/>
                                <a:gd name="T3" fmla="*/ 414 h 414"/>
                                <a:gd name="T4" fmla="*/ 0 w 5"/>
                                <a:gd name="T5" fmla="*/ 414 h 414"/>
                                <a:gd name="T6" fmla="*/ 5 w 5"/>
                                <a:gd name="T7" fmla="*/ 0 h 4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14">
                                  <a:moveTo>
                                    <a:pt x="0" y="414"/>
                                  </a:moveTo>
                                  <a:lnTo>
                                    <a:pt x="0" y="414"/>
                                  </a:lnTo>
                                  <a:lnTo>
                                    <a:pt x="0" y="4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Freeform 848"/>
                          <wps:cNvSpPr>
                            <a:spLocks/>
                          </wps:cNvSpPr>
                          <wps:spPr bwMode="auto">
                            <a:xfrm>
                              <a:off x="6499" y="1184"/>
                              <a:ext cx="10" cy="16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67 h 167"/>
                                <a:gd name="T2" fmla="*/ 0 w 10"/>
                                <a:gd name="T3" fmla="*/ 167 h 167"/>
                                <a:gd name="T4" fmla="*/ 0 w 10"/>
                                <a:gd name="T5" fmla="*/ 167 h 167"/>
                                <a:gd name="T6" fmla="*/ 10 w 10"/>
                                <a:gd name="T7" fmla="*/ 0 h 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67">
                                  <a:moveTo>
                                    <a:pt x="0" y="167"/>
                                  </a:moveTo>
                                  <a:lnTo>
                                    <a:pt x="0" y="167"/>
                                  </a:lnTo>
                                  <a:lnTo>
                                    <a:pt x="0" y="16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Freeform 849"/>
                          <wps:cNvSpPr>
                            <a:spLocks/>
                          </wps:cNvSpPr>
                          <wps:spPr bwMode="auto">
                            <a:xfrm>
                              <a:off x="6509" y="1184"/>
                              <a:ext cx="5" cy="9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8"/>
                                <a:gd name="T2" fmla="*/ 0 w 5"/>
                                <a:gd name="T3" fmla="*/ 0 h 98"/>
                                <a:gd name="T4" fmla="*/ 0 w 5"/>
                                <a:gd name="T5" fmla="*/ 0 h 98"/>
                                <a:gd name="T6" fmla="*/ 5 w 5"/>
                                <a:gd name="T7" fmla="*/ 98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Freeform 850"/>
                          <wps:cNvSpPr>
                            <a:spLocks/>
                          </wps:cNvSpPr>
                          <wps:spPr bwMode="auto">
                            <a:xfrm>
                              <a:off x="6514" y="1282"/>
                              <a:ext cx="9" cy="306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306"/>
                                <a:gd name="T2" fmla="*/ 0 w 9"/>
                                <a:gd name="T3" fmla="*/ 0 h 306"/>
                                <a:gd name="T4" fmla="*/ 0 w 9"/>
                                <a:gd name="T5" fmla="*/ 0 h 306"/>
                                <a:gd name="T6" fmla="*/ 9 w 9"/>
                                <a:gd name="T7" fmla="*/ 306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0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30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3" name="Freeform 851"/>
                          <wps:cNvSpPr>
                            <a:spLocks/>
                          </wps:cNvSpPr>
                          <wps:spPr bwMode="auto">
                            <a:xfrm>
                              <a:off x="6523" y="1588"/>
                              <a:ext cx="10" cy="46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63"/>
                                <a:gd name="T2" fmla="*/ 0 w 10"/>
                                <a:gd name="T3" fmla="*/ 0 h 463"/>
                                <a:gd name="T4" fmla="*/ 0 w 10"/>
                                <a:gd name="T5" fmla="*/ 0 h 463"/>
                                <a:gd name="T6" fmla="*/ 10 w 10"/>
                                <a:gd name="T7" fmla="*/ 463 h 4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6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6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" name="Freeform 852"/>
                          <wps:cNvSpPr>
                            <a:spLocks/>
                          </wps:cNvSpPr>
                          <wps:spPr bwMode="auto">
                            <a:xfrm>
                              <a:off x="6533" y="2051"/>
                              <a:ext cx="5" cy="59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2"/>
                                <a:gd name="T2" fmla="*/ 0 w 5"/>
                                <a:gd name="T3" fmla="*/ 0 h 592"/>
                                <a:gd name="T4" fmla="*/ 0 w 5"/>
                                <a:gd name="T5" fmla="*/ 0 h 592"/>
                                <a:gd name="T6" fmla="*/ 5 w 5"/>
                                <a:gd name="T7" fmla="*/ 592 h 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5" name="Freeform 853"/>
                          <wps:cNvSpPr>
                            <a:spLocks/>
                          </wps:cNvSpPr>
                          <wps:spPr bwMode="auto">
                            <a:xfrm>
                              <a:off x="6538" y="2643"/>
                              <a:ext cx="10" cy="651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51"/>
                                <a:gd name="T2" fmla="*/ 0 w 10"/>
                                <a:gd name="T3" fmla="*/ 0 h 651"/>
                                <a:gd name="T4" fmla="*/ 0 w 10"/>
                                <a:gd name="T5" fmla="*/ 0 h 651"/>
                                <a:gd name="T6" fmla="*/ 10 w 10"/>
                                <a:gd name="T7" fmla="*/ 651 h 6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5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5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" name="Freeform 854"/>
                          <wps:cNvSpPr>
                            <a:spLocks/>
                          </wps:cNvSpPr>
                          <wps:spPr bwMode="auto">
                            <a:xfrm>
                              <a:off x="6548" y="3294"/>
                              <a:ext cx="5" cy="661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61"/>
                                <a:gd name="T2" fmla="*/ 0 w 5"/>
                                <a:gd name="T3" fmla="*/ 0 h 661"/>
                                <a:gd name="T4" fmla="*/ 0 w 5"/>
                                <a:gd name="T5" fmla="*/ 0 h 661"/>
                                <a:gd name="T6" fmla="*/ 5 w 5"/>
                                <a:gd name="T7" fmla="*/ 661 h 6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6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6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Freeform 855"/>
                          <wps:cNvSpPr>
                            <a:spLocks/>
                          </wps:cNvSpPr>
                          <wps:spPr bwMode="auto">
                            <a:xfrm>
                              <a:off x="6553" y="3955"/>
                              <a:ext cx="5" cy="54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47"/>
                                <a:gd name="T2" fmla="*/ 0 w 5"/>
                                <a:gd name="T3" fmla="*/ 0 h 547"/>
                                <a:gd name="T4" fmla="*/ 0 w 5"/>
                                <a:gd name="T5" fmla="*/ 0 h 547"/>
                                <a:gd name="T6" fmla="*/ 5 w 5"/>
                                <a:gd name="T7" fmla="*/ 547 h 5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4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Freeform 856"/>
                          <wps:cNvSpPr>
                            <a:spLocks/>
                          </wps:cNvSpPr>
                          <wps:spPr bwMode="auto">
                            <a:xfrm>
                              <a:off x="6558" y="4502"/>
                              <a:ext cx="10" cy="39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9"/>
                                <a:gd name="T2" fmla="*/ 0 w 10"/>
                                <a:gd name="T3" fmla="*/ 0 h 399"/>
                                <a:gd name="T4" fmla="*/ 0 w 10"/>
                                <a:gd name="T5" fmla="*/ 0 h 399"/>
                                <a:gd name="T6" fmla="*/ 10 w 10"/>
                                <a:gd name="T7" fmla="*/ 399 h 3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Freeform 857"/>
                          <wps:cNvSpPr>
                            <a:spLocks/>
                          </wps:cNvSpPr>
                          <wps:spPr bwMode="auto">
                            <a:xfrm>
                              <a:off x="6568" y="4901"/>
                              <a:ext cx="5" cy="24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7"/>
                                <a:gd name="T2" fmla="*/ 0 w 5"/>
                                <a:gd name="T3" fmla="*/ 0 h 247"/>
                                <a:gd name="T4" fmla="*/ 0 w 5"/>
                                <a:gd name="T5" fmla="*/ 0 h 247"/>
                                <a:gd name="T6" fmla="*/ 5 w 5"/>
                                <a:gd name="T7" fmla="*/ 247 h 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0" name="Freeform 858"/>
                          <wps:cNvSpPr>
                            <a:spLocks/>
                          </wps:cNvSpPr>
                          <wps:spPr bwMode="auto">
                            <a:xfrm>
                              <a:off x="6573" y="5148"/>
                              <a:ext cx="10" cy="12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28"/>
                                <a:gd name="T2" fmla="*/ 0 w 10"/>
                                <a:gd name="T3" fmla="*/ 0 h 128"/>
                                <a:gd name="T4" fmla="*/ 0 w 10"/>
                                <a:gd name="T5" fmla="*/ 0 h 128"/>
                                <a:gd name="T6" fmla="*/ 10 w 10"/>
                                <a:gd name="T7" fmla="*/ 128 h 1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2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1" name="Freeform 859"/>
                          <wps:cNvSpPr>
                            <a:spLocks/>
                          </wps:cNvSpPr>
                          <wps:spPr bwMode="auto">
                            <a:xfrm>
                              <a:off x="658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2" name="Freeform 860"/>
                          <wps:cNvSpPr>
                            <a:spLocks/>
                          </wps:cNvSpPr>
                          <wps:spPr bwMode="auto">
                            <a:xfrm>
                              <a:off x="6593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3" name="Freeform 861"/>
                          <wps:cNvSpPr>
                            <a:spLocks/>
                          </wps:cNvSpPr>
                          <wps:spPr bwMode="auto">
                            <a:xfrm>
                              <a:off x="659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4" name="Freeform 862"/>
                          <wps:cNvSpPr>
                            <a:spLocks/>
                          </wps:cNvSpPr>
                          <wps:spPr bwMode="auto">
                            <a:xfrm>
                              <a:off x="660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5" name="Freeform 863"/>
                          <wps:cNvSpPr>
                            <a:spLocks/>
                          </wps:cNvSpPr>
                          <wps:spPr bwMode="auto">
                            <a:xfrm>
                              <a:off x="661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6" name="Freeform 864"/>
                          <wps:cNvSpPr>
                            <a:spLocks/>
                          </wps:cNvSpPr>
                          <wps:spPr bwMode="auto">
                            <a:xfrm>
                              <a:off x="661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7" name="Freeform 865"/>
                          <wps:cNvSpPr>
                            <a:spLocks/>
                          </wps:cNvSpPr>
                          <wps:spPr bwMode="auto">
                            <a:xfrm>
                              <a:off x="662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Freeform 866"/>
                          <wps:cNvSpPr>
                            <a:spLocks/>
                          </wps:cNvSpPr>
                          <wps:spPr bwMode="auto">
                            <a:xfrm>
                              <a:off x="663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Freeform 867"/>
                          <wps:cNvSpPr>
                            <a:spLocks/>
                          </wps:cNvSpPr>
                          <wps:spPr bwMode="auto">
                            <a:xfrm>
                              <a:off x="6642" y="5069"/>
                              <a:ext cx="10" cy="20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7 h 207"/>
                                <a:gd name="T2" fmla="*/ 0 w 10"/>
                                <a:gd name="T3" fmla="*/ 207 h 207"/>
                                <a:gd name="T4" fmla="*/ 0 w 10"/>
                                <a:gd name="T5" fmla="*/ 207 h 207"/>
                                <a:gd name="T6" fmla="*/ 10 w 10"/>
                                <a:gd name="T7" fmla="*/ 0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7">
                                  <a:moveTo>
                                    <a:pt x="0" y="207"/>
                                  </a:moveTo>
                                  <a:lnTo>
                                    <a:pt x="0" y="20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" name="Freeform 868"/>
                          <wps:cNvSpPr>
                            <a:spLocks/>
                          </wps:cNvSpPr>
                          <wps:spPr bwMode="auto">
                            <a:xfrm>
                              <a:off x="6652" y="4443"/>
                              <a:ext cx="5" cy="62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26 h 626"/>
                                <a:gd name="T2" fmla="*/ 0 w 5"/>
                                <a:gd name="T3" fmla="*/ 626 h 626"/>
                                <a:gd name="T4" fmla="*/ 0 w 5"/>
                                <a:gd name="T5" fmla="*/ 626 h 626"/>
                                <a:gd name="T6" fmla="*/ 5 w 5"/>
                                <a:gd name="T7" fmla="*/ 0 h 6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26">
                                  <a:moveTo>
                                    <a:pt x="0" y="626"/>
                                  </a:moveTo>
                                  <a:lnTo>
                                    <a:pt x="0" y="626"/>
                                  </a:lnTo>
                                  <a:lnTo>
                                    <a:pt x="0" y="62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1" name="Freeform 869"/>
                          <wps:cNvSpPr>
                            <a:spLocks/>
                          </wps:cNvSpPr>
                          <wps:spPr bwMode="auto">
                            <a:xfrm>
                              <a:off x="6657" y="3511"/>
                              <a:ext cx="10" cy="93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32 h 932"/>
                                <a:gd name="T2" fmla="*/ 0 w 10"/>
                                <a:gd name="T3" fmla="*/ 932 h 932"/>
                                <a:gd name="T4" fmla="*/ 0 w 10"/>
                                <a:gd name="T5" fmla="*/ 932 h 932"/>
                                <a:gd name="T6" fmla="*/ 10 w 10"/>
                                <a:gd name="T7" fmla="*/ 0 h 9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32">
                                  <a:moveTo>
                                    <a:pt x="0" y="932"/>
                                  </a:moveTo>
                                  <a:lnTo>
                                    <a:pt x="0" y="932"/>
                                  </a:lnTo>
                                  <a:lnTo>
                                    <a:pt x="0" y="93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2" name="Freeform 870"/>
                          <wps:cNvSpPr>
                            <a:spLocks/>
                          </wps:cNvSpPr>
                          <wps:spPr bwMode="auto">
                            <a:xfrm>
                              <a:off x="6667" y="2431"/>
                              <a:ext cx="5" cy="108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80 h 1080"/>
                                <a:gd name="T2" fmla="*/ 0 w 5"/>
                                <a:gd name="T3" fmla="*/ 1080 h 1080"/>
                                <a:gd name="T4" fmla="*/ 0 w 5"/>
                                <a:gd name="T5" fmla="*/ 1080 h 1080"/>
                                <a:gd name="T6" fmla="*/ 5 w 5"/>
                                <a:gd name="T7" fmla="*/ 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80">
                                  <a:moveTo>
                                    <a:pt x="0" y="1080"/>
                                  </a:moveTo>
                                  <a:lnTo>
                                    <a:pt x="0" y="1080"/>
                                  </a:lnTo>
                                  <a:lnTo>
                                    <a:pt x="0" y="108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3" name="Freeform 871"/>
                          <wps:cNvSpPr>
                            <a:spLocks/>
                          </wps:cNvSpPr>
                          <wps:spPr bwMode="auto">
                            <a:xfrm>
                              <a:off x="6672" y="1430"/>
                              <a:ext cx="4" cy="1001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001 h 1001"/>
                                <a:gd name="T2" fmla="*/ 0 w 4"/>
                                <a:gd name="T3" fmla="*/ 1001 h 1001"/>
                                <a:gd name="T4" fmla="*/ 0 w 4"/>
                                <a:gd name="T5" fmla="*/ 1001 h 1001"/>
                                <a:gd name="T6" fmla="*/ 4 w 4"/>
                                <a:gd name="T7" fmla="*/ 0 h 10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001">
                                  <a:moveTo>
                                    <a:pt x="0" y="1001"/>
                                  </a:moveTo>
                                  <a:lnTo>
                                    <a:pt x="0" y="1001"/>
                                  </a:lnTo>
                                  <a:lnTo>
                                    <a:pt x="0" y="1001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4" name="Freeform 872"/>
                          <wps:cNvSpPr>
                            <a:spLocks/>
                          </wps:cNvSpPr>
                          <wps:spPr bwMode="auto">
                            <a:xfrm>
                              <a:off x="6676" y="735"/>
                              <a:ext cx="10" cy="69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95 h 695"/>
                                <a:gd name="T2" fmla="*/ 0 w 10"/>
                                <a:gd name="T3" fmla="*/ 695 h 695"/>
                                <a:gd name="T4" fmla="*/ 0 w 10"/>
                                <a:gd name="T5" fmla="*/ 695 h 695"/>
                                <a:gd name="T6" fmla="*/ 10 w 10"/>
                                <a:gd name="T7" fmla="*/ 0 h 6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5">
                                  <a:moveTo>
                                    <a:pt x="0" y="695"/>
                                  </a:moveTo>
                                  <a:lnTo>
                                    <a:pt x="0" y="695"/>
                                  </a:lnTo>
                                  <a:lnTo>
                                    <a:pt x="0" y="69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5" name="Freeform 873"/>
                          <wps:cNvSpPr>
                            <a:spLocks/>
                          </wps:cNvSpPr>
                          <wps:spPr bwMode="auto">
                            <a:xfrm>
                              <a:off x="6686" y="434"/>
                              <a:ext cx="10" cy="301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1 h 301"/>
                                <a:gd name="T2" fmla="*/ 0 w 10"/>
                                <a:gd name="T3" fmla="*/ 301 h 301"/>
                                <a:gd name="T4" fmla="*/ 0 w 10"/>
                                <a:gd name="T5" fmla="*/ 301 h 301"/>
                                <a:gd name="T6" fmla="*/ 10 w 10"/>
                                <a:gd name="T7" fmla="*/ 0 h 3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1">
                                  <a:moveTo>
                                    <a:pt x="0" y="301"/>
                                  </a:moveTo>
                                  <a:lnTo>
                                    <a:pt x="0" y="301"/>
                                  </a:lnTo>
                                  <a:lnTo>
                                    <a:pt x="0" y="301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6" name="Freeform 874"/>
                          <wps:cNvSpPr>
                            <a:spLocks/>
                          </wps:cNvSpPr>
                          <wps:spPr bwMode="auto">
                            <a:xfrm>
                              <a:off x="6696" y="434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4"/>
                                <a:gd name="T2" fmla="*/ 0 w 5"/>
                                <a:gd name="T3" fmla="*/ 0 h 64"/>
                                <a:gd name="T4" fmla="*/ 0 w 5"/>
                                <a:gd name="T5" fmla="*/ 0 h 64"/>
                                <a:gd name="T6" fmla="*/ 5 w 5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7" name="Freeform 875"/>
                          <wps:cNvSpPr>
                            <a:spLocks/>
                          </wps:cNvSpPr>
                          <wps:spPr bwMode="auto">
                            <a:xfrm>
                              <a:off x="6701" y="498"/>
                              <a:ext cx="10" cy="3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0"/>
                                <a:gd name="T2" fmla="*/ 0 w 10"/>
                                <a:gd name="T3" fmla="*/ 0 h 340"/>
                                <a:gd name="T4" fmla="*/ 0 w 10"/>
                                <a:gd name="T5" fmla="*/ 0 h 340"/>
                                <a:gd name="T6" fmla="*/ 10 w 10"/>
                                <a:gd name="T7" fmla="*/ 340 h 3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8" name="Freeform 876"/>
                          <wps:cNvSpPr>
                            <a:spLocks/>
                          </wps:cNvSpPr>
                          <wps:spPr bwMode="auto">
                            <a:xfrm>
                              <a:off x="6711" y="838"/>
                              <a:ext cx="5" cy="57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72"/>
                                <a:gd name="T2" fmla="*/ 0 w 5"/>
                                <a:gd name="T3" fmla="*/ 0 h 572"/>
                                <a:gd name="T4" fmla="*/ 0 w 5"/>
                                <a:gd name="T5" fmla="*/ 0 h 572"/>
                                <a:gd name="T6" fmla="*/ 5 w 5"/>
                                <a:gd name="T7" fmla="*/ 572 h 5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7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7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9" name="Freeform 877"/>
                          <wps:cNvSpPr>
                            <a:spLocks/>
                          </wps:cNvSpPr>
                          <wps:spPr bwMode="auto">
                            <a:xfrm>
                              <a:off x="6716" y="1410"/>
                              <a:ext cx="10" cy="7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25"/>
                                <a:gd name="T2" fmla="*/ 0 w 10"/>
                                <a:gd name="T3" fmla="*/ 0 h 725"/>
                                <a:gd name="T4" fmla="*/ 0 w 10"/>
                                <a:gd name="T5" fmla="*/ 0 h 725"/>
                                <a:gd name="T6" fmla="*/ 10 w 10"/>
                                <a:gd name="T7" fmla="*/ 725 h 7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" name="Freeform 878"/>
                          <wps:cNvSpPr>
                            <a:spLocks/>
                          </wps:cNvSpPr>
                          <wps:spPr bwMode="auto">
                            <a:xfrm>
                              <a:off x="6726" y="2135"/>
                              <a:ext cx="5" cy="79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94"/>
                                <a:gd name="T2" fmla="*/ 0 w 5"/>
                                <a:gd name="T3" fmla="*/ 0 h 794"/>
                                <a:gd name="T4" fmla="*/ 0 w 5"/>
                                <a:gd name="T5" fmla="*/ 0 h 794"/>
                                <a:gd name="T6" fmla="*/ 5 w 5"/>
                                <a:gd name="T7" fmla="*/ 794 h 7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9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1" name="Freeform 879"/>
                          <wps:cNvSpPr>
                            <a:spLocks/>
                          </wps:cNvSpPr>
                          <wps:spPr bwMode="auto">
                            <a:xfrm>
                              <a:off x="6731" y="2929"/>
                              <a:ext cx="10" cy="7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40"/>
                                <a:gd name="T2" fmla="*/ 0 w 10"/>
                                <a:gd name="T3" fmla="*/ 0 h 740"/>
                                <a:gd name="T4" fmla="*/ 0 w 10"/>
                                <a:gd name="T5" fmla="*/ 0 h 740"/>
                                <a:gd name="T6" fmla="*/ 10 w 10"/>
                                <a:gd name="T7" fmla="*/ 740 h 7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2" name="Freeform 880"/>
                          <wps:cNvSpPr>
                            <a:spLocks/>
                          </wps:cNvSpPr>
                          <wps:spPr bwMode="auto">
                            <a:xfrm>
                              <a:off x="6741" y="3669"/>
                              <a:ext cx="5" cy="60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06"/>
                                <a:gd name="T2" fmla="*/ 0 w 5"/>
                                <a:gd name="T3" fmla="*/ 0 h 606"/>
                                <a:gd name="T4" fmla="*/ 0 w 5"/>
                                <a:gd name="T5" fmla="*/ 0 h 606"/>
                                <a:gd name="T6" fmla="*/ 5 w 5"/>
                                <a:gd name="T7" fmla="*/ 606 h 6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0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0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3" name="Freeform 881"/>
                          <wps:cNvSpPr>
                            <a:spLocks/>
                          </wps:cNvSpPr>
                          <wps:spPr bwMode="auto">
                            <a:xfrm>
                              <a:off x="6746" y="4275"/>
                              <a:ext cx="10" cy="45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9"/>
                                <a:gd name="T2" fmla="*/ 0 w 10"/>
                                <a:gd name="T3" fmla="*/ 0 h 459"/>
                                <a:gd name="T4" fmla="*/ 0 w 10"/>
                                <a:gd name="T5" fmla="*/ 0 h 459"/>
                                <a:gd name="T6" fmla="*/ 10 w 10"/>
                                <a:gd name="T7" fmla="*/ 459 h 4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4" name="Freeform 882"/>
                          <wps:cNvSpPr>
                            <a:spLocks/>
                          </wps:cNvSpPr>
                          <wps:spPr bwMode="auto">
                            <a:xfrm>
                              <a:off x="6756" y="4734"/>
                              <a:ext cx="4" cy="32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320"/>
                                <a:gd name="T2" fmla="*/ 0 w 4"/>
                                <a:gd name="T3" fmla="*/ 0 h 320"/>
                                <a:gd name="T4" fmla="*/ 0 w 4"/>
                                <a:gd name="T5" fmla="*/ 0 h 320"/>
                                <a:gd name="T6" fmla="*/ 4 w 4"/>
                                <a:gd name="T7" fmla="*/ 320 h 3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3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3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5" name="Freeform 883"/>
                          <wps:cNvSpPr>
                            <a:spLocks/>
                          </wps:cNvSpPr>
                          <wps:spPr bwMode="auto">
                            <a:xfrm>
                              <a:off x="6760" y="5054"/>
                              <a:ext cx="10" cy="21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12"/>
                                <a:gd name="T2" fmla="*/ 0 w 10"/>
                                <a:gd name="T3" fmla="*/ 0 h 212"/>
                                <a:gd name="T4" fmla="*/ 0 w 10"/>
                                <a:gd name="T5" fmla="*/ 0 h 212"/>
                                <a:gd name="T6" fmla="*/ 10 w 10"/>
                                <a:gd name="T7" fmla="*/ 212 h 2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1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1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6" name="Freeform 884"/>
                          <wps:cNvSpPr>
                            <a:spLocks/>
                          </wps:cNvSpPr>
                          <wps:spPr bwMode="auto">
                            <a:xfrm>
                              <a:off x="677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7" name="Freeform 885"/>
                          <wps:cNvSpPr>
                            <a:spLocks/>
                          </wps:cNvSpPr>
                          <wps:spPr bwMode="auto">
                            <a:xfrm>
                              <a:off x="677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8" name="Freeform 886"/>
                          <wps:cNvSpPr>
                            <a:spLocks/>
                          </wps:cNvSpPr>
                          <wps:spPr bwMode="auto">
                            <a:xfrm>
                              <a:off x="678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9" name="Freeform 887"/>
                          <wps:cNvSpPr>
                            <a:spLocks/>
                          </wps:cNvSpPr>
                          <wps:spPr bwMode="auto">
                            <a:xfrm>
                              <a:off x="679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0" name="Freeform 888"/>
                          <wps:cNvSpPr>
                            <a:spLocks/>
                          </wps:cNvSpPr>
                          <wps:spPr bwMode="auto">
                            <a:xfrm>
                              <a:off x="680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1" name="Freeform 889"/>
                          <wps:cNvSpPr>
                            <a:spLocks/>
                          </wps:cNvSpPr>
                          <wps:spPr bwMode="auto">
                            <a:xfrm>
                              <a:off x="6805" y="5197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2" name="Freeform 890"/>
                          <wps:cNvSpPr>
                            <a:spLocks/>
                          </wps:cNvSpPr>
                          <wps:spPr bwMode="auto">
                            <a:xfrm>
                              <a:off x="6815" y="5010"/>
                              <a:ext cx="5" cy="18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87 h 187"/>
                                <a:gd name="T2" fmla="*/ 0 w 5"/>
                                <a:gd name="T3" fmla="*/ 187 h 187"/>
                                <a:gd name="T4" fmla="*/ 0 w 5"/>
                                <a:gd name="T5" fmla="*/ 187 h 187"/>
                                <a:gd name="T6" fmla="*/ 5 w 5"/>
                                <a:gd name="T7" fmla="*/ 0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7">
                                  <a:moveTo>
                                    <a:pt x="0" y="187"/>
                                  </a:moveTo>
                                  <a:lnTo>
                                    <a:pt x="0" y="187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3" name="Freeform 891"/>
                          <wps:cNvSpPr>
                            <a:spLocks/>
                          </wps:cNvSpPr>
                          <wps:spPr bwMode="auto">
                            <a:xfrm>
                              <a:off x="6820" y="4827"/>
                              <a:ext cx="10" cy="18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83 h 183"/>
                                <a:gd name="T2" fmla="*/ 0 w 10"/>
                                <a:gd name="T3" fmla="*/ 183 h 183"/>
                                <a:gd name="T4" fmla="*/ 0 w 10"/>
                                <a:gd name="T5" fmla="*/ 183 h 183"/>
                                <a:gd name="T6" fmla="*/ 10 w 10"/>
                                <a:gd name="T7" fmla="*/ 0 h 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83">
                                  <a:moveTo>
                                    <a:pt x="0" y="183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0" y="18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4" name="Freeform 892"/>
                          <wps:cNvSpPr>
                            <a:spLocks/>
                          </wps:cNvSpPr>
                          <wps:spPr bwMode="auto">
                            <a:xfrm>
                              <a:off x="6830" y="4709"/>
                              <a:ext cx="5" cy="11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18 h 118"/>
                                <a:gd name="T2" fmla="*/ 0 w 5"/>
                                <a:gd name="T3" fmla="*/ 118 h 118"/>
                                <a:gd name="T4" fmla="*/ 0 w 5"/>
                                <a:gd name="T5" fmla="*/ 118 h 118"/>
                                <a:gd name="T6" fmla="*/ 5 w 5"/>
                                <a:gd name="T7" fmla="*/ 0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8">
                                  <a:moveTo>
                                    <a:pt x="0" y="118"/>
                                  </a:moveTo>
                                  <a:lnTo>
                                    <a:pt x="0" y="118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5" name="Freeform 893"/>
                          <wps:cNvSpPr>
                            <a:spLocks/>
                          </wps:cNvSpPr>
                          <wps:spPr bwMode="auto">
                            <a:xfrm>
                              <a:off x="6835" y="4680"/>
                              <a:ext cx="9" cy="2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29 h 29"/>
                                <a:gd name="T2" fmla="*/ 0 w 9"/>
                                <a:gd name="T3" fmla="*/ 29 h 29"/>
                                <a:gd name="T4" fmla="*/ 0 w 9"/>
                                <a:gd name="T5" fmla="*/ 29 h 29"/>
                                <a:gd name="T6" fmla="*/ 9 w 9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6" name="Freeform 894"/>
                          <wps:cNvSpPr>
                            <a:spLocks/>
                          </wps:cNvSpPr>
                          <wps:spPr bwMode="auto">
                            <a:xfrm>
                              <a:off x="6844" y="4680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4"/>
                                <a:gd name="T2" fmla="*/ 0 w 5"/>
                                <a:gd name="T3" fmla="*/ 0 h 74"/>
                                <a:gd name="T4" fmla="*/ 0 w 5"/>
                                <a:gd name="T5" fmla="*/ 0 h 74"/>
                                <a:gd name="T6" fmla="*/ 5 w 5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7" name="Freeform 895"/>
                          <wps:cNvSpPr>
                            <a:spLocks/>
                          </wps:cNvSpPr>
                          <wps:spPr bwMode="auto">
                            <a:xfrm>
                              <a:off x="6849" y="4754"/>
                              <a:ext cx="10" cy="14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3"/>
                                <a:gd name="T2" fmla="*/ 0 w 10"/>
                                <a:gd name="T3" fmla="*/ 0 h 143"/>
                                <a:gd name="T4" fmla="*/ 0 w 10"/>
                                <a:gd name="T5" fmla="*/ 0 h 143"/>
                                <a:gd name="T6" fmla="*/ 10 w 10"/>
                                <a:gd name="T7" fmla="*/ 143 h 1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8" name="Freeform 896"/>
                          <wps:cNvSpPr>
                            <a:spLocks/>
                          </wps:cNvSpPr>
                          <wps:spPr bwMode="auto">
                            <a:xfrm>
                              <a:off x="6859" y="4897"/>
                              <a:ext cx="5" cy="18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82"/>
                                <a:gd name="T2" fmla="*/ 0 w 5"/>
                                <a:gd name="T3" fmla="*/ 0 h 182"/>
                                <a:gd name="T4" fmla="*/ 0 w 5"/>
                                <a:gd name="T5" fmla="*/ 0 h 182"/>
                                <a:gd name="T6" fmla="*/ 5 w 5"/>
                                <a:gd name="T7" fmla="*/ 182 h 1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8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9" name="Freeform 897"/>
                          <wps:cNvSpPr>
                            <a:spLocks/>
                          </wps:cNvSpPr>
                          <wps:spPr bwMode="auto">
                            <a:xfrm>
                              <a:off x="6864" y="5079"/>
                              <a:ext cx="10" cy="15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3"/>
                                <a:gd name="T2" fmla="*/ 0 w 10"/>
                                <a:gd name="T3" fmla="*/ 0 h 153"/>
                                <a:gd name="T4" fmla="*/ 0 w 10"/>
                                <a:gd name="T5" fmla="*/ 0 h 153"/>
                                <a:gd name="T6" fmla="*/ 10 w 10"/>
                                <a:gd name="T7" fmla="*/ 153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0" name="Freeform 898"/>
                          <wps:cNvSpPr>
                            <a:spLocks/>
                          </wps:cNvSpPr>
                          <wps:spPr bwMode="auto">
                            <a:xfrm>
                              <a:off x="6874" y="5232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1" name="Freeform 899"/>
                          <wps:cNvSpPr>
                            <a:spLocks/>
                          </wps:cNvSpPr>
                          <wps:spPr bwMode="auto">
                            <a:xfrm>
                              <a:off x="687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2" name="Freeform 900"/>
                          <wps:cNvSpPr>
                            <a:spLocks/>
                          </wps:cNvSpPr>
                          <wps:spPr bwMode="auto">
                            <a:xfrm>
                              <a:off x="688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3" name="Freeform 901"/>
                          <wps:cNvSpPr>
                            <a:spLocks/>
                          </wps:cNvSpPr>
                          <wps:spPr bwMode="auto">
                            <a:xfrm>
                              <a:off x="689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4" name="Freeform 902"/>
                          <wps:cNvSpPr>
                            <a:spLocks/>
                          </wps:cNvSpPr>
                          <wps:spPr bwMode="auto">
                            <a:xfrm>
                              <a:off x="690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5" name="Freeform 903"/>
                          <wps:cNvSpPr>
                            <a:spLocks/>
                          </wps:cNvSpPr>
                          <wps:spPr bwMode="auto">
                            <a:xfrm>
                              <a:off x="6909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6" name="Freeform 904"/>
                          <wps:cNvSpPr>
                            <a:spLocks/>
                          </wps:cNvSpPr>
                          <wps:spPr bwMode="auto">
                            <a:xfrm>
                              <a:off x="69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7" name="Freeform 905"/>
                          <wps:cNvSpPr>
                            <a:spLocks/>
                          </wps:cNvSpPr>
                          <wps:spPr bwMode="auto">
                            <a:xfrm>
                              <a:off x="69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8" name="Freeform 906"/>
                          <wps:cNvSpPr>
                            <a:spLocks/>
                          </wps:cNvSpPr>
                          <wps:spPr bwMode="auto">
                            <a:xfrm>
                              <a:off x="6933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9" name="Freeform 907"/>
                          <wps:cNvSpPr>
                            <a:spLocks/>
                          </wps:cNvSpPr>
                          <wps:spPr bwMode="auto">
                            <a:xfrm>
                              <a:off x="6938" y="5133"/>
                              <a:ext cx="10" cy="13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33 h 133"/>
                                <a:gd name="T2" fmla="*/ 0 w 10"/>
                                <a:gd name="T3" fmla="*/ 133 h 133"/>
                                <a:gd name="T4" fmla="*/ 0 w 10"/>
                                <a:gd name="T5" fmla="*/ 133 h 133"/>
                                <a:gd name="T6" fmla="*/ 10 w 10"/>
                                <a:gd name="T7" fmla="*/ 0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3">
                                  <a:moveTo>
                                    <a:pt x="0" y="133"/>
                                  </a:moveTo>
                                  <a:lnTo>
                                    <a:pt x="0" y="133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0" name="Freeform 908"/>
                          <wps:cNvSpPr>
                            <a:spLocks/>
                          </wps:cNvSpPr>
                          <wps:spPr bwMode="auto">
                            <a:xfrm>
                              <a:off x="6948" y="4901"/>
                              <a:ext cx="5" cy="23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32 h 232"/>
                                <a:gd name="T2" fmla="*/ 0 w 5"/>
                                <a:gd name="T3" fmla="*/ 232 h 232"/>
                                <a:gd name="T4" fmla="*/ 0 w 5"/>
                                <a:gd name="T5" fmla="*/ 232 h 232"/>
                                <a:gd name="T6" fmla="*/ 5 w 5"/>
                                <a:gd name="T7" fmla="*/ 0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32">
                                  <a:moveTo>
                                    <a:pt x="0" y="232"/>
                                  </a:moveTo>
                                  <a:lnTo>
                                    <a:pt x="0" y="232"/>
                                  </a:lnTo>
                                  <a:lnTo>
                                    <a:pt x="0" y="232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1" name="Freeform 909"/>
                          <wps:cNvSpPr>
                            <a:spLocks/>
                          </wps:cNvSpPr>
                          <wps:spPr bwMode="auto">
                            <a:xfrm>
                              <a:off x="6953" y="4571"/>
                              <a:ext cx="10" cy="3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30 h 330"/>
                                <a:gd name="T2" fmla="*/ 0 w 10"/>
                                <a:gd name="T3" fmla="*/ 330 h 330"/>
                                <a:gd name="T4" fmla="*/ 0 w 10"/>
                                <a:gd name="T5" fmla="*/ 330 h 330"/>
                                <a:gd name="T6" fmla="*/ 10 w 10"/>
                                <a:gd name="T7" fmla="*/ 0 h 3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30">
                                  <a:moveTo>
                                    <a:pt x="0" y="330"/>
                                  </a:moveTo>
                                  <a:lnTo>
                                    <a:pt x="0" y="330"/>
                                  </a:lnTo>
                                  <a:lnTo>
                                    <a:pt x="0" y="3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2" name="Freeform 910"/>
                          <wps:cNvSpPr>
                            <a:spLocks/>
                          </wps:cNvSpPr>
                          <wps:spPr bwMode="auto">
                            <a:xfrm>
                              <a:off x="6963" y="4182"/>
                              <a:ext cx="5" cy="38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89 h 389"/>
                                <a:gd name="T2" fmla="*/ 0 w 5"/>
                                <a:gd name="T3" fmla="*/ 389 h 389"/>
                                <a:gd name="T4" fmla="*/ 0 w 5"/>
                                <a:gd name="T5" fmla="*/ 389 h 389"/>
                                <a:gd name="T6" fmla="*/ 5 w 5"/>
                                <a:gd name="T7" fmla="*/ 0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89">
                                  <a:moveTo>
                                    <a:pt x="0" y="389"/>
                                  </a:moveTo>
                                  <a:lnTo>
                                    <a:pt x="0" y="389"/>
                                  </a:lnTo>
                                  <a:lnTo>
                                    <a:pt x="0" y="38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3" name="Freeform 911"/>
                          <wps:cNvSpPr>
                            <a:spLocks/>
                          </wps:cNvSpPr>
                          <wps:spPr bwMode="auto">
                            <a:xfrm>
                              <a:off x="6968" y="3876"/>
                              <a:ext cx="10" cy="30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6 h 306"/>
                                <a:gd name="T2" fmla="*/ 0 w 10"/>
                                <a:gd name="T3" fmla="*/ 306 h 306"/>
                                <a:gd name="T4" fmla="*/ 0 w 10"/>
                                <a:gd name="T5" fmla="*/ 306 h 306"/>
                                <a:gd name="T6" fmla="*/ 10 w 10"/>
                                <a:gd name="T7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6">
                                  <a:moveTo>
                                    <a:pt x="0" y="306"/>
                                  </a:moveTo>
                                  <a:lnTo>
                                    <a:pt x="0" y="306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4" name="Freeform 912"/>
                          <wps:cNvSpPr>
                            <a:spLocks/>
                          </wps:cNvSpPr>
                          <wps:spPr bwMode="auto">
                            <a:xfrm>
                              <a:off x="6978" y="3738"/>
                              <a:ext cx="10" cy="13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38 h 138"/>
                                <a:gd name="T2" fmla="*/ 0 w 10"/>
                                <a:gd name="T3" fmla="*/ 138 h 138"/>
                                <a:gd name="T4" fmla="*/ 0 w 10"/>
                                <a:gd name="T5" fmla="*/ 138 h 138"/>
                                <a:gd name="T6" fmla="*/ 10 w 10"/>
                                <a:gd name="T7" fmla="*/ 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8">
                                  <a:moveTo>
                                    <a:pt x="0" y="138"/>
                                  </a:moveTo>
                                  <a:lnTo>
                                    <a:pt x="0" y="138"/>
                                  </a:lnTo>
                                  <a:lnTo>
                                    <a:pt x="0" y="13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5" name="Freeform 913"/>
                          <wps:cNvSpPr>
                            <a:spLocks/>
                          </wps:cNvSpPr>
                          <wps:spPr bwMode="auto">
                            <a:xfrm>
                              <a:off x="6988" y="3738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9"/>
                                <a:gd name="T2" fmla="*/ 0 w 5"/>
                                <a:gd name="T3" fmla="*/ 0 h 79"/>
                                <a:gd name="T4" fmla="*/ 0 w 5"/>
                                <a:gd name="T5" fmla="*/ 0 h 79"/>
                                <a:gd name="T6" fmla="*/ 5 w 5"/>
                                <a:gd name="T7" fmla="*/ 79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" name="Freeform 914"/>
                          <wps:cNvSpPr>
                            <a:spLocks/>
                          </wps:cNvSpPr>
                          <wps:spPr bwMode="auto">
                            <a:xfrm>
                              <a:off x="6993" y="3817"/>
                              <a:ext cx="4" cy="251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51"/>
                                <a:gd name="T2" fmla="*/ 0 w 4"/>
                                <a:gd name="T3" fmla="*/ 0 h 251"/>
                                <a:gd name="T4" fmla="*/ 0 w 4"/>
                                <a:gd name="T5" fmla="*/ 0 h 251"/>
                                <a:gd name="T6" fmla="*/ 4 w 4"/>
                                <a:gd name="T7" fmla="*/ 251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5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5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7" name="Freeform 915"/>
                          <wps:cNvSpPr>
                            <a:spLocks/>
                          </wps:cNvSpPr>
                          <wps:spPr bwMode="auto">
                            <a:xfrm>
                              <a:off x="6997" y="4068"/>
                              <a:ext cx="10" cy="3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5"/>
                                <a:gd name="T2" fmla="*/ 0 w 10"/>
                                <a:gd name="T3" fmla="*/ 0 h 345"/>
                                <a:gd name="T4" fmla="*/ 0 w 10"/>
                                <a:gd name="T5" fmla="*/ 0 h 345"/>
                                <a:gd name="T6" fmla="*/ 10 w 10"/>
                                <a:gd name="T7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8" name="Freeform 916"/>
                          <wps:cNvSpPr>
                            <a:spLocks/>
                          </wps:cNvSpPr>
                          <wps:spPr bwMode="auto">
                            <a:xfrm>
                              <a:off x="7007" y="4413"/>
                              <a:ext cx="5" cy="3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5"/>
                                <a:gd name="T2" fmla="*/ 0 w 5"/>
                                <a:gd name="T3" fmla="*/ 0 h 345"/>
                                <a:gd name="T4" fmla="*/ 0 w 5"/>
                                <a:gd name="T5" fmla="*/ 0 h 345"/>
                                <a:gd name="T6" fmla="*/ 5 w 5"/>
                                <a:gd name="T7" fmla="*/ 345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9" name="Freeform 917"/>
                          <wps:cNvSpPr>
                            <a:spLocks/>
                          </wps:cNvSpPr>
                          <wps:spPr bwMode="auto">
                            <a:xfrm>
                              <a:off x="7012" y="4758"/>
                              <a:ext cx="10" cy="27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77"/>
                                <a:gd name="T2" fmla="*/ 0 w 10"/>
                                <a:gd name="T3" fmla="*/ 0 h 277"/>
                                <a:gd name="T4" fmla="*/ 0 w 10"/>
                                <a:gd name="T5" fmla="*/ 0 h 277"/>
                                <a:gd name="T6" fmla="*/ 10 w 10"/>
                                <a:gd name="T7" fmla="*/ 277 h 2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7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7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0" name="Freeform 918"/>
                          <wps:cNvSpPr>
                            <a:spLocks/>
                          </wps:cNvSpPr>
                          <wps:spPr bwMode="auto">
                            <a:xfrm>
                              <a:off x="7022" y="5035"/>
                              <a:ext cx="5" cy="16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67"/>
                                <a:gd name="T2" fmla="*/ 0 w 5"/>
                                <a:gd name="T3" fmla="*/ 0 h 167"/>
                                <a:gd name="T4" fmla="*/ 0 w 5"/>
                                <a:gd name="T5" fmla="*/ 0 h 167"/>
                                <a:gd name="T6" fmla="*/ 5 w 5"/>
                                <a:gd name="T7" fmla="*/ 167 h 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6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6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1" name="Freeform 919"/>
                          <wps:cNvSpPr>
                            <a:spLocks/>
                          </wps:cNvSpPr>
                          <wps:spPr bwMode="auto">
                            <a:xfrm>
                              <a:off x="7027" y="5202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4"/>
                                <a:gd name="T2" fmla="*/ 0 w 10"/>
                                <a:gd name="T3" fmla="*/ 0 h 74"/>
                                <a:gd name="T4" fmla="*/ 0 w 10"/>
                                <a:gd name="T5" fmla="*/ 0 h 74"/>
                                <a:gd name="T6" fmla="*/ 10 w 10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2" name="Freeform 920"/>
                          <wps:cNvSpPr>
                            <a:spLocks/>
                          </wps:cNvSpPr>
                          <wps:spPr bwMode="auto">
                            <a:xfrm>
                              <a:off x="703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" name="Freeform 921"/>
                          <wps:cNvSpPr>
                            <a:spLocks/>
                          </wps:cNvSpPr>
                          <wps:spPr bwMode="auto">
                            <a:xfrm>
                              <a:off x="704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Freeform 922"/>
                          <wps:cNvSpPr>
                            <a:spLocks/>
                          </wps:cNvSpPr>
                          <wps:spPr bwMode="auto">
                            <a:xfrm>
                              <a:off x="705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5" name="Freeform 923"/>
                          <wps:cNvSpPr>
                            <a:spLocks/>
                          </wps:cNvSpPr>
                          <wps:spPr bwMode="auto">
                            <a:xfrm>
                              <a:off x="705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6" name="Freeform 924"/>
                          <wps:cNvSpPr>
                            <a:spLocks/>
                          </wps:cNvSpPr>
                          <wps:spPr bwMode="auto">
                            <a:xfrm>
                              <a:off x="7067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Freeform 925"/>
                          <wps:cNvSpPr>
                            <a:spLocks/>
                          </wps:cNvSpPr>
                          <wps:spPr bwMode="auto">
                            <a:xfrm>
                              <a:off x="7072" y="5237"/>
                              <a:ext cx="9" cy="2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29 h 29"/>
                                <a:gd name="T2" fmla="*/ 0 w 9"/>
                                <a:gd name="T3" fmla="*/ 29 h 29"/>
                                <a:gd name="T4" fmla="*/ 0 w 9"/>
                                <a:gd name="T5" fmla="*/ 29 h 29"/>
                                <a:gd name="T6" fmla="*/ 9 w 9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Freeform 926"/>
                          <wps:cNvSpPr>
                            <a:spLocks/>
                          </wps:cNvSpPr>
                          <wps:spPr bwMode="auto">
                            <a:xfrm>
                              <a:off x="7081" y="5202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5 h 35"/>
                                <a:gd name="T2" fmla="*/ 0 w 5"/>
                                <a:gd name="T3" fmla="*/ 35 h 35"/>
                                <a:gd name="T4" fmla="*/ 0 w 5"/>
                                <a:gd name="T5" fmla="*/ 35 h 35"/>
                                <a:gd name="T6" fmla="*/ 5 w 5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Freeform 927"/>
                          <wps:cNvSpPr>
                            <a:spLocks/>
                          </wps:cNvSpPr>
                          <wps:spPr bwMode="auto">
                            <a:xfrm>
                              <a:off x="7086" y="5168"/>
                              <a:ext cx="10" cy="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4 h 34"/>
                                <a:gd name="T2" fmla="*/ 0 w 10"/>
                                <a:gd name="T3" fmla="*/ 34 h 34"/>
                                <a:gd name="T4" fmla="*/ 0 w 10"/>
                                <a:gd name="T5" fmla="*/ 34 h 34"/>
                                <a:gd name="T6" fmla="*/ 10 w 10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0" name="Freeform 928"/>
                          <wps:cNvSpPr>
                            <a:spLocks/>
                          </wps:cNvSpPr>
                          <wps:spPr bwMode="auto">
                            <a:xfrm>
                              <a:off x="7096" y="5133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1" name="Freeform 929"/>
                          <wps:cNvSpPr>
                            <a:spLocks/>
                          </wps:cNvSpPr>
                          <wps:spPr bwMode="auto">
                            <a:xfrm>
                              <a:off x="7106" y="5094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9 h 39"/>
                                <a:gd name="T2" fmla="*/ 0 w 5"/>
                                <a:gd name="T3" fmla="*/ 39 h 39"/>
                                <a:gd name="T4" fmla="*/ 0 w 5"/>
                                <a:gd name="T5" fmla="*/ 39 h 39"/>
                                <a:gd name="T6" fmla="*/ 5 w 5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" name="Freeform 930"/>
                          <wps:cNvSpPr>
                            <a:spLocks/>
                          </wps:cNvSpPr>
                          <wps:spPr bwMode="auto">
                            <a:xfrm>
                              <a:off x="7111" y="5074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" name="Freeform 931"/>
                          <wps:cNvSpPr>
                            <a:spLocks/>
                          </wps:cNvSpPr>
                          <wps:spPr bwMode="auto">
                            <a:xfrm>
                              <a:off x="7116" y="507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4" name="Freeform 932"/>
                          <wps:cNvSpPr>
                            <a:spLocks/>
                          </wps:cNvSpPr>
                          <wps:spPr bwMode="auto">
                            <a:xfrm>
                              <a:off x="7126" y="5089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5" name="Freeform 933"/>
                          <wps:cNvSpPr>
                            <a:spLocks/>
                          </wps:cNvSpPr>
                          <wps:spPr bwMode="auto">
                            <a:xfrm>
                              <a:off x="7131" y="5133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4"/>
                                <a:gd name="T2" fmla="*/ 0 w 10"/>
                                <a:gd name="T3" fmla="*/ 0 h 64"/>
                                <a:gd name="T4" fmla="*/ 0 w 10"/>
                                <a:gd name="T5" fmla="*/ 0 h 64"/>
                                <a:gd name="T6" fmla="*/ 10 w 10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6" name="Freeform 934"/>
                          <wps:cNvSpPr>
                            <a:spLocks/>
                          </wps:cNvSpPr>
                          <wps:spPr bwMode="auto">
                            <a:xfrm>
                              <a:off x="7141" y="5197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5"/>
                                <a:gd name="T2" fmla="*/ 0 w 5"/>
                                <a:gd name="T3" fmla="*/ 0 h 45"/>
                                <a:gd name="T4" fmla="*/ 0 w 5"/>
                                <a:gd name="T5" fmla="*/ 0 h 45"/>
                                <a:gd name="T6" fmla="*/ 5 w 5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7" name="Freeform 935"/>
                          <wps:cNvSpPr>
                            <a:spLocks/>
                          </wps:cNvSpPr>
                          <wps:spPr bwMode="auto">
                            <a:xfrm>
                              <a:off x="7146" y="524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8" name="Freeform 936"/>
                          <wps:cNvSpPr>
                            <a:spLocks/>
                          </wps:cNvSpPr>
                          <wps:spPr bwMode="auto">
                            <a:xfrm>
                              <a:off x="7156" y="526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9" name="Freeform 937"/>
                          <wps:cNvSpPr>
                            <a:spLocks/>
                          </wps:cNvSpPr>
                          <wps:spPr bwMode="auto">
                            <a:xfrm>
                              <a:off x="7165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0" name="Freeform 938"/>
                          <wps:cNvSpPr>
                            <a:spLocks/>
                          </wps:cNvSpPr>
                          <wps:spPr bwMode="auto">
                            <a:xfrm>
                              <a:off x="7170" y="523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1" name="Freeform 939"/>
                          <wps:cNvSpPr>
                            <a:spLocks/>
                          </wps:cNvSpPr>
                          <wps:spPr bwMode="auto">
                            <a:xfrm>
                              <a:off x="7180" y="523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" name="Freeform 940"/>
                          <wps:cNvSpPr>
                            <a:spLocks/>
                          </wps:cNvSpPr>
                          <wps:spPr bwMode="auto">
                            <a:xfrm>
                              <a:off x="7185" y="5232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"/>
                                <a:gd name="T2" fmla="*/ 0 w 5"/>
                                <a:gd name="T3" fmla="*/ 0 h 24"/>
                                <a:gd name="T4" fmla="*/ 0 w 5"/>
                                <a:gd name="T5" fmla="*/ 0 h 24"/>
                                <a:gd name="T6" fmla="*/ 5 w 5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3" name="Freeform 941"/>
                          <wps:cNvSpPr>
                            <a:spLocks/>
                          </wps:cNvSpPr>
                          <wps:spPr bwMode="auto">
                            <a:xfrm>
                              <a:off x="7190" y="5256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4" name="Freeform 942"/>
                          <wps:cNvSpPr>
                            <a:spLocks/>
                          </wps:cNvSpPr>
                          <wps:spPr bwMode="auto">
                            <a:xfrm>
                              <a:off x="7200" y="5271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5" name="Freeform 943"/>
                          <wps:cNvSpPr>
                            <a:spLocks/>
                          </wps:cNvSpPr>
                          <wps:spPr bwMode="auto">
                            <a:xfrm>
                              <a:off x="7205" y="5247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6" name="Freeform 944"/>
                          <wps:cNvSpPr>
                            <a:spLocks/>
                          </wps:cNvSpPr>
                          <wps:spPr bwMode="auto">
                            <a:xfrm>
                              <a:off x="7215" y="5237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7" name="Freeform 945"/>
                          <wps:cNvSpPr>
                            <a:spLocks/>
                          </wps:cNvSpPr>
                          <wps:spPr bwMode="auto">
                            <a:xfrm>
                              <a:off x="7225" y="5237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8" name="Freeform 946"/>
                          <wps:cNvSpPr>
                            <a:spLocks/>
                          </wps:cNvSpPr>
                          <wps:spPr bwMode="auto">
                            <a:xfrm>
                              <a:off x="7230" y="5237"/>
                              <a:ext cx="9" cy="2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24"/>
                                <a:gd name="T2" fmla="*/ 0 w 9"/>
                                <a:gd name="T3" fmla="*/ 0 h 24"/>
                                <a:gd name="T4" fmla="*/ 0 w 9"/>
                                <a:gd name="T5" fmla="*/ 0 h 24"/>
                                <a:gd name="T6" fmla="*/ 9 w 9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9" name="Freeform 947"/>
                          <wps:cNvSpPr>
                            <a:spLocks/>
                          </wps:cNvSpPr>
                          <wps:spPr bwMode="auto">
                            <a:xfrm>
                              <a:off x="7239" y="5261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0" name="Freeform 948"/>
                          <wps:cNvSpPr>
                            <a:spLocks/>
                          </wps:cNvSpPr>
                          <wps:spPr bwMode="auto">
                            <a:xfrm>
                              <a:off x="7244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1" name="Freeform 949"/>
                          <wps:cNvSpPr>
                            <a:spLocks/>
                          </wps:cNvSpPr>
                          <wps:spPr bwMode="auto">
                            <a:xfrm>
                              <a:off x="7249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2" name="Freeform 950"/>
                          <wps:cNvSpPr>
                            <a:spLocks/>
                          </wps:cNvSpPr>
                          <wps:spPr bwMode="auto">
                            <a:xfrm>
                              <a:off x="7259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3" name="Freeform 951"/>
                          <wps:cNvSpPr>
                            <a:spLocks/>
                          </wps:cNvSpPr>
                          <wps:spPr bwMode="auto">
                            <a:xfrm>
                              <a:off x="7264" y="5247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 h 9"/>
                                <a:gd name="T2" fmla="*/ 0 w 10"/>
                                <a:gd name="T3" fmla="*/ 9 h 9"/>
                                <a:gd name="T4" fmla="*/ 0 w 10"/>
                                <a:gd name="T5" fmla="*/ 9 h 9"/>
                                <a:gd name="T6" fmla="*/ 10 w 10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4" name="Freeform 952"/>
                          <wps:cNvSpPr>
                            <a:spLocks/>
                          </wps:cNvSpPr>
                          <wps:spPr bwMode="auto">
                            <a:xfrm>
                              <a:off x="7274" y="5247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5" name="Freeform 953"/>
                          <wps:cNvSpPr>
                            <a:spLocks/>
                          </wps:cNvSpPr>
                          <wps:spPr bwMode="auto">
                            <a:xfrm>
                              <a:off x="7284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6" name="Freeform 954"/>
                          <wps:cNvSpPr>
                            <a:spLocks/>
                          </wps:cNvSpPr>
                          <wps:spPr bwMode="auto">
                            <a:xfrm>
                              <a:off x="7289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7" name="Freeform 955"/>
                          <wps:cNvSpPr>
                            <a:spLocks/>
                          </wps:cNvSpPr>
                          <wps:spPr bwMode="auto">
                            <a:xfrm>
                              <a:off x="729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8" name="Freeform 956"/>
                          <wps:cNvSpPr>
                            <a:spLocks/>
                          </wps:cNvSpPr>
                          <wps:spPr bwMode="auto">
                            <a:xfrm>
                              <a:off x="730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9" name="Freeform 957"/>
                          <wps:cNvSpPr>
                            <a:spLocks/>
                          </wps:cNvSpPr>
                          <wps:spPr bwMode="auto">
                            <a:xfrm>
                              <a:off x="7309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0" name="Freeform 958"/>
                          <wps:cNvSpPr>
                            <a:spLocks/>
                          </wps:cNvSpPr>
                          <wps:spPr bwMode="auto">
                            <a:xfrm>
                              <a:off x="73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1" name="Freeform 959"/>
                          <wps:cNvSpPr>
                            <a:spLocks/>
                          </wps:cNvSpPr>
                          <wps:spPr bwMode="auto">
                            <a:xfrm>
                              <a:off x="73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2" name="Freeform 960"/>
                          <wps:cNvSpPr>
                            <a:spLocks/>
                          </wps:cNvSpPr>
                          <wps:spPr bwMode="auto">
                            <a:xfrm>
                              <a:off x="73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3" name="Freeform 961"/>
                          <wps:cNvSpPr>
                            <a:spLocks/>
                          </wps:cNvSpPr>
                          <wps:spPr bwMode="auto">
                            <a:xfrm>
                              <a:off x="73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4" name="Freeform 962"/>
                          <wps:cNvSpPr>
                            <a:spLocks/>
                          </wps:cNvSpPr>
                          <wps:spPr bwMode="auto">
                            <a:xfrm>
                              <a:off x="73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5" name="Freeform 963"/>
                          <wps:cNvSpPr>
                            <a:spLocks/>
                          </wps:cNvSpPr>
                          <wps:spPr bwMode="auto">
                            <a:xfrm>
                              <a:off x="73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6" name="Freeform 964"/>
                          <wps:cNvSpPr>
                            <a:spLocks/>
                          </wps:cNvSpPr>
                          <wps:spPr bwMode="auto">
                            <a:xfrm>
                              <a:off x="73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7" name="Freeform 965"/>
                          <wps:cNvSpPr>
                            <a:spLocks/>
                          </wps:cNvSpPr>
                          <wps:spPr bwMode="auto">
                            <a:xfrm>
                              <a:off x="7368" y="5212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4 h 64"/>
                                <a:gd name="T2" fmla="*/ 0 w 10"/>
                                <a:gd name="T3" fmla="*/ 64 h 64"/>
                                <a:gd name="T4" fmla="*/ 0 w 10"/>
                                <a:gd name="T5" fmla="*/ 64 h 64"/>
                                <a:gd name="T6" fmla="*/ 10 w 10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8" name="Freeform 966"/>
                          <wps:cNvSpPr>
                            <a:spLocks/>
                          </wps:cNvSpPr>
                          <wps:spPr bwMode="auto">
                            <a:xfrm>
                              <a:off x="7378" y="5168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9" name="Freeform 967"/>
                          <wps:cNvSpPr>
                            <a:spLocks/>
                          </wps:cNvSpPr>
                          <wps:spPr bwMode="auto">
                            <a:xfrm>
                              <a:off x="7388" y="5143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0" name="Freeform 968"/>
                          <wps:cNvSpPr>
                            <a:spLocks/>
                          </wps:cNvSpPr>
                          <wps:spPr bwMode="auto">
                            <a:xfrm>
                              <a:off x="7393" y="5143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0"/>
                                <a:gd name="T2" fmla="*/ 0 w 9"/>
                                <a:gd name="T3" fmla="*/ 0 h 10"/>
                                <a:gd name="T4" fmla="*/ 0 w 9"/>
                                <a:gd name="T5" fmla="*/ 0 h 10"/>
                                <a:gd name="T6" fmla="*/ 9 w 9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1" name="Freeform 969"/>
                          <wps:cNvSpPr>
                            <a:spLocks/>
                          </wps:cNvSpPr>
                          <wps:spPr bwMode="auto">
                            <a:xfrm>
                              <a:off x="7402" y="515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2" name="Freeform 970"/>
                          <wps:cNvSpPr>
                            <a:spLocks/>
                          </wps:cNvSpPr>
                          <wps:spPr bwMode="auto">
                            <a:xfrm>
                              <a:off x="7407" y="5163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3" name="Freeform 971"/>
                          <wps:cNvSpPr>
                            <a:spLocks/>
                          </wps:cNvSpPr>
                          <wps:spPr bwMode="auto">
                            <a:xfrm>
                              <a:off x="7417" y="5187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0"/>
                                <a:gd name="T2" fmla="*/ 0 w 5"/>
                                <a:gd name="T3" fmla="*/ 0 h 30"/>
                                <a:gd name="T4" fmla="*/ 0 w 5"/>
                                <a:gd name="T5" fmla="*/ 0 h 30"/>
                                <a:gd name="T6" fmla="*/ 5 w 5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4" name="Freeform 972"/>
                          <wps:cNvSpPr>
                            <a:spLocks/>
                          </wps:cNvSpPr>
                          <wps:spPr bwMode="auto">
                            <a:xfrm>
                              <a:off x="7422" y="5217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5" name="Freeform 973"/>
                          <wps:cNvSpPr>
                            <a:spLocks/>
                          </wps:cNvSpPr>
                          <wps:spPr bwMode="auto">
                            <a:xfrm>
                              <a:off x="7432" y="5256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6" name="Freeform 974"/>
                          <wps:cNvSpPr>
                            <a:spLocks/>
                          </wps:cNvSpPr>
                          <wps:spPr bwMode="auto">
                            <a:xfrm>
                              <a:off x="743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" name="Freeform 975"/>
                          <wps:cNvSpPr>
                            <a:spLocks/>
                          </wps:cNvSpPr>
                          <wps:spPr bwMode="auto">
                            <a:xfrm>
                              <a:off x="744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8" name="Freeform 976"/>
                          <wps:cNvSpPr>
                            <a:spLocks/>
                          </wps:cNvSpPr>
                          <wps:spPr bwMode="auto">
                            <a:xfrm>
                              <a:off x="745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9" name="Freeform 977"/>
                          <wps:cNvSpPr>
                            <a:spLocks/>
                          </wps:cNvSpPr>
                          <wps:spPr bwMode="auto">
                            <a:xfrm>
                              <a:off x="7462" y="5227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0" name="Freeform 978"/>
                          <wps:cNvSpPr>
                            <a:spLocks/>
                          </wps:cNvSpPr>
                          <wps:spPr bwMode="auto">
                            <a:xfrm>
                              <a:off x="7467" y="5133"/>
                              <a:ext cx="10" cy="9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4 h 94"/>
                                <a:gd name="T2" fmla="*/ 0 w 10"/>
                                <a:gd name="T3" fmla="*/ 94 h 94"/>
                                <a:gd name="T4" fmla="*/ 0 w 10"/>
                                <a:gd name="T5" fmla="*/ 94 h 94"/>
                                <a:gd name="T6" fmla="*/ 10 w 10"/>
                                <a:gd name="T7" fmla="*/ 0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4">
                                  <a:moveTo>
                                    <a:pt x="0" y="94"/>
                                  </a:moveTo>
                                  <a:lnTo>
                                    <a:pt x="0" y="94"/>
                                  </a:lnTo>
                                  <a:lnTo>
                                    <a:pt x="0" y="9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1" name="Freeform 979"/>
                          <wps:cNvSpPr>
                            <a:spLocks/>
                          </wps:cNvSpPr>
                          <wps:spPr bwMode="auto">
                            <a:xfrm>
                              <a:off x="7477" y="4970"/>
                              <a:ext cx="4" cy="163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63 h 163"/>
                                <a:gd name="T2" fmla="*/ 0 w 4"/>
                                <a:gd name="T3" fmla="*/ 163 h 163"/>
                                <a:gd name="T4" fmla="*/ 0 w 4"/>
                                <a:gd name="T5" fmla="*/ 163 h 163"/>
                                <a:gd name="T6" fmla="*/ 4 w 4"/>
                                <a:gd name="T7" fmla="*/ 0 h 1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63">
                                  <a:moveTo>
                                    <a:pt x="0" y="163"/>
                                  </a:moveTo>
                                  <a:lnTo>
                                    <a:pt x="0" y="163"/>
                                  </a:lnTo>
                                  <a:lnTo>
                                    <a:pt x="0" y="163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2" name="Freeform 980"/>
                          <wps:cNvSpPr>
                            <a:spLocks/>
                          </wps:cNvSpPr>
                          <wps:spPr bwMode="auto">
                            <a:xfrm>
                              <a:off x="7481" y="4734"/>
                              <a:ext cx="10" cy="23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36 h 236"/>
                                <a:gd name="T2" fmla="*/ 0 w 10"/>
                                <a:gd name="T3" fmla="*/ 236 h 236"/>
                                <a:gd name="T4" fmla="*/ 0 w 10"/>
                                <a:gd name="T5" fmla="*/ 236 h 236"/>
                                <a:gd name="T6" fmla="*/ 10 w 10"/>
                                <a:gd name="T7" fmla="*/ 0 h 2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36">
                                  <a:moveTo>
                                    <a:pt x="0" y="236"/>
                                  </a:moveTo>
                                  <a:lnTo>
                                    <a:pt x="0" y="236"/>
                                  </a:lnTo>
                                  <a:lnTo>
                                    <a:pt x="0" y="23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3" name="Freeform 981"/>
                          <wps:cNvSpPr>
                            <a:spLocks/>
                          </wps:cNvSpPr>
                          <wps:spPr bwMode="auto">
                            <a:xfrm>
                              <a:off x="7491" y="4438"/>
                              <a:ext cx="5" cy="29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6 h 296"/>
                                <a:gd name="T2" fmla="*/ 0 w 5"/>
                                <a:gd name="T3" fmla="*/ 296 h 296"/>
                                <a:gd name="T4" fmla="*/ 0 w 5"/>
                                <a:gd name="T5" fmla="*/ 296 h 296"/>
                                <a:gd name="T6" fmla="*/ 5 w 5"/>
                                <a:gd name="T7" fmla="*/ 0 h 2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6">
                                  <a:moveTo>
                                    <a:pt x="0" y="296"/>
                                  </a:moveTo>
                                  <a:lnTo>
                                    <a:pt x="0" y="296"/>
                                  </a:lnTo>
                                  <a:lnTo>
                                    <a:pt x="0" y="29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4" name="Freeform 982"/>
                          <wps:cNvSpPr>
                            <a:spLocks/>
                          </wps:cNvSpPr>
                          <wps:spPr bwMode="auto">
                            <a:xfrm>
                              <a:off x="7496" y="4152"/>
                              <a:ext cx="10" cy="28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86 h 286"/>
                                <a:gd name="T2" fmla="*/ 0 w 10"/>
                                <a:gd name="T3" fmla="*/ 286 h 286"/>
                                <a:gd name="T4" fmla="*/ 0 w 10"/>
                                <a:gd name="T5" fmla="*/ 286 h 286"/>
                                <a:gd name="T6" fmla="*/ 10 w 10"/>
                                <a:gd name="T7" fmla="*/ 0 h 2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86">
                                  <a:moveTo>
                                    <a:pt x="0" y="286"/>
                                  </a:moveTo>
                                  <a:lnTo>
                                    <a:pt x="0" y="286"/>
                                  </a:lnTo>
                                  <a:lnTo>
                                    <a:pt x="0" y="28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5" name="Freeform 983"/>
                          <wps:cNvSpPr>
                            <a:spLocks/>
                          </wps:cNvSpPr>
                          <wps:spPr bwMode="auto">
                            <a:xfrm>
                              <a:off x="7506" y="3945"/>
                              <a:ext cx="5" cy="20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7 h 207"/>
                                <a:gd name="T2" fmla="*/ 0 w 5"/>
                                <a:gd name="T3" fmla="*/ 207 h 207"/>
                                <a:gd name="T4" fmla="*/ 0 w 5"/>
                                <a:gd name="T5" fmla="*/ 207 h 207"/>
                                <a:gd name="T6" fmla="*/ 5 w 5"/>
                                <a:gd name="T7" fmla="*/ 0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7">
                                  <a:moveTo>
                                    <a:pt x="0" y="207"/>
                                  </a:moveTo>
                                  <a:lnTo>
                                    <a:pt x="0" y="20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6" name="Freeform 984"/>
                          <wps:cNvSpPr>
                            <a:spLocks/>
                          </wps:cNvSpPr>
                          <wps:spPr bwMode="auto">
                            <a:xfrm>
                              <a:off x="7511" y="3866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7" name="Freeform 985"/>
                          <wps:cNvSpPr>
                            <a:spLocks/>
                          </wps:cNvSpPr>
                          <wps:spPr bwMode="auto">
                            <a:xfrm>
                              <a:off x="7521" y="3866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8" name="Freeform 986"/>
                          <wps:cNvSpPr>
                            <a:spLocks/>
                          </wps:cNvSpPr>
                          <wps:spPr bwMode="auto">
                            <a:xfrm>
                              <a:off x="7526" y="3900"/>
                              <a:ext cx="10" cy="1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29"/>
                                <a:gd name="T2" fmla="*/ 0 w 10"/>
                                <a:gd name="T3" fmla="*/ 0 h 129"/>
                                <a:gd name="T4" fmla="*/ 0 w 10"/>
                                <a:gd name="T5" fmla="*/ 0 h 129"/>
                                <a:gd name="T6" fmla="*/ 10 w 10"/>
                                <a:gd name="T7" fmla="*/ 129 h 1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9" name="Freeform 987"/>
                          <wps:cNvSpPr>
                            <a:spLocks/>
                          </wps:cNvSpPr>
                          <wps:spPr bwMode="auto">
                            <a:xfrm>
                              <a:off x="7536" y="4029"/>
                              <a:ext cx="5" cy="16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62"/>
                                <a:gd name="T2" fmla="*/ 0 w 5"/>
                                <a:gd name="T3" fmla="*/ 0 h 162"/>
                                <a:gd name="T4" fmla="*/ 0 w 5"/>
                                <a:gd name="T5" fmla="*/ 0 h 162"/>
                                <a:gd name="T6" fmla="*/ 5 w 5"/>
                                <a:gd name="T7" fmla="*/ 162 h 1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6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6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" name="Freeform 988"/>
                          <wps:cNvSpPr>
                            <a:spLocks/>
                          </wps:cNvSpPr>
                          <wps:spPr bwMode="auto">
                            <a:xfrm>
                              <a:off x="7541" y="4191"/>
                              <a:ext cx="10" cy="15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8"/>
                                <a:gd name="T2" fmla="*/ 0 w 10"/>
                                <a:gd name="T3" fmla="*/ 0 h 158"/>
                                <a:gd name="T4" fmla="*/ 0 w 10"/>
                                <a:gd name="T5" fmla="*/ 0 h 158"/>
                                <a:gd name="T6" fmla="*/ 10 w 10"/>
                                <a:gd name="T7" fmla="*/ 158 h 1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Freeform 989"/>
                          <wps:cNvSpPr>
                            <a:spLocks/>
                          </wps:cNvSpPr>
                          <wps:spPr bwMode="auto">
                            <a:xfrm>
                              <a:off x="7551" y="4349"/>
                              <a:ext cx="9" cy="123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23"/>
                                <a:gd name="T2" fmla="*/ 0 w 9"/>
                                <a:gd name="T3" fmla="*/ 0 h 123"/>
                                <a:gd name="T4" fmla="*/ 0 w 9"/>
                                <a:gd name="T5" fmla="*/ 0 h 123"/>
                                <a:gd name="T6" fmla="*/ 9 w 9"/>
                                <a:gd name="T7" fmla="*/ 123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2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2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2" name="Freeform 990"/>
                          <wps:cNvSpPr>
                            <a:spLocks/>
                          </wps:cNvSpPr>
                          <wps:spPr bwMode="auto">
                            <a:xfrm>
                              <a:off x="7560" y="4472"/>
                              <a:ext cx="5" cy="1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14"/>
                                <a:gd name="T2" fmla="*/ 0 w 5"/>
                                <a:gd name="T3" fmla="*/ 0 h 114"/>
                                <a:gd name="T4" fmla="*/ 0 w 5"/>
                                <a:gd name="T5" fmla="*/ 0 h 114"/>
                                <a:gd name="T6" fmla="*/ 5 w 5"/>
                                <a:gd name="T7" fmla="*/ 11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3" name="Freeform 991"/>
                          <wps:cNvSpPr>
                            <a:spLocks/>
                          </wps:cNvSpPr>
                          <wps:spPr bwMode="auto">
                            <a:xfrm>
                              <a:off x="7565" y="4586"/>
                              <a:ext cx="5" cy="11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13"/>
                                <a:gd name="T2" fmla="*/ 0 w 5"/>
                                <a:gd name="T3" fmla="*/ 0 h 113"/>
                                <a:gd name="T4" fmla="*/ 0 w 5"/>
                                <a:gd name="T5" fmla="*/ 0 h 113"/>
                                <a:gd name="T6" fmla="*/ 5 w 5"/>
                                <a:gd name="T7" fmla="*/ 113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1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4" name="Freeform 992"/>
                          <wps:cNvSpPr>
                            <a:spLocks/>
                          </wps:cNvSpPr>
                          <wps:spPr bwMode="auto">
                            <a:xfrm>
                              <a:off x="7570" y="4699"/>
                              <a:ext cx="10" cy="10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9"/>
                                <a:gd name="T2" fmla="*/ 0 w 10"/>
                                <a:gd name="T3" fmla="*/ 0 h 109"/>
                                <a:gd name="T4" fmla="*/ 0 w 10"/>
                                <a:gd name="T5" fmla="*/ 0 h 109"/>
                                <a:gd name="T6" fmla="*/ 10 w 10"/>
                                <a:gd name="T7" fmla="*/ 109 h 1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5" name="Freeform 993"/>
                          <wps:cNvSpPr>
                            <a:spLocks/>
                          </wps:cNvSpPr>
                          <wps:spPr bwMode="auto">
                            <a:xfrm>
                              <a:off x="7580" y="4808"/>
                              <a:ext cx="5" cy="9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3"/>
                                <a:gd name="T2" fmla="*/ 0 w 5"/>
                                <a:gd name="T3" fmla="*/ 0 h 93"/>
                                <a:gd name="T4" fmla="*/ 0 w 5"/>
                                <a:gd name="T5" fmla="*/ 0 h 93"/>
                                <a:gd name="T6" fmla="*/ 5 w 5"/>
                                <a:gd name="T7" fmla="*/ 93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6" name="Freeform 994"/>
                          <wps:cNvSpPr>
                            <a:spLocks/>
                          </wps:cNvSpPr>
                          <wps:spPr bwMode="auto">
                            <a:xfrm>
                              <a:off x="7585" y="4901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7" name="Freeform 995"/>
                          <wps:cNvSpPr>
                            <a:spLocks/>
                          </wps:cNvSpPr>
                          <wps:spPr bwMode="auto">
                            <a:xfrm>
                              <a:off x="7595" y="4970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4"/>
                                <a:gd name="T2" fmla="*/ 0 w 5"/>
                                <a:gd name="T3" fmla="*/ 0 h 74"/>
                                <a:gd name="T4" fmla="*/ 0 w 5"/>
                                <a:gd name="T5" fmla="*/ 0 h 74"/>
                                <a:gd name="T6" fmla="*/ 5 w 5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8" name="Freeform 996"/>
                          <wps:cNvSpPr>
                            <a:spLocks/>
                          </wps:cNvSpPr>
                          <wps:spPr bwMode="auto">
                            <a:xfrm>
                              <a:off x="7600" y="5044"/>
                              <a:ext cx="10" cy="8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89"/>
                                <a:gd name="T2" fmla="*/ 0 w 10"/>
                                <a:gd name="T3" fmla="*/ 0 h 89"/>
                                <a:gd name="T4" fmla="*/ 0 w 10"/>
                                <a:gd name="T5" fmla="*/ 0 h 89"/>
                                <a:gd name="T6" fmla="*/ 10 w 10"/>
                                <a:gd name="T7" fmla="*/ 89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8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" name="Freeform 997"/>
                          <wps:cNvSpPr>
                            <a:spLocks/>
                          </wps:cNvSpPr>
                          <wps:spPr bwMode="auto">
                            <a:xfrm>
                              <a:off x="7610" y="5133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4"/>
                                <a:gd name="T2" fmla="*/ 0 w 10"/>
                                <a:gd name="T3" fmla="*/ 0 h 74"/>
                                <a:gd name="T4" fmla="*/ 0 w 10"/>
                                <a:gd name="T5" fmla="*/ 0 h 74"/>
                                <a:gd name="T6" fmla="*/ 10 w 10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0" name="Freeform 998"/>
                          <wps:cNvSpPr>
                            <a:spLocks/>
                          </wps:cNvSpPr>
                          <wps:spPr bwMode="auto">
                            <a:xfrm>
                              <a:off x="7620" y="5207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1" name="Freeform 999"/>
                          <wps:cNvSpPr>
                            <a:spLocks/>
                          </wps:cNvSpPr>
                          <wps:spPr bwMode="auto">
                            <a:xfrm>
                              <a:off x="7625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2" name="Freeform 1000"/>
                          <wps:cNvSpPr>
                            <a:spLocks/>
                          </wps:cNvSpPr>
                          <wps:spPr bwMode="auto">
                            <a:xfrm>
                              <a:off x="7630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3" name="Freeform 1001"/>
                          <wps:cNvSpPr>
                            <a:spLocks/>
                          </wps:cNvSpPr>
                          <wps:spPr bwMode="auto">
                            <a:xfrm>
                              <a:off x="763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4" name="Freeform 1002"/>
                          <wps:cNvSpPr>
                            <a:spLocks/>
                          </wps:cNvSpPr>
                          <wps:spPr bwMode="auto">
                            <a:xfrm>
                              <a:off x="764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5" name="Freeform 1003"/>
                          <wps:cNvSpPr>
                            <a:spLocks/>
                          </wps:cNvSpPr>
                          <wps:spPr bwMode="auto">
                            <a:xfrm>
                              <a:off x="765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6" name="Freeform 1004"/>
                          <wps:cNvSpPr>
                            <a:spLocks/>
                          </wps:cNvSpPr>
                          <wps:spPr bwMode="auto">
                            <a:xfrm>
                              <a:off x="765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7" name="Freeform 1005"/>
                          <wps:cNvSpPr>
                            <a:spLocks/>
                          </wps:cNvSpPr>
                          <wps:spPr bwMode="auto">
                            <a:xfrm>
                              <a:off x="766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8" name="Freeform 1006"/>
                          <wps:cNvSpPr>
                            <a:spLocks/>
                          </wps:cNvSpPr>
                          <wps:spPr bwMode="auto">
                            <a:xfrm>
                              <a:off x="767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9" name="Freeform 1007"/>
                          <wps:cNvSpPr>
                            <a:spLocks/>
                          </wps:cNvSpPr>
                          <wps:spPr bwMode="auto">
                            <a:xfrm>
                              <a:off x="768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0" name="Freeform 1008"/>
                          <wps:cNvSpPr>
                            <a:spLocks/>
                          </wps:cNvSpPr>
                          <wps:spPr bwMode="auto">
                            <a:xfrm>
                              <a:off x="768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1" name="Freeform 1009"/>
                          <wps:cNvSpPr>
                            <a:spLocks/>
                          </wps:cNvSpPr>
                          <wps:spPr bwMode="auto">
                            <a:xfrm>
                              <a:off x="769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2" name="Freeform 1010"/>
                          <wps:cNvSpPr>
                            <a:spLocks/>
                          </wps:cNvSpPr>
                          <wps:spPr bwMode="auto">
                            <a:xfrm>
                              <a:off x="770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3" name="Freeform 1011"/>
                          <wps:cNvSpPr>
                            <a:spLocks/>
                          </wps:cNvSpPr>
                          <wps:spPr bwMode="auto">
                            <a:xfrm>
                              <a:off x="7714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4" name="Freeform 1012"/>
                          <wps:cNvSpPr>
                            <a:spLocks/>
                          </wps:cNvSpPr>
                          <wps:spPr bwMode="auto">
                            <a:xfrm>
                              <a:off x="77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5" name="Freeform 1013"/>
                          <wps:cNvSpPr>
                            <a:spLocks/>
                          </wps:cNvSpPr>
                          <wps:spPr bwMode="auto">
                            <a:xfrm>
                              <a:off x="77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6" name="Freeform 1014"/>
                          <wps:cNvSpPr>
                            <a:spLocks/>
                          </wps:cNvSpPr>
                          <wps:spPr bwMode="auto">
                            <a:xfrm>
                              <a:off x="77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7" name="Freeform 1015"/>
                          <wps:cNvSpPr>
                            <a:spLocks/>
                          </wps:cNvSpPr>
                          <wps:spPr bwMode="auto">
                            <a:xfrm>
                              <a:off x="77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8" name="Freeform 1016"/>
                          <wps:cNvSpPr>
                            <a:spLocks/>
                          </wps:cNvSpPr>
                          <wps:spPr bwMode="auto">
                            <a:xfrm>
                              <a:off x="7748" y="525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09" name="Freeform 1018"/>
                        <wps:cNvSpPr>
                          <a:spLocks/>
                        </wps:cNvSpPr>
                        <wps:spPr bwMode="auto">
                          <a:xfrm>
                            <a:off x="4926330" y="3262630"/>
                            <a:ext cx="3175" cy="72390"/>
                          </a:xfrm>
                          <a:custGeom>
                            <a:avLst/>
                            <a:gdLst>
                              <a:gd name="T0" fmla="*/ 0 w 5"/>
                              <a:gd name="T1" fmla="*/ 114 h 114"/>
                              <a:gd name="T2" fmla="*/ 0 w 5"/>
                              <a:gd name="T3" fmla="*/ 114 h 114"/>
                              <a:gd name="T4" fmla="*/ 0 w 5"/>
                              <a:gd name="T5" fmla="*/ 114 h 114"/>
                              <a:gd name="T6" fmla="*/ 5 w 5"/>
                              <a:gd name="T7" fmla="*/ 0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14">
                                <a:moveTo>
                                  <a:pt x="0" y="114"/>
                                </a:moveTo>
                                <a:lnTo>
                                  <a:pt x="0" y="114"/>
                                </a:lnTo>
                                <a:lnTo>
                                  <a:pt x="0" y="11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" name="Freeform 1019"/>
                        <wps:cNvSpPr>
                          <a:spLocks/>
                        </wps:cNvSpPr>
                        <wps:spPr bwMode="auto">
                          <a:xfrm>
                            <a:off x="4929505" y="3194050"/>
                            <a:ext cx="6350" cy="68580"/>
                          </a:xfrm>
                          <a:custGeom>
                            <a:avLst/>
                            <a:gdLst>
                              <a:gd name="T0" fmla="*/ 0 w 10"/>
                              <a:gd name="T1" fmla="*/ 108 h 108"/>
                              <a:gd name="T2" fmla="*/ 0 w 10"/>
                              <a:gd name="T3" fmla="*/ 108 h 108"/>
                              <a:gd name="T4" fmla="*/ 0 w 10"/>
                              <a:gd name="T5" fmla="*/ 108 h 108"/>
                              <a:gd name="T6" fmla="*/ 10 w 10"/>
                              <a:gd name="T7" fmla="*/ 0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8">
                                <a:moveTo>
                                  <a:pt x="0" y="108"/>
                                </a:moveTo>
                                <a:lnTo>
                                  <a:pt x="0" y="108"/>
                                </a:lnTo>
                                <a:lnTo>
                                  <a:pt x="0" y="108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" name="Freeform 1020"/>
                        <wps:cNvSpPr>
                          <a:spLocks/>
                        </wps:cNvSpPr>
                        <wps:spPr bwMode="auto">
                          <a:xfrm>
                            <a:off x="4935855" y="3162300"/>
                            <a:ext cx="3175" cy="31750"/>
                          </a:xfrm>
                          <a:custGeom>
                            <a:avLst/>
                            <a:gdLst>
                              <a:gd name="T0" fmla="*/ 0 w 5"/>
                              <a:gd name="T1" fmla="*/ 50 h 50"/>
                              <a:gd name="T2" fmla="*/ 0 w 5"/>
                              <a:gd name="T3" fmla="*/ 50 h 50"/>
                              <a:gd name="T4" fmla="*/ 0 w 5"/>
                              <a:gd name="T5" fmla="*/ 50 h 50"/>
                              <a:gd name="T6" fmla="*/ 5 w 5"/>
                              <a:gd name="T7" fmla="*/ 0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0">
                                <a:moveTo>
                                  <a:pt x="0" y="50"/>
                                </a:moveTo>
                                <a:lnTo>
                                  <a:pt x="0" y="50"/>
                                </a:lnTo>
                                <a:lnTo>
                                  <a:pt x="0" y="5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2" name="Freeform 1021"/>
                        <wps:cNvSpPr>
                          <a:spLocks/>
                        </wps:cNvSpPr>
                        <wps:spPr bwMode="auto">
                          <a:xfrm>
                            <a:off x="4939030" y="316230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Freeform 1022"/>
                        <wps:cNvSpPr>
                          <a:spLocks/>
                        </wps:cNvSpPr>
                        <wps:spPr bwMode="auto">
                          <a:xfrm>
                            <a:off x="4945380" y="3162300"/>
                            <a:ext cx="6350" cy="317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0"/>
                              <a:gd name="T2" fmla="*/ 0 w 10"/>
                              <a:gd name="T3" fmla="*/ 0 h 50"/>
                              <a:gd name="T4" fmla="*/ 0 w 10"/>
                              <a:gd name="T5" fmla="*/ 0 h 50"/>
                              <a:gd name="T6" fmla="*/ 10 w 10"/>
                              <a:gd name="T7" fmla="*/ 50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Freeform 1023"/>
                        <wps:cNvSpPr>
                          <a:spLocks/>
                        </wps:cNvSpPr>
                        <wps:spPr bwMode="auto">
                          <a:xfrm>
                            <a:off x="4951730" y="3194050"/>
                            <a:ext cx="2540" cy="24765"/>
                          </a:xfrm>
                          <a:custGeom>
                            <a:avLst/>
                            <a:gdLst>
                              <a:gd name="T0" fmla="*/ 0 w 4"/>
                              <a:gd name="T1" fmla="*/ 0 h 39"/>
                              <a:gd name="T2" fmla="*/ 0 w 4"/>
                              <a:gd name="T3" fmla="*/ 0 h 39"/>
                              <a:gd name="T4" fmla="*/ 0 w 4"/>
                              <a:gd name="T5" fmla="*/ 0 h 39"/>
                              <a:gd name="T6" fmla="*/ 4 w 4"/>
                              <a:gd name="T7" fmla="*/ 39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" h="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3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5" name="Freeform 1024"/>
                        <wps:cNvSpPr>
                          <a:spLocks/>
                        </wps:cNvSpPr>
                        <wps:spPr bwMode="auto">
                          <a:xfrm>
                            <a:off x="4954270" y="3218815"/>
                            <a:ext cx="6350" cy="190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0"/>
                              <a:gd name="T2" fmla="*/ 0 w 10"/>
                              <a:gd name="T3" fmla="*/ 0 h 30"/>
                              <a:gd name="T4" fmla="*/ 0 w 10"/>
                              <a:gd name="T5" fmla="*/ 0 h 30"/>
                              <a:gd name="T6" fmla="*/ 10 w 10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" name="Freeform 1025"/>
                        <wps:cNvSpPr>
                          <a:spLocks/>
                        </wps:cNvSpPr>
                        <wps:spPr bwMode="auto">
                          <a:xfrm>
                            <a:off x="4960620" y="3237865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9"/>
                              <a:gd name="T2" fmla="*/ 0 w 5"/>
                              <a:gd name="T3" fmla="*/ 0 h 29"/>
                              <a:gd name="T4" fmla="*/ 0 w 5"/>
                              <a:gd name="T5" fmla="*/ 0 h 29"/>
                              <a:gd name="T6" fmla="*/ 5 w 5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" name="Freeform 1026"/>
                        <wps:cNvSpPr>
                          <a:spLocks/>
                        </wps:cNvSpPr>
                        <wps:spPr bwMode="auto">
                          <a:xfrm>
                            <a:off x="4963795" y="3256280"/>
                            <a:ext cx="3175" cy="3175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0"/>
                              <a:gd name="T2" fmla="*/ 0 w 5"/>
                              <a:gd name="T3" fmla="*/ 0 h 50"/>
                              <a:gd name="T4" fmla="*/ 0 w 5"/>
                              <a:gd name="T5" fmla="*/ 0 h 50"/>
                              <a:gd name="T6" fmla="*/ 5 w 5"/>
                              <a:gd name="T7" fmla="*/ 50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8" name="Freeform 1027"/>
                        <wps:cNvSpPr>
                          <a:spLocks/>
                        </wps:cNvSpPr>
                        <wps:spPr bwMode="auto">
                          <a:xfrm>
                            <a:off x="4966970" y="3288030"/>
                            <a:ext cx="6350" cy="4064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64"/>
                              <a:gd name="T2" fmla="*/ 0 w 10"/>
                              <a:gd name="T3" fmla="*/ 0 h 64"/>
                              <a:gd name="T4" fmla="*/ 0 w 10"/>
                              <a:gd name="T5" fmla="*/ 0 h 64"/>
                              <a:gd name="T6" fmla="*/ 10 w 10"/>
                              <a:gd name="T7" fmla="*/ 64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6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9" name="Freeform 1028"/>
                        <wps:cNvSpPr>
                          <a:spLocks/>
                        </wps:cNvSpPr>
                        <wps:spPr bwMode="auto">
                          <a:xfrm>
                            <a:off x="4973320" y="3328670"/>
                            <a:ext cx="3175" cy="2159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4"/>
                              <a:gd name="T2" fmla="*/ 0 w 5"/>
                              <a:gd name="T3" fmla="*/ 0 h 34"/>
                              <a:gd name="T4" fmla="*/ 0 w 5"/>
                              <a:gd name="T5" fmla="*/ 0 h 34"/>
                              <a:gd name="T6" fmla="*/ 5 w 5"/>
                              <a:gd name="T7" fmla="*/ 34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0" name="Freeform 1029"/>
                        <wps:cNvSpPr>
                          <a:spLocks/>
                        </wps:cNvSpPr>
                        <wps:spPr bwMode="auto">
                          <a:xfrm>
                            <a:off x="497649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1" name="Freeform 1030"/>
                        <wps:cNvSpPr>
                          <a:spLocks/>
                        </wps:cNvSpPr>
                        <wps:spPr bwMode="auto">
                          <a:xfrm>
                            <a:off x="498284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2" name="Freeform 1031"/>
                        <wps:cNvSpPr>
                          <a:spLocks/>
                        </wps:cNvSpPr>
                        <wps:spPr bwMode="auto">
                          <a:xfrm>
                            <a:off x="498919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3" name="Freeform 1032"/>
                        <wps:cNvSpPr>
                          <a:spLocks/>
                        </wps:cNvSpPr>
                        <wps:spPr bwMode="auto">
                          <a:xfrm>
                            <a:off x="499237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Freeform 1033"/>
                        <wps:cNvSpPr>
                          <a:spLocks/>
                        </wps:cNvSpPr>
                        <wps:spPr bwMode="auto">
                          <a:xfrm>
                            <a:off x="499872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Freeform 1034"/>
                        <wps:cNvSpPr>
                          <a:spLocks/>
                        </wps:cNvSpPr>
                        <wps:spPr bwMode="auto">
                          <a:xfrm>
                            <a:off x="5001895" y="3350260"/>
                            <a:ext cx="2540" cy="0"/>
                          </a:xfrm>
                          <a:custGeom>
                            <a:avLst/>
                            <a:gdLst>
                              <a:gd name="T0" fmla="*/ 0 w 4"/>
                              <a:gd name="T1" fmla="*/ 0 w 4"/>
                              <a:gd name="T2" fmla="*/ 0 w 4"/>
                              <a:gd name="T3" fmla="*/ 4 w 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" name="Freeform 1035"/>
                        <wps:cNvSpPr>
                          <a:spLocks/>
                        </wps:cNvSpPr>
                        <wps:spPr bwMode="auto">
                          <a:xfrm>
                            <a:off x="500443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Freeform 1036"/>
                        <wps:cNvSpPr>
                          <a:spLocks/>
                        </wps:cNvSpPr>
                        <wps:spPr bwMode="auto">
                          <a:xfrm>
                            <a:off x="5010785" y="3331845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29 h 29"/>
                              <a:gd name="T2" fmla="*/ 0 w 5"/>
                              <a:gd name="T3" fmla="*/ 29 h 29"/>
                              <a:gd name="T4" fmla="*/ 0 w 5"/>
                              <a:gd name="T5" fmla="*/ 29 h 29"/>
                              <a:gd name="T6" fmla="*/ 5 w 5"/>
                              <a:gd name="T7" fmla="*/ 0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29"/>
                                </a:moveTo>
                                <a:lnTo>
                                  <a:pt x="0" y="29"/>
                                </a:lnTo>
                                <a:lnTo>
                                  <a:pt x="0" y="2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8" name="Freeform 1037"/>
                        <wps:cNvSpPr>
                          <a:spLocks/>
                        </wps:cNvSpPr>
                        <wps:spPr bwMode="auto">
                          <a:xfrm>
                            <a:off x="5013960" y="3303270"/>
                            <a:ext cx="6350" cy="28575"/>
                          </a:xfrm>
                          <a:custGeom>
                            <a:avLst/>
                            <a:gdLst>
                              <a:gd name="T0" fmla="*/ 0 w 10"/>
                              <a:gd name="T1" fmla="*/ 45 h 45"/>
                              <a:gd name="T2" fmla="*/ 0 w 10"/>
                              <a:gd name="T3" fmla="*/ 45 h 45"/>
                              <a:gd name="T4" fmla="*/ 0 w 10"/>
                              <a:gd name="T5" fmla="*/ 45 h 45"/>
                              <a:gd name="T6" fmla="*/ 10 w 10"/>
                              <a:gd name="T7" fmla="*/ 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5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0" y="4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9" name="Freeform 1038"/>
                        <wps:cNvSpPr>
                          <a:spLocks/>
                        </wps:cNvSpPr>
                        <wps:spPr bwMode="auto">
                          <a:xfrm>
                            <a:off x="5020310" y="3288030"/>
                            <a:ext cx="6350" cy="15240"/>
                          </a:xfrm>
                          <a:custGeom>
                            <a:avLst/>
                            <a:gdLst>
                              <a:gd name="T0" fmla="*/ 0 w 10"/>
                              <a:gd name="T1" fmla="*/ 24 h 24"/>
                              <a:gd name="T2" fmla="*/ 0 w 10"/>
                              <a:gd name="T3" fmla="*/ 24 h 24"/>
                              <a:gd name="T4" fmla="*/ 0 w 10"/>
                              <a:gd name="T5" fmla="*/ 24 h 24"/>
                              <a:gd name="T6" fmla="*/ 10 w 10"/>
                              <a:gd name="T7" fmla="*/ 0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">
                                <a:moveTo>
                                  <a:pt x="0" y="24"/>
                                </a:moveTo>
                                <a:lnTo>
                                  <a:pt x="0" y="24"/>
                                </a:lnTo>
                                <a:lnTo>
                                  <a:pt x="0" y="2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0" name="Freeform 1039"/>
                        <wps:cNvSpPr>
                          <a:spLocks/>
                        </wps:cNvSpPr>
                        <wps:spPr bwMode="auto">
                          <a:xfrm>
                            <a:off x="5026660" y="3265805"/>
                            <a:ext cx="3175" cy="22225"/>
                          </a:xfrm>
                          <a:custGeom>
                            <a:avLst/>
                            <a:gdLst>
                              <a:gd name="T0" fmla="*/ 0 w 5"/>
                              <a:gd name="T1" fmla="*/ 35 h 35"/>
                              <a:gd name="T2" fmla="*/ 0 w 5"/>
                              <a:gd name="T3" fmla="*/ 35 h 35"/>
                              <a:gd name="T4" fmla="*/ 0 w 5"/>
                              <a:gd name="T5" fmla="*/ 35 h 35"/>
                              <a:gd name="T6" fmla="*/ 5 w 5"/>
                              <a:gd name="T7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5">
                                <a:moveTo>
                                  <a:pt x="0" y="35"/>
                                </a:move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1" name="Freeform 1040"/>
                        <wps:cNvSpPr>
                          <a:spLocks/>
                        </wps:cNvSpPr>
                        <wps:spPr bwMode="auto">
                          <a:xfrm>
                            <a:off x="5029835" y="3228340"/>
                            <a:ext cx="6350" cy="37465"/>
                          </a:xfrm>
                          <a:custGeom>
                            <a:avLst/>
                            <a:gdLst>
                              <a:gd name="T0" fmla="*/ 0 w 10"/>
                              <a:gd name="T1" fmla="*/ 59 h 59"/>
                              <a:gd name="T2" fmla="*/ 0 w 10"/>
                              <a:gd name="T3" fmla="*/ 59 h 59"/>
                              <a:gd name="T4" fmla="*/ 0 w 10"/>
                              <a:gd name="T5" fmla="*/ 59 h 59"/>
                              <a:gd name="T6" fmla="*/ 10 w 10"/>
                              <a:gd name="T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9">
                                <a:moveTo>
                                  <a:pt x="0" y="59"/>
                                </a:moveTo>
                                <a:lnTo>
                                  <a:pt x="0" y="59"/>
                                </a:lnTo>
                                <a:lnTo>
                                  <a:pt x="0" y="5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2" name="Freeform 1041"/>
                        <wps:cNvSpPr>
                          <a:spLocks/>
                        </wps:cNvSpPr>
                        <wps:spPr bwMode="auto">
                          <a:xfrm>
                            <a:off x="5036185" y="3168650"/>
                            <a:ext cx="3175" cy="59690"/>
                          </a:xfrm>
                          <a:custGeom>
                            <a:avLst/>
                            <a:gdLst>
                              <a:gd name="T0" fmla="*/ 0 w 5"/>
                              <a:gd name="T1" fmla="*/ 94 h 94"/>
                              <a:gd name="T2" fmla="*/ 0 w 5"/>
                              <a:gd name="T3" fmla="*/ 94 h 94"/>
                              <a:gd name="T4" fmla="*/ 0 w 5"/>
                              <a:gd name="T5" fmla="*/ 94 h 94"/>
                              <a:gd name="T6" fmla="*/ 5 w 5"/>
                              <a:gd name="T7" fmla="*/ 0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4">
                                <a:moveTo>
                                  <a:pt x="0" y="94"/>
                                </a:moveTo>
                                <a:lnTo>
                                  <a:pt x="0" y="94"/>
                                </a:lnTo>
                                <a:lnTo>
                                  <a:pt x="0" y="9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3" name="Freeform 1042"/>
                        <wps:cNvSpPr>
                          <a:spLocks/>
                        </wps:cNvSpPr>
                        <wps:spPr bwMode="auto">
                          <a:xfrm>
                            <a:off x="5039360" y="3109595"/>
                            <a:ext cx="3175" cy="59055"/>
                          </a:xfrm>
                          <a:custGeom>
                            <a:avLst/>
                            <a:gdLst>
                              <a:gd name="T0" fmla="*/ 0 w 5"/>
                              <a:gd name="T1" fmla="*/ 93 h 93"/>
                              <a:gd name="T2" fmla="*/ 0 w 5"/>
                              <a:gd name="T3" fmla="*/ 93 h 93"/>
                              <a:gd name="T4" fmla="*/ 0 w 5"/>
                              <a:gd name="T5" fmla="*/ 93 h 93"/>
                              <a:gd name="T6" fmla="*/ 5 w 5"/>
                              <a:gd name="T7" fmla="*/ 0 h 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3">
                                <a:moveTo>
                                  <a:pt x="0" y="93"/>
                                </a:moveTo>
                                <a:lnTo>
                                  <a:pt x="0" y="93"/>
                                </a:lnTo>
                                <a:lnTo>
                                  <a:pt x="0" y="93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4" name="Freeform 1043"/>
                        <wps:cNvSpPr>
                          <a:spLocks/>
                        </wps:cNvSpPr>
                        <wps:spPr bwMode="auto">
                          <a:xfrm>
                            <a:off x="5042535" y="3071495"/>
                            <a:ext cx="6350" cy="38100"/>
                          </a:xfrm>
                          <a:custGeom>
                            <a:avLst/>
                            <a:gdLst>
                              <a:gd name="T0" fmla="*/ 0 w 10"/>
                              <a:gd name="T1" fmla="*/ 60 h 60"/>
                              <a:gd name="T2" fmla="*/ 0 w 10"/>
                              <a:gd name="T3" fmla="*/ 60 h 60"/>
                              <a:gd name="T4" fmla="*/ 0 w 10"/>
                              <a:gd name="T5" fmla="*/ 60 h 60"/>
                              <a:gd name="T6" fmla="*/ 10 w 10"/>
                              <a:gd name="T7" fmla="*/ 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0">
                                <a:moveTo>
                                  <a:pt x="0" y="60"/>
                                </a:moveTo>
                                <a:lnTo>
                                  <a:pt x="0" y="60"/>
                                </a:lnTo>
                                <a:lnTo>
                                  <a:pt x="0" y="6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5" name="Freeform 1044"/>
                        <wps:cNvSpPr>
                          <a:spLocks/>
                        </wps:cNvSpPr>
                        <wps:spPr bwMode="auto">
                          <a:xfrm>
                            <a:off x="5048885" y="3071495"/>
                            <a:ext cx="5715" cy="6350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0"/>
                              <a:gd name="T2" fmla="*/ 0 w 9"/>
                              <a:gd name="T3" fmla="*/ 0 h 10"/>
                              <a:gd name="T4" fmla="*/ 0 w 9"/>
                              <a:gd name="T5" fmla="*/ 0 h 10"/>
                              <a:gd name="T6" fmla="*/ 9 w 9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6" name="Freeform 1045"/>
                        <wps:cNvSpPr>
                          <a:spLocks/>
                        </wps:cNvSpPr>
                        <wps:spPr bwMode="auto">
                          <a:xfrm>
                            <a:off x="5054600" y="3077845"/>
                            <a:ext cx="3175" cy="406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4"/>
                              <a:gd name="T2" fmla="*/ 0 w 5"/>
                              <a:gd name="T3" fmla="*/ 0 h 64"/>
                              <a:gd name="T4" fmla="*/ 0 w 5"/>
                              <a:gd name="T5" fmla="*/ 0 h 64"/>
                              <a:gd name="T6" fmla="*/ 5 w 5"/>
                              <a:gd name="T7" fmla="*/ 64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7" name="Freeform 1046"/>
                        <wps:cNvSpPr>
                          <a:spLocks/>
                        </wps:cNvSpPr>
                        <wps:spPr bwMode="auto">
                          <a:xfrm>
                            <a:off x="5057775" y="3118485"/>
                            <a:ext cx="6350" cy="5969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94"/>
                              <a:gd name="T2" fmla="*/ 0 w 10"/>
                              <a:gd name="T3" fmla="*/ 0 h 94"/>
                              <a:gd name="T4" fmla="*/ 0 w 10"/>
                              <a:gd name="T5" fmla="*/ 0 h 94"/>
                              <a:gd name="T6" fmla="*/ 10 w 10"/>
                              <a:gd name="T7" fmla="*/ 94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9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Freeform 1047"/>
                        <wps:cNvSpPr>
                          <a:spLocks/>
                        </wps:cNvSpPr>
                        <wps:spPr bwMode="auto">
                          <a:xfrm>
                            <a:off x="5064125" y="3178175"/>
                            <a:ext cx="3175" cy="565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89"/>
                              <a:gd name="T2" fmla="*/ 0 w 5"/>
                              <a:gd name="T3" fmla="*/ 0 h 89"/>
                              <a:gd name="T4" fmla="*/ 0 w 5"/>
                              <a:gd name="T5" fmla="*/ 0 h 89"/>
                              <a:gd name="T6" fmla="*/ 5 w 5"/>
                              <a:gd name="T7" fmla="*/ 89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8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8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Freeform 1048"/>
                        <wps:cNvSpPr>
                          <a:spLocks/>
                        </wps:cNvSpPr>
                        <wps:spPr bwMode="auto">
                          <a:xfrm>
                            <a:off x="5067300" y="3234690"/>
                            <a:ext cx="6350" cy="5334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84"/>
                              <a:gd name="T2" fmla="*/ 0 w 10"/>
                              <a:gd name="T3" fmla="*/ 0 h 84"/>
                              <a:gd name="T4" fmla="*/ 0 w 10"/>
                              <a:gd name="T5" fmla="*/ 0 h 84"/>
                              <a:gd name="T6" fmla="*/ 10 w 10"/>
                              <a:gd name="T7" fmla="*/ 84 h 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8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8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0" name="Freeform 1049"/>
                        <wps:cNvSpPr>
                          <a:spLocks/>
                        </wps:cNvSpPr>
                        <wps:spPr bwMode="auto">
                          <a:xfrm>
                            <a:off x="5073650" y="3288030"/>
                            <a:ext cx="3175" cy="438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9"/>
                              <a:gd name="T2" fmla="*/ 0 w 5"/>
                              <a:gd name="T3" fmla="*/ 0 h 69"/>
                              <a:gd name="T4" fmla="*/ 0 w 5"/>
                              <a:gd name="T5" fmla="*/ 0 h 69"/>
                              <a:gd name="T6" fmla="*/ 5 w 5"/>
                              <a:gd name="T7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1" name="Freeform 1050"/>
                        <wps:cNvSpPr>
                          <a:spLocks/>
                        </wps:cNvSpPr>
                        <wps:spPr bwMode="auto">
                          <a:xfrm>
                            <a:off x="5076825" y="3331845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9"/>
                              <a:gd name="T2" fmla="*/ 0 w 5"/>
                              <a:gd name="T3" fmla="*/ 0 h 29"/>
                              <a:gd name="T4" fmla="*/ 0 w 5"/>
                              <a:gd name="T5" fmla="*/ 0 h 29"/>
                              <a:gd name="T6" fmla="*/ 5 w 5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" name="Freeform 1051"/>
                        <wps:cNvSpPr>
                          <a:spLocks/>
                        </wps:cNvSpPr>
                        <wps:spPr bwMode="auto">
                          <a:xfrm>
                            <a:off x="508000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3" name="Freeform 1052"/>
                        <wps:cNvSpPr>
                          <a:spLocks/>
                        </wps:cNvSpPr>
                        <wps:spPr bwMode="auto">
                          <a:xfrm>
                            <a:off x="508635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4" name="Rectangle 1053"/>
                        <wps:cNvSpPr>
                          <a:spLocks noChangeArrowheads="1"/>
                        </wps:cNvSpPr>
                        <wps:spPr bwMode="auto">
                          <a:xfrm>
                            <a:off x="4102100" y="15494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0AD8C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5" name="Rectangle 1054"/>
                        <wps:cNvSpPr>
                          <a:spLocks noChangeArrowheads="1"/>
                        </wps:cNvSpPr>
                        <wps:spPr bwMode="auto">
                          <a:xfrm>
                            <a:off x="4234815" y="15494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DC979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" name="Rectangle 1055"/>
                        <wps:cNvSpPr>
                          <a:spLocks noChangeArrowheads="1"/>
                        </wps:cNvSpPr>
                        <wps:spPr bwMode="auto">
                          <a:xfrm>
                            <a:off x="4268470" y="1549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C038A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7" name="Rectangle 1056"/>
                        <wps:cNvSpPr>
                          <a:spLocks noChangeArrowheads="1"/>
                        </wps:cNvSpPr>
                        <wps:spPr bwMode="auto">
                          <a:xfrm>
                            <a:off x="4334510" y="1549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66CC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8" name="Rectangle 1057"/>
                        <wps:cNvSpPr>
                          <a:spLocks noChangeArrowheads="1"/>
                        </wps:cNvSpPr>
                        <wps:spPr bwMode="auto">
                          <a:xfrm>
                            <a:off x="3837940" y="55816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D679F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9" name="Rectangle 1058"/>
                        <wps:cNvSpPr>
                          <a:spLocks noChangeArrowheads="1"/>
                        </wps:cNvSpPr>
                        <wps:spPr bwMode="auto">
                          <a:xfrm>
                            <a:off x="3971290" y="55816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876ED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0" name="Rectangle 1059"/>
                        <wps:cNvSpPr>
                          <a:spLocks noChangeArrowheads="1"/>
                        </wps:cNvSpPr>
                        <wps:spPr bwMode="auto">
                          <a:xfrm>
                            <a:off x="4004310" y="55816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79B6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1" name="Rectangle 1060"/>
                        <wps:cNvSpPr>
                          <a:spLocks noChangeArrowheads="1"/>
                        </wps:cNvSpPr>
                        <wps:spPr bwMode="auto">
                          <a:xfrm>
                            <a:off x="4070985" y="55816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04628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2" name="Line 1061"/>
                        <wps:cNvCnPr/>
                        <wps:spPr bwMode="auto">
                          <a:xfrm flipH="1" flipV="1">
                            <a:off x="4057650" y="676275"/>
                            <a:ext cx="75565" cy="755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Rectangle 1062"/>
                        <wps:cNvSpPr>
                          <a:spLocks noChangeArrowheads="1"/>
                        </wps:cNvSpPr>
                        <wps:spPr bwMode="auto">
                          <a:xfrm>
                            <a:off x="744855" y="152463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38D9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4" name="Rectangle 1063"/>
                        <wps:cNvSpPr>
                          <a:spLocks noChangeArrowheads="1"/>
                        </wps:cNvSpPr>
                        <wps:spPr bwMode="auto">
                          <a:xfrm>
                            <a:off x="811530" y="152463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561EA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5" name="Rectangle 1064"/>
                        <wps:cNvSpPr>
                          <a:spLocks noChangeArrowheads="1"/>
                        </wps:cNvSpPr>
                        <wps:spPr bwMode="auto">
                          <a:xfrm>
                            <a:off x="844550" y="152463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23665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6" name="Rectangle 1065"/>
                        <wps:cNvSpPr>
                          <a:spLocks noChangeArrowheads="1"/>
                        </wps:cNvSpPr>
                        <wps:spPr bwMode="auto">
                          <a:xfrm>
                            <a:off x="911225" y="152463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8CF2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7" name="Rectangle 1066"/>
                        <wps:cNvSpPr>
                          <a:spLocks noChangeArrowheads="1"/>
                        </wps:cNvSpPr>
                        <wps:spPr bwMode="auto">
                          <a:xfrm>
                            <a:off x="3392805" y="2105025"/>
                            <a:ext cx="13208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69741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8" name="Rectangle 1067"/>
                        <wps:cNvSpPr>
                          <a:spLocks noChangeArrowheads="1"/>
                        </wps:cNvSpPr>
                        <wps:spPr bwMode="auto">
                          <a:xfrm>
                            <a:off x="3525520" y="210502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F4356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9" name="Rectangle 1068"/>
                        <wps:cNvSpPr>
                          <a:spLocks noChangeArrowheads="1"/>
                        </wps:cNvSpPr>
                        <wps:spPr bwMode="auto">
                          <a:xfrm>
                            <a:off x="3559175" y="210502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779FE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0" name="Rectangle 1069"/>
                        <wps:cNvSpPr>
                          <a:spLocks noChangeArrowheads="1"/>
                        </wps:cNvSpPr>
                        <wps:spPr bwMode="auto">
                          <a:xfrm>
                            <a:off x="3625215" y="210502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189AB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1" name="Rectangle 1070"/>
                        <wps:cNvSpPr>
                          <a:spLocks noChangeArrowheads="1"/>
                        </wps:cNvSpPr>
                        <wps:spPr bwMode="auto">
                          <a:xfrm>
                            <a:off x="2468245" y="27095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9D95D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2" name="Rectangle 1071"/>
                        <wps:cNvSpPr>
                          <a:spLocks noChangeArrowheads="1"/>
                        </wps:cNvSpPr>
                        <wps:spPr bwMode="auto">
                          <a:xfrm>
                            <a:off x="2534285" y="270954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7F38F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3" name="Rectangle 1072"/>
                        <wps:cNvSpPr>
                          <a:spLocks noChangeArrowheads="1"/>
                        </wps:cNvSpPr>
                        <wps:spPr bwMode="auto">
                          <a:xfrm>
                            <a:off x="2567940" y="27095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E674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4" name="Rectangle 1073"/>
                        <wps:cNvSpPr>
                          <a:spLocks noChangeArrowheads="1"/>
                        </wps:cNvSpPr>
                        <wps:spPr bwMode="auto">
                          <a:xfrm>
                            <a:off x="2633980" y="27095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79FE5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5" name="Rectangle 1074"/>
                        <wps:cNvSpPr>
                          <a:spLocks noChangeArrowheads="1"/>
                        </wps:cNvSpPr>
                        <wps:spPr bwMode="auto">
                          <a:xfrm>
                            <a:off x="1173480" y="263271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A3350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6" name="Rectangle 1075"/>
                        <wps:cNvSpPr>
                          <a:spLocks noChangeArrowheads="1"/>
                        </wps:cNvSpPr>
                        <wps:spPr bwMode="auto">
                          <a:xfrm>
                            <a:off x="1239520" y="263271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53C76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7" name="Rectangle 1076"/>
                        <wps:cNvSpPr>
                          <a:spLocks noChangeArrowheads="1"/>
                        </wps:cNvSpPr>
                        <wps:spPr bwMode="auto">
                          <a:xfrm>
                            <a:off x="1273175" y="263271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4B05AD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8" name="Rectangle 1077"/>
                        <wps:cNvSpPr>
                          <a:spLocks noChangeArrowheads="1"/>
                        </wps:cNvSpPr>
                        <wps:spPr bwMode="auto">
                          <a:xfrm>
                            <a:off x="1339215" y="263271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0B3A3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69" name="Rectangle 1078"/>
                        <wps:cNvSpPr>
                          <a:spLocks noChangeArrowheads="1"/>
                        </wps:cNvSpPr>
                        <wps:spPr bwMode="auto">
                          <a:xfrm>
                            <a:off x="1490345" y="30753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2DCCB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0" name="Rectangle 1079"/>
                        <wps:cNvSpPr>
                          <a:spLocks noChangeArrowheads="1"/>
                        </wps:cNvSpPr>
                        <wps:spPr bwMode="auto">
                          <a:xfrm>
                            <a:off x="1557020" y="307530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3D31C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1" name="Rectangle 1080"/>
                        <wps:cNvSpPr>
                          <a:spLocks noChangeArrowheads="1"/>
                        </wps:cNvSpPr>
                        <wps:spPr bwMode="auto">
                          <a:xfrm>
                            <a:off x="1590040" y="30753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6701E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2" name="Rectangle 1081"/>
                        <wps:cNvSpPr>
                          <a:spLocks noChangeArrowheads="1"/>
                        </wps:cNvSpPr>
                        <wps:spPr bwMode="auto">
                          <a:xfrm>
                            <a:off x="1656715" y="30753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F307B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3" name="Rectangle 1082"/>
                        <wps:cNvSpPr>
                          <a:spLocks noChangeArrowheads="1"/>
                        </wps:cNvSpPr>
                        <wps:spPr bwMode="auto">
                          <a:xfrm>
                            <a:off x="2066925" y="296735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30357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4" name="Rectangle 1083"/>
                        <wps:cNvSpPr>
                          <a:spLocks noChangeArrowheads="1"/>
                        </wps:cNvSpPr>
                        <wps:spPr bwMode="auto">
                          <a:xfrm>
                            <a:off x="2132965" y="296735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BA83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5" name="Rectangle 1084"/>
                        <wps:cNvSpPr>
                          <a:spLocks noChangeArrowheads="1"/>
                        </wps:cNvSpPr>
                        <wps:spPr bwMode="auto">
                          <a:xfrm>
                            <a:off x="2166620" y="296735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2CD9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6" name="Rectangle 1085"/>
                        <wps:cNvSpPr>
                          <a:spLocks noChangeArrowheads="1"/>
                        </wps:cNvSpPr>
                        <wps:spPr bwMode="auto">
                          <a:xfrm>
                            <a:off x="1810385" y="302895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45F8E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7" name="Rectangle 1086"/>
                        <wps:cNvSpPr>
                          <a:spLocks noChangeArrowheads="1"/>
                        </wps:cNvSpPr>
                        <wps:spPr bwMode="auto">
                          <a:xfrm>
                            <a:off x="1876425" y="302895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30DDB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8" name="Rectangle 1087"/>
                        <wps:cNvSpPr>
                          <a:spLocks noChangeArrowheads="1"/>
                        </wps:cNvSpPr>
                        <wps:spPr bwMode="auto">
                          <a:xfrm>
                            <a:off x="1910080" y="302895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5760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79" name="Rectangle 1088"/>
                        <wps:cNvSpPr>
                          <a:spLocks noChangeArrowheads="1"/>
                        </wps:cNvSpPr>
                        <wps:spPr bwMode="auto">
                          <a:xfrm>
                            <a:off x="1976120" y="302895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143A2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0" name="Line 1089"/>
                        <wps:cNvCnPr/>
                        <wps:spPr bwMode="auto">
                          <a:xfrm flipV="1">
                            <a:off x="1809115" y="3147060"/>
                            <a:ext cx="75565" cy="7493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1" name="Rectangle 1090"/>
                        <wps:cNvSpPr>
                          <a:spLocks noChangeArrowheads="1"/>
                        </wps:cNvSpPr>
                        <wps:spPr bwMode="auto">
                          <a:xfrm>
                            <a:off x="2768600" y="2729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EE28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2" name="Rectangle 1091"/>
                        <wps:cNvSpPr>
                          <a:spLocks noChangeArrowheads="1"/>
                        </wps:cNvSpPr>
                        <wps:spPr bwMode="auto">
                          <a:xfrm>
                            <a:off x="2834640" y="272923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78AA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3" name="Rectangle 1092"/>
                        <wps:cNvSpPr>
                          <a:spLocks noChangeArrowheads="1"/>
                        </wps:cNvSpPr>
                        <wps:spPr bwMode="auto">
                          <a:xfrm>
                            <a:off x="2868295" y="2729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AC55F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4" name="Rectangle 1093"/>
                        <wps:cNvSpPr>
                          <a:spLocks noChangeArrowheads="1"/>
                        </wps:cNvSpPr>
                        <wps:spPr bwMode="auto">
                          <a:xfrm>
                            <a:off x="2934335" y="2729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06D8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5" name="Line 1094"/>
                        <wps:cNvCnPr/>
                        <wps:spPr bwMode="auto">
                          <a:xfrm flipV="1">
                            <a:off x="2771775" y="2846070"/>
                            <a:ext cx="75565" cy="755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" name="Rectangle 1095"/>
                        <wps:cNvSpPr>
                          <a:spLocks noChangeArrowheads="1"/>
                        </wps:cNvSpPr>
                        <wps:spPr bwMode="auto">
                          <a:xfrm>
                            <a:off x="2935605" y="300228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A475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7" name="Rectangle 1096"/>
                        <wps:cNvSpPr>
                          <a:spLocks noChangeArrowheads="1"/>
                        </wps:cNvSpPr>
                        <wps:spPr bwMode="auto">
                          <a:xfrm>
                            <a:off x="3068955" y="300228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58ED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8" name="Rectangle 1097"/>
                        <wps:cNvSpPr>
                          <a:spLocks noChangeArrowheads="1"/>
                        </wps:cNvSpPr>
                        <wps:spPr bwMode="auto">
                          <a:xfrm>
                            <a:off x="3101975" y="300228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02689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89" name="Rectangle 1098"/>
                        <wps:cNvSpPr>
                          <a:spLocks noChangeArrowheads="1"/>
                        </wps:cNvSpPr>
                        <wps:spPr bwMode="auto">
                          <a:xfrm>
                            <a:off x="3168650" y="300228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4B89ED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0" name="Rectangle 1099"/>
                        <wps:cNvSpPr>
                          <a:spLocks noChangeArrowheads="1"/>
                        </wps:cNvSpPr>
                        <wps:spPr bwMode="auto">
                          <a:xfrm>
                            <a:off x="3581400" y="288925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B3FD7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1" name="Rectangle 1100"/>
                        <wps:cNvSpPr>
                          <a:spLocks noChangeArrowheads="1"/>
                        </wps:cNvSpPr>
                        <wps:spPr bwMode="auto">
                          <a:xfrm>
                            <a:off x="3714750" y="288925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B3E09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2" name="Rectangle 1101"/>
                        <wps:cNvSpPr>
                          <a:spLocks noChangeArrowheads="1"/>
                        </wps:cNvSpPr>
                        <wps:spPr bwMode="auto">
                          <a:xfrm>
                            <a:off x="3747770" y="288925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EC208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3" name="Rectangle 1102"/>
                        <wps:cNvSpPr>
                          <a:spLocks noChangeArrowheads="1"/>
                        </wps:cNvSpPr>
                        <wps:spPr bwMode="auto">
                          <a:xfrm>
                            <a:off x="3814445" y="288925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8EA01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4" name="Rectangle 1103"/>
                        <wps:cNvSpPr>
                          <a:spLocks noChangeArrowheads="1"/>
                        </wps:cNvSpPr>
                        <wps:spPr bwMode="auto">
                          <a:xfrm>
                            <a:off x="4286250" y="225107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50C8D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5" name="Rectangle 1104"/>
                        <wps:cNvSpPr>
                          <a:spLocks noChangeArrowheads="1"/>
                        </wps:cNvSpPr>
                        <wps:spPr bwMode="auto">
                          <a:xfrm>
                            <a:off x="4418965" y="225107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299F1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6" name="Rectangle 1105"/>
                        <wps:cNvSpPr>
                          <a:spLocks noChangeArrowheads="1"/>
                        </wps:cNvSpPr>
                        <wps:spPr bwMode="auto">
                          <a:xfrm>
                            <a:off x="4452620" y="225107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585813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7" name="Rectangle 1106"/>
                        <wps:cNvSpPr>
                          <a:spLocks noChangeArrowheads="1"/>
                        </wps:cNvSpPr>
                        <wps:spPr bwMode="auto">
                          <a:xfrm>
                            <a:off x="4518660" y="225107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3C20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8" name="Rectangle 1107"/>
                        <wps:cNvSpPr>
                          <a:spLocks noChangeArrowheads="1"/>
                        </wps:cNvSpPr>
                        <wps:spPr bwMode="auto">
                          <a:xfrm>
                            <a:off x="4625975" y="233235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24FD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9" name="Rectangle 1108"/>
                        <wps:cNvSpPr>
                          <a:spLocks noChangeArrowheads="1"/>
                        </wps:cNvSpPr>
                        <wps:spPr bwMode="auto">
                          <a:xfrm>
                            <a:off x="4758690" y="233235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864F3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0" name="Rectangle 1109"/>
                        <wps:cNvSpPr>
                          <a:spLocks noChangeArrowheads="1"/>
                        </wps:cNvSpPr>
                        <wps:spPr bwMode="auto">
                          <a:xfrm>
                            <a:off x="4791710" y="233235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63ACE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1" name="Rectangle 1110"/>
                        <wps:cNvSpPr>
                          <a:spLocks noChangeArrowheads="1"/>
                        </wps:cNvSpPr>
                        <wps:spPr bwMode="auto">
                          <a:xfrm>
                            <a:off x="4858385" y="233235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12FBF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2" name="Rectangle 1111"/>
                        <wps:cNvSpPr>
                          <a:spLocks noChangeArrowheads="1"/>
                        </wps:cNvSpPr>
                        <wps:spPr bwMode="auto">
                          <a:xfrm>
                            <a:off x="4899025" y="295211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2A286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3" name="Rectangle 1112"/>
                        <wps:cNvSpPr>
                          <a:spLocks noChangeArrowheads="1"/>
                        </wps:cNvSpPr>
                        <wps:spPr bwMode="auto">
                          <a:xfrm>
                            <a:off x="5031740" y="295211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95328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4" name="Rectangle 1113"/>
                        <wps:cNvSpPr>
                          <a:spLocks noChangeArrowheads="1"/>
                        </wps:cNvSpPr>
                        <wps:spPr bwMode="auto">
                          <a:xfrm>
                            <a:off x="5064760" y="295211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0C391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5" name="Rectangle 1114"/>
                        <wps:cNvSpPr>
                          <a:spLocks noChangeArrowheads="1"/>
                        </wps:cNvSpPr>
                        <wps:spPr bwMode="auto">
                          <a:xfrm>
                            <a:off x="5131435" y="295211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B3097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6" name="Rectangle 1115"/>
                        <wps:cNvSpPr>
                          <a:spLocks noChangeArrowheads="1"/>
                        </wps:cNvSpPr>
                        <wps:spPr bwMode="auto">
                          <a:xfrm>
                            <a:off x="1254760" y="2466975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34160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7" name="Rectangle 1116"/>
                        <wps:cNvSpPr>
                          <a:spLocks noChangeArrowheads="1"/>
                        </wps:cNvSpPr>
                        <wps:spPr bwMode="auto">
                          <a:xfrm>
                            <a:off x="2158365" y="278638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243DD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8" name="Rectangle 1117"/>
                        <wps:cNvSpPr>
                          <a:spLocks noChangeArrowheads="1"/>
                        </wps:cNvSpPr>
                        <wps:spPr bwMode="auto">
                          <a:xfrm>
                            <a:off x="2559685" y="254254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73353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09" name="Rectangle 1118"/>
                        <wps:cNvSpPr>
                          <a:spLocks noChangeArrowheads="1"/>
                        </wps:cNvSpPr>
                        <wps:spPr bwMode="auto">
                          <a:xfrm>
                            <a:off x="2841625" y="252984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81859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41A13C2" id="Tela 1110" o:spid="_x0000_s1026" editas="canvas" style="width:460.15pt;height:256.3pt;mso-position-horizontal-relative:char;mso-position-vertical-relative:line" coordsize="58439,3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8439;height:32550;visibility:visible;mso-wrap-style:square">
                  <v:fill o:detectmouseclick="t"/>
                  <v:path o:connecttype="none"/>
                </v:shape>
                <v:group id="Group 213" o:spid="_x0000_s1028" style="position:absolute;left:12;top:-31;width:66529;height:37076" coordorigin="2,-5" coordsize="10477,5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rect id="Rectangle 13" o:spid="_x0000_s1029" style="position:absolute;left:9939;top:5207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KguwQAAANoAAAAPAAAAZHJzL2Rvd25yZXYueG1sRI/NasMw&#10;EITvhb6D2EJutVxD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H/cqC7BAAAA2gAAAA8AAAAA&#10;AAAAAAAAAAAABwIAAGRycy9kb3ducmV2LnhtbFBLBQYAAAAAAwADALcAAAD1AgAAAAA=&#10;" filled="f" stroked="f">
                    <v:textbox style="mso-fit-shape-to-text:t" inset="0,0,0,0">
                      <w:txbxContent>
                        <w:p w14:paraId="27B0653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14" o:spid="_x0000_s1030" style="position:absolute;left:10067;top:5207;width: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  <v:textbox style="mso-fit-shape-to-text:t" inset="0,0,0,0">
                      <w:txbxContent>
                        <w:p w14:paraId="675516D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15" o:spid="_x0000_s1031" style="position:absolute;left:10113;top:5207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  <v:textbox style="mso-fit-shape-to-text:t" inset="0,0,0,0">
                      <w:txbxContent>
                        <w:p w14:paraId="2E69AFB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16" o:spid="_x0000_s1032" style="position:absolute;left:10288;top:5207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 filled="f" stroked="f">
                    <v:textbox style="mso-fit-shape-to-text:t" inset="0,0,0,0">
                      <w:txbxContent>
                        <w:p w14:paraId="7A129E8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rect>
                  <v:line id="Line 17" o:spid="_x0000_s1033" style="position:absolute;flip:y;visibility:visible;mso-wrap-style:square" from="469,5281" to="46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" strokeweight="56e-5mm">
                    <v:stroke joinstyle="miter" endcap="square"/>
                  </v:line>
                  <v:line id="Line 18" o:spid="_x0000_s1034" style="position:absolute;flip:y;visibility:visible;mso-wrap-style:square" from="573,5281" to="57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" strokeweight="56e-5mm">
                    <v:stroke joinstyle="miter" endcap="square"/>
                  </v:line>
                  <v:line id="Line 19" o:spid="_x0000_s1035" style="position:absolute;flip:y;visibility:visible;mso-wrap-style:square" from="681,5281" to="68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" strokeweight="56e-5mm">
                    <v:stroke joinstyle="miter" endcap="square"/>
                  </v:line>
                  <v:line id="Line 20" o:spid="_x0000_s1036" style="position:absolute;flip:y;visibility:visible;mso-wrap-style:square" from="790,5281" to="79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" strokeweight="56e-5mm">
                    <v:stroke joinstyle="miter" endcap="square"/>
                  </v:line>
                  <v:line id="Line 21" o:spid="_x0000_s1037" style="position:absolute;flip:y;visibility:visible;mso-wrap-style:square" from="894,5281" to="89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" strokeweight="56e-5mm">
                    <v:stroke joinstyle="miter" endcap="square"/>
                  </v:line>
                  <v:line id="Line 22" o:spid="_x0000_s1038" style="position:absolute;flip:y;visibility:visible;mso-wrap-style:square" from="1002,5281" to="1002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" strokeweight="56e-5mm">
                    <v:stroke joinstyle="miter" endcap="square"/>
                  </v:line>
                  <v:line id="Line 23" o:spid="_x0000_s1039" style="position:absolute;flip:y;visibility:visible;mso-wrap-style:square" from="1111,5281" to="111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" strokeweight="56e-5mm">
                    <v:stroke joinstyle="miter" endcap="square"/>
                  </v:line>
                  <v:line id="Line 24" o:spid="_x0000_s1040" style="position:absolute;flip:y;visibility:visible;mso-wrap-style:square" from="1215,5281" to="121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" strokeweight="56e-5mm">
                    <v:stroke joinstyle="miter" endcap="square"/>
                  </v:line>
                  <v:line id="Line 25" o:spid="_x0000_s1041" style="position:absolute;flip:y;visibility:visible;mso-wrap-style:square" from="1323,5281" to="132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" strokeweight="56e-5mm">
                    <v:stroke joinstyle="miter" endcap="square"/>
                  </v:line>
                  <v:line id="Line 26" o:spid="_x0000_s1042" style="position:absolute;flip:y;visibility:visible;mso-wrap-style:square" from="1432,5281" to="143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" strokeweight="56e-5mm">
                    <v:stroke joinstyle="miter" endcap="square"/>
                  </v:line>
                  <v:line id="Line 27" o:spid="_x0000_s1043" style="position:absolute;flip:y;visibility:visible;mso-wrap-style:square" from="1536,5281" to="1536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" strokeweight="56e-5mm">
                    <v:stroke joinstyle="miter" endcap="square"/>
                  </v:line>
                  <v:line id="Line 28" o:spid="_x0000_s1044" style="position:absolute;flip:y;visibility:visible;mso-wrap-style:square" from="1644,5281" to="164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" strokeweight="56e-5mm">
                    <v:stroke joinstyle="miter" endcap="square"/>
                  </v:line>
                  <v:line id="Line 29" o:spid="_x0000_s1045" style="position:absolute;flip:y;visibility:visible;mso-wrap-style:square" from="1753,5281" to="175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" strokeweight="56e-5mm">
                    <v:stroke joinstyle="miter" endcap="square"/>
                  </v:line>
                  <v:line id="Line 30" o:spid="_x0000_s1046" style="position:absolute;flip:y;visibility:visible;mso-wrap-style:square" from="1857,5281" to="185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" strokeweight="56e-5mm">
                    <v:stroke joinstyle="miter" endcap="square"/>
                  </v:line>
                  <v:line id="Line 31" o:spid="_x0000_s1047" style="position:absolute;flip:y;visibility:visible;mso-wrap-style:square" from="1965,5281" to="196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" strokeweight="56e-5mm">
                    <v:stroke joinstyle="miter" endcap="square"/>
                  </v:line>
                  <v:line id="Line 32" o:spid="_x0000_s1048" style="position:absolute;flip:y;visibility:visible;mso-wrap-style:square" from="2074,5281" to="207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" strokeweight="56e-5mm">
                    <v:stroke joinstyle="miter" endcap="square"/>
                  </v:line>
                  <v:line id="Line 33" o:spid="_x0000_s1049" style="position:absolute;flip:y;visibility:visible;mso-wrap-style:square" from="2183,5281" to="218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" strokeweight="56e-5mm">
                    <v:stroke joinstyle="miter" endcap="square"/>
                  </v:line>
                  <v:line id="Line 34" o:spid="_x0000_s1050" style="position:absolute;flip:y;visibility:visible;mso-wrap-style:square" from="2286,5281" to="228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" strokeweight="56e-5mm">
                    <v:stroke joinstyle="miter" endcap="square"/>
                  </v:line>
                  <v:line id="Line 35" o:spid="_x0000_s1051" style="position:absolute;flip:y;visibility:visible;mso-wrap-style:square" from="2395,5281" to="239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" strokeweight="56e-5mm">
                    <v:stroke joinstyle="miter" endcap="square"/>
                  </v:line>
                  <v:line id="Line 36" o:spid="_x0000_s1052" style="position:absolute;flip:y;visibility:visible;mso-wrap-style:square" from="2504,5281" to="250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" strokeweight="56e-5mm">
                    <v:stroke joinstyle="miter" endcap="square"/>
                  </v:line>
                  <v:line id="Line 37" o:spid="_x0000_s1053" style="position:absolute;flip:y;visibility:visible;mso-wrap-style:square" from="2607,5281" to="260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" strokeweight="56e-5mm">
                    <v:stroke joinstyle="miter" endcap="square"/>
                  </v:line>
                  <v:line id="Line 38" o:spid="_x0000_s1054" style="position:absolute;flip:y;visibility:visible;mso-wrap-style:square" from="2716,5281" to="271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" strokeweight="56e-5mm">
                    <v:stroke joinstyle="miter" endcap="square"/>
                  </v:line>
                  <v:line id="Line 39" o:spid="_x0000_s1055" style="position:absolute;flip:y;visibility:visible;mso-wrap-style:square" from="2825,5281" to="282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" strokeweight="56e-5mm">
                    <v:stroke joinstyle="miter" endcap="square"/>
                  </v:line>
                  <v:line id="Line 40" o:spid="_x0000_s1056" style="position:absolute;flip:y;visibility:visible;mso-wrap-style:square" from="2928,5281" to="292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" strokeweight="56e-5mm">
                    <v:stroke joinstyle="miter" endcap="square"/>
                  </v:line>
                  <v:line id="Line 41" o:spid="_x0000_s1057" style="position:absolute;flip:y;visibility:visible;mso-wrap-style:square" from="3037,5281" to="303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" strokeweight="56e-5mm">
                    <v:stroke joinstyle="miter" endcap="square"/>
                  </v:line>
                  <v:line id="Line 42" o:spid="_x0000_s1058" style="position:absolute;flip:y;visibility:visible;mso-wrap-style:square" from="3141,5281" to="3141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" strokeweight="56e-5mm">
                    <v:stroke joinstyle="miter" endcap="square"/>
                  </v:line>
                  <v:line id="Line 43" o:spid="_x0000_s1059" style="position:absolute;flip:y;visibility:visible;mso-wrap-style:square" from="3249,5281" to="324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" strokeweight="56e-5mm">
                    <v:stroke joinstyle="miter" endcap="square"/>
                  </v:line>
                  <v:line id="Line 44" o:spid="_x0000_s1060" style="position:absolute;flip:y;visibility:visible;mso-wrap-style:square" from="3358,5281" to="335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" strokeweight="56e-5mm">
                    <v:stroke joinstyle="miter" endcap="square"/>
                  </v:line>
                  <v:line id="Line 45" o:spid="_x0000_s1061" style="position:absolute;flip:y;visibility:visible;mso-wrap-style:square" from="3462,5281" to="346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" strokeweight="56e-5mm">
                    <v:stroke joinstyle="miter" endcap="square"/>
                  </v:line>
                  <v:line id="Line 46" o:spid="_x0000_s1062" style="position:absolute;flip:y;visibility:visible;mso-wrap-style:square" from="3570,5281" to="357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" strokeweight="56e-5mm">
                    <v:stroke joinstyle="miter" endcap="square"/>
                  </v:line>
                  <v:line id="Line 47" o:spid="_x0000_s1063" style="position:absolute;flip:y;visibility:visible;mso-wrap-style:square" from="3679,5281" to="367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" strokeweight="56e-5mm">
                    <v:stroke joinstyle="miter" endcap="square"/>
                  </v:line>
                  <v:line id="Line 48" o:spid="_x0000_s1064" style="position:absolute;flip:y;visibility:visible;mso-wrap-style:square" from="3783,5281" to="378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" strokeweight="56e-5mm">
                    <v:stroke joinstyle="miter" endcap="square"/>
                  </v:line>
                  <v:line id="Line 49" o:spid="_x0000_s1065" style="position:absolute;flip:y;visibility:visible;mso-wrap-style:square" from="3891,5281" to="389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" strokeweight="56e-5mm">
                    <v:stroke joinstyle="miter" endcap="square"/>
                  </v:line>
                  <v:line id="Line 50" o:spid="_x0000_s1066" style="position:absolute;flip:y;visibility:visible;mso-wrap-style:square" from="4000,5281" to="400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" strokeweight="56e-5mm">
                    <v:stroke joinstyle="miter" endcap="square"/>
                  </v:line>
                  <v:line id="Line 51" o:spid="_x0000_s1067" style="position:absolute;flip:y;visibility:visible;mso-wrap-style:square" from="4104,5281" to="410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" strokeweight="56e-5mm">
                    <v:stroke joinstyle="miter" endcap="square"/>
                  </v:line>
                  <v:line id="Line 52" o:spid="_x0000_s1068" style="position:absolute;flip:y;visibility:visible;mso-wrap-style:square" from="4212,5281" to="4212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" strokeweight="56e-5mm">
                    <v:stroke joinstyle="miter" endcap="square"/>
                  </v:line>
                  <v:line id="Line 53" o:spid="_x0000_s1069" style="position:absolute;flip:y;visibility:visible;mso-wrap-style:square" from="4321,5281" to="432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" strokeweight="56e-5mm">
                    <v:stroke joinstyle="miter" endcap="square"/>
                  </v:line>
                  <v:line id="Line 54" o:spid="_x0000_s1070" style="position:absolute;flip:y;visibility:visible;mso-wrap-style:square" from="4425,5281" to="442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" strokeweight="56e-5mm">
                    <v:stroke joinstyle="miter" endcap="square"/>
                  </v:line>
                  <v:line id="Line 55" o:spid="_x0000_s1071" style="position:absolute;flip:y;visibility:visible;mso-wrap-style:square" from="4533,5281" to="453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" strokeweight="56e-5mm">
                    <v:stroke joinstyle="miter" endcap="square"/>
                  </v:line>
                  <v:line id="Line 56" o:spid="_x0000_s1072" style="position:absolute;flip:y;visibility:visible;mso-wrap-style:square" from="4642,5281" to="464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" strokeweight="56e-5mm">
                    <v:stroke joinstyle="miter" endcap="square"/>
                  </v:line>
                  <v:line id="Line 57" o:spid="_x0000_s1073" style="position:absolute;flip:y;visibility:visible;mso-wrap-style:square" from="4751,5281" to="4751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" strokeweight="56e-5mm">
                    <v:stroke joinstyle="miter" endcap="square"/>
                  </v:line>
                  <v:line id="Line 58" o:spid="_x0000_s1074" style="position:absolute;flip:y;visibility:visible;mso-wrap-style:square" from="4854,5281" to="485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" strokeweight="56e-5mm">
                    <v:stroke joinstyle="miter" endcap="square"/>
                  </v:line>
                  <v:line id="Line 59" o:spid="_x0000_s1075" style="position:absolute;flip:y;visibility:visible;mso-wrap-style:square" from="4963,5281" to="496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" strokeweight="56e-5mm">
                    <v:stroke joinstyle="miter" endcap="square"/>
                  </v:line>
                  <v:line id="Line 60" o:spid="_x0000_s1076" style="position:absolute;flip:y;visibility:visible;mso-wrap-style:square" from="5072,5281" to="507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" strokeweight="56e-5mm">
                    <v:stroke joinstyle="miter" endcap="square"/>
                  </v:line>
                  <v:line id="Line 61" o:spid="_x0000_s1077" style="position:absolute;flip:y;visibility:visible;mso-wrap-style:square" from="5175,5281" to="517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" strokeweight="56e-5mm">
                    <v:stroke joinstyle="miter" endcap="square"/>
                  </v:line>
                  <v:line id="Line 62" o:spid="_x0000_s1078" style="position:absolute;flip:y;visibility:visible;mso-wrap-style:square" from="5284,5281" to="528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" strokeweight="56e-5mm">
                    <v:stroke joinstyle="miter" endcap="square"/>
                  </v:line>
                  <v:line id="Line 63" o:spid="_x0000_s1079" style="position:absolute;flip:y;visibility:visible;mso-wrap-style:square" from="5393,5281" to="539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" strokeweight="56e-5mm">
                    <v:stroke joinstyle="miter" endcap="square"/>
                  </v:line>
                  <v:line id="Line 64" o:spid="_x0000_s1080" style="position:absolute;flip:y;visibility:visible;mso-wrap-style:square" from="5496,5281" to="549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" strokeweight="56e-5mm">
                    <v:stroke joinstyle="miter" endcap="square"/>
                  </v:line>
                  <v:line id="Line 65" o:spid="_x0000_s1081" style="position:absolute;flip:y;visibility:visible;mso-wrap-style:square" from="5605,5281" to="560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" strokeweight="56e-5mm">
                    <v:stroke joinstyle="miter" endcap="square"/>
                  </v:line>
                  <v:line id="Line 66" o:spid="_x0000_s1082" style="position:absolute;flip:y;visibility:visible;mso-wrap-style:square" from="5714,5281" to="571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" strokeweight="56e-5mm">
                    <v:stroke joinstyle="miter" endcap="square"/>
                  </v:line>
                  <v:line id="Line 67" o:spid="_x0000_s1083" style="position:absolute;flip:y;visibility:visible;mso-wrap-style:square" from="5817,5281" to="581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" strokeweight="56e-5mm">
                    <v:stroke joinstyle="miter" endcap="square"/>
                  </v:line>
                  <v:line id="Line 68" o:spid="_x0000_s1084" style="position:absolute;flip:y;visibility:visible;mso-wrap-style:square" from="5926,5281" to="592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" strokeweight="56e-5mm">
                    <v:stroke joinstyle="miter" endcap="square"/>
                  </v:line>
                  <v:line id="Line 69" o:spid="_x0000_s1085" style="position:absolute;flip:y;visibility:visible;mso-wrap-style:square" from="6034,5281" to="603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" strokeweight="56e-5mm">
                    <v:stroke joinstyle="miter" endcap="square"/>
                  </v:line>
                  <v:line id="Line 70" o:spid="_x0000_s1086" style="position:absolute;flip:y;visibility:visible;mso-wrap-style:square" from="6138,5281" to="613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" strokeweight="56e-5mm">
                    <v:stroke joinstyle="miter" endcap="square"/>
                  </v:line>
                  <v:line id="Line 71" o:spid="_x0000_s1087" style="position:absolute;flip:y;visibility:visible;mso-wrap-style:square" from="6247,5281" to="624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" strokeweight="56e-5mm">
                    <v:stroke joinstyle="miter" endcap="square"/>
                  </v:line>
                  <v:line id="Line 72" o:spid="_x0000_s1088" style="position:absolute;flip:y;visibility:visible;mso-wrap-style:square" from="6355,5281" to="6355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" strokeweight="56e-5mm">
                    <v:stroke joinstyle="miter" endcap="square"/>
                  </v:line>
                  <v:line id="Line 73" o:spid="_x0000_s1089" style="position:absolute;flip:y;visibility:visible;mso-wrap-style:square" from="6459,5281" to="645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" strokeweight="56e-5mm">
                    <v:stroke joinstyle="miter" endcap="square"/>
                  </v:line>
                  <v:line id="Line 74" o:spid="_x0000_s1090" style="position:absolute;flip:y;visibility:visible;mso-wrap-style:square" from="6568,5281" to="656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" strokeweight="56e-5mm">
                    <v:stroke joinstyle="miter" endcap="square"/>
                  </v:line>
                  <v:line id="Line 75" o:spid="_x0000_s1091" style="position:absolute;flip:y;visibility:visible;mso-wrap-style:square" from="6676,5281" to="667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" strokeweight="56e-5mm">
                    <v:stroke joinstyle="miter" endcap="square"/>
                  </v:line>
                  <v:line id="Line 76" o:spid="_x0000_s1092" style="position:absolute;flip:y;visibility:visible;mso-wrap-style:square" from="6780,5281" to="678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" strokeweight="56e-5mm">
                    <v:stroke joinstyle="miter" endcap="square"/>
                  </v:line>
                  <v:line id="Line 77" o:spid="_x0000_s1093" style="position:absolute;flip:y;visibility:visible;mso-wrap-style:square" from="6889,5281" to="688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" strokeweight="56e-5mm">
                    <v:stroke joinstyle="miter" endcap="square"/>
                  </v:line>
                  <v:line id="Line 78" o:spid="_x0000_s1094" style="position:absolute;flip:y;visibility:visible;mso-wrap-style:square" from="6993,5281" to="699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" strokeweight="56e-5mm">
                    <v:stroke joinstyle="miter" endcap="square"/>
                  </v:line>
                  <v:line id="Line 79" o:spid="_x0000_s1095" style="position:absolute;flip:y;visibility:visible;mso-wrap-style:square" from="7101,5281" to="710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" strokeweight="56e-5mm">
                    <v:stroke joinstyle="miter" endcap="square"/>
                  </v:line>
                  <v:line id="Line 80" o:spid="_x0000_s1096" style="position:absolute;flip:y;visibility:visible;mso-wrap-style:square" from="7210,5281" to="721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" strokeweight="56e-5mm">
                    <v:stroke joinstyle="miter" endcap="square"/>
                  </v:line>
                  <v:line id="Line 81" o:spid="_x0000_s1097" style="position:absolute;flip:y;visibility:visible;mso-wrap-style:square" from="7318,5281" to="731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" strokeweight="56e-5mm">
                    <v:stroke joinstyle="miter" endcap="square"/>
                  </v:line>
                  <v:line id="Line 82" o:spid="_x0000_s1098" style="position:absolute;flip:y;visibility:visible;mso-wrap-style:square" from="7427,5281" to="742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" strokeweight="56e-5mm">
                    <v:stroke joinstyle="miter" endcap="square"/>
                  </v:line>
                  <v:line id="Line 83" o:spid="_x0000_s1099" style="position:absolute;flip:y;visibility:visible;mso-wrap-style:square" from="7531,5281" to="753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" strokeweight="56e-5mm">
                    <v:stroke joinstyle="miter" endcap="square"/>
                  </v:line>
                  <v:line id="Line 84" o:spid="_x0000_s1100" style="position:absolute;flip:y;visibility:visible;mso-wrap-style:square" from="7639,5281" to="763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" strokeweight="56e-5mm">
                    <v:stroke joinstyle="miter" endcap="square"/>
                  </v:line>
                  <v:line id="Line 85" o:spid="_x0000_s1101" style="position:absolute;flip:y;visibility:visible;mso-wrap-style:square" from="7748,5281" to="774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" strokeweight="56e-5mm">
                    <v:stroke joinstyle="miter" endcap="square"/>
                  </v:line>
                  <v:line id="Line 86" o:spid="_x0000_s1102" style="position:absolute;flip:y;visibility:visible;mso-wrap-style:square" from="7852,5281" to="785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" strokeweight="56e-5mm">
                    <v:stroke joinstyle="miter" endcap="square"/>
                  </v:line>
                  <v:line id="Line 87" o:spid="_x0000_s1103" style="position:absolute;flip:y;visibility:visible;mso-wrap-style:square" from="7960,5281" to="7960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" strokeweight="56e-5mm">
                    <v:stroke joinstyle="miter" endcap="square"/>
                  </v:line>
                  <v:line id="Line 88" o:spid="_x0000_s1104" style="position:absolute;flip:y;visibility:visible;mso-wrap-style:square" from="8064,5281" to="806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" strokeweight="56e-5mm">
                    <v:stroke joinstyle="miter" endcap="square"/>
                  </v:line>
                  <v:line id="Line 89" o:spid="_x0000_s1105" style="position:absolute;flip:y;visibility:visible;mso-wrap-style:square" from="8173,5281" to="817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" strokeweight="56e-5mm">
                    <v:stroke joinstyle="miter" endcap="square"/>
                  </v:line>
                  <v:line id="Line 90" o:spid="_x0000_s1106" style="position:absolute;flip:y;visibility:visible;mso-wrap-style:square" from="8281,5281" to="828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" strokeweight="56e-5mm">
                    <v:stroke joinstyle="miter" endcap="square"/>
                  </v:line>
                  <v:line id="Line 91" o:spid="_x0000_s1107" style="position:absolute;flip:y;visibility:visible;mso-wrap-style:square" from="8385,5281" to="838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" strokeweight="56e-5mm">
                    <v:stroke joinstyle="miter" endcap="square"/>
                  </v:line>
                  <v:line id="Line 92" o:spid="_x0000_s1108" style="position:absolute;flip:y;visibility:visible;mso-wrap-style:square" from="8494,5281" to="849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" strokeweight="56e-5mm">
                    <v:stroke joinstyle="miter" endcap="square"/>
                  </v:line>
                  <v:line id="Line 93" o:spid="_x0000_s1109" style="position:absolute;flip:y;visibility:visible;mso-wrap-style:square" from="8602,5281" to="860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" strokeweight="56e-5mm">
                    <v:stroke joinstyle="miter" endcap="square"/>
                  </v:line>
                  <v:line id="Line 94" o:spid="_x0000_s1110" style="position:absolute;flip:y;visibility:visible;mso-wrap-style:square" from="8706,5281" to="870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" strokeweight="56e-5mm">
                    <v:stroke joinstyle="miter" endcap="square"/>
                  </v:line>
                  <v:line id="Line 95" o:spid="_x0000_s1111" style="position:absolute;flip:y;visibility:visible;mso-wrap-style:square" from="8815,5281" to="881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" strokeweight="56e-5mm">
                    <v:stroke joinstyle="miter" endcap="square"/>
                  </v:line>
                  <v:line id="Line 96" o:spid="_x0000_s1112" style="position:absolute;flip:y;visibility:visible;mso-wrap-style:square" from="8923,5281" to="892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" strokeweight="56e-5mm">
                    <v:stroke joinstyle="miter" endcap="square"/>
                  </v:line>
                  <v:line id="Line 97" o:spid="_x0000_s1113" style="position:absolute;flip:y;visibility:visible;mso-wrap-style:square" from="9027,5281" to="902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" strokeweight="56e-5mm">
                    <v:stroke joinstyle="miter" endcap="square"/>
                  </v:line>
                  <v:line id="Line 98" o:spid="_x0000_s1114" style="position:absolute;flip:y;visibility:visible;mso-wrap-style:square" from="9136,5281" to="913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" strokeweight="56e-5mm">
                    <v:stroke joinstyle="miter" endcap="square"/>
                  </v:line>
                  <v:line id="Line 99" o:spid="_x0000_s1115" style="position:absolute;flip:y;visibility:visible;mso-wrap-style:square" from="9244,5281" to="924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" strokeweight="56e-5mm">
                    <v:stroke joinstyle="miter" endcap="square"/>
                  </v:line>
                  <v:line id="Line 100" o:spid="_x0000_s1116" style="position:absolute;flip:y;visibility:visible;mso-wrap-style:square" from="9348,5281" to="934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" strokeweight="56e-5mm">
                    <v:stroke joinstyle="miter" endcap="square"/>
                  </v:line>
                  <v:line id="Line 101" o:spid="_x0000_s1117" style="position:absolute;flip:y;visibility:visible;mso-wrap-style:square" from="9457,5281" to="945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" strokeweight="56e-5mm">
                    <v:stroke joinstyle="miter" endcap="square"/>
                  </v:line>
                  <v:line id="Line 102" o:spid="_x0000_s1118" style="position:absolute;flip:y;visibility:visible;mso-wrap-style:square" from="9565,5281" to="9565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" strokeweight="56e-5mm">
                    <v:stroke joinstyle="miter" endcap="square"/>
                  </v:line>
                  <v:line id="Line 103" o:spid="_x0000_s1119" style="position:absolute;flip:y;visibility:visible;mso-wrap-style:square" from="9669,5281" to="966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" strokeweight="56e-5mm">
                    <v:stroke joinstyle="miter" endcap="square"/>
                  </v:line>
                  <v:line id="Line 104" o:spid="_x0000_s1120" style="position:absolute;flip:y;visibility:visible;mso-wrap-style:square" from="9778,5281" to="977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" strokeweight="56e-5mm">
                    <v:stroke joinstyle="miter" endcap="square"/>
                  </v:line>
                  <v:rect id="Rectangle 105" o:spid="_x0000_s1121" style="position:absolute;left:234;top:5408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04AF641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 xml:space="preserve"> 0</w:t>
                          </w:r>
                        </w:p>
                      </w:txbxContent>
                    </v:textbox>
                  </v:rect>
                  <v:rect id="Rectangle 106" o:spid="_x0000_s1122" style="position:absolute;left:405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" filled="f" stroked="f">
                    <v:textbox style="mso-fit-shape-to-text:t" inset="0,0,0,0">
                      <w:txbxContent>
                        <w:p w14:paraId="30FCE11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07" o:spid="_x0000_s1123" style="position:absolute;left:46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0A63AE8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08" o:spid="_x0000_s1124" style="position:absolute;left:57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D71F1C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09" o:spid="_x0000_s1125" style="position:absolute;left:133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A7DA2D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10" o:spid="_x0000_s1126" style="position:absolute;left:145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" filled="f" stroked="f">
                    <v:textbox style="mso-fit-shape-to-text:t" inset="0,0,0,0">
                      <w:txbxContent>
                        <w:p w14:paraId="6D2D964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11" o:spid="_x0000_s1127" style="position:absolute;left:150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SGZvwAAANwAAAAPAAAAZHJzL2Rvd25yZXYueG1sRE/bagIx&#10;EH0X+g9hCn1zEy2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CYySGZvwAAANwAAAAPAAAAAAAA&#10;AAAAAAAAAAcCAABkcnMvZG93bnJldi54bWxQSwUGAAAAAAMAAwC3AAAA8wIAAAAA&#10;" filled="f" stroked="f">
                    <v:textbox style="mso-fit-shape-to-text:t" inset="0,0,0,0">
                      <w:txbxContent>
                        <w:p w14:paraId="378B213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12" o:spid="_x0000_s1128" style="position:absolute;left:162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LntvwAAANwAAAAPAAAAZHJzL2Rvd25yZXYueG1sRE/bagIx&#10;EH0X+g9hCn1zE6W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AXILntvwAAANwAAAAPAAAAAAAA&#10;AAAAAAAAAAcCAABkcnMvZG93bnJldi54bWxQSwUGAAAAAAMAAwC3AAAA8wIAAAAA&#10;" filled="f" stroked="f">
                    <v:textbox style="mso-fit-shape-to-text:t" inset="0,0,0,0">
                      <w:txbxContent>
                        <w:p w14:paraId="7721178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13" o:spid="_x0000_s1129" style="position:absolute;left:2409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Bx2vwAAANwAAAAPAAAAZHJzL2Rvd25yZXYueG1sRE/bagIx&#10;EH0X+g9hCn1zE4WK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B4bBx2vwAAANwAAAAPAAAAAAAA&#10;AAAAAAAAAAcCAABkcnMvZG93bnJldi54bWxQSwUGAAAAAAMAAwC3AAAA8wIAAAAA&#10;" filled="f" stroked="f">
                    <v:textbox style="mso-fit-shape-to-text:t" inset="0,0,0,0">
                      <w:txbxContent>
                        <w:p w14:paraId="6159D9D2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14" o:spid="_x0000_s1130" style="position:absolute;left:2523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3A658B2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15" o:spid="_x0000_s1131" style="position:absolute;left:2580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51D3CB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16" o:spid="_x0000_s1132" style="position:absolute;left:2694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701790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17" o:spid="_x0000_s1133" style="position:absolute;left:347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" filled="f" stroked="f">
                    <v:textbox style="mso-fit-shape-to-text:t" inset="0,0,0,0">
                      <w:txbxContent>
                        <w:p w14:paraId="7FABCF0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rect>
                  <v:rect id="Rectangle 118" o:spid="_x0000_s1134" style="position:absolute;left:3592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kz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gi/PyAR6+wIAAP//AwBQSwECLQAUAAYACAAAACEA2+H2y+4AAACFAQAAEwAAAAAAAAAAAAAA&#10;AAAAAAAAW0NvbnRlbnRfVHlwZXNdLnhtbFBLAQItABQABgAIAAAAIQBa9CxbvwAAABUBAAALAAAA&#10;AAAAAAAAAAAAAB8BAABfcmVscy8ucmVsc1BLAQItABQABgAIAAAAIQDtwikz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3B7789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19" o:spid="_x0000_s1135" style="position:absolute;left:3649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15B9CBA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0" o:spid="_x0000_s1136" style="position:absolute;left:3763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Lf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GUO&#10;v8+kC+T2AwAA//8DAFBLAQItABQABgAIAAAAIQDb4fbL7gAAAIUBAAATAAAAAAAAAAAAAAAAAAAA&#10;AABbQ29udGVudF9UeXBlc10ueG1sUEsBAi0AFAAGAAgAAAAhAFr0LFu/AAAAFQEAAAsAAAAAAAAA&#10;AAAAAAAAHwEAAF9yZWxzLy5yZWxzUEsBAi0AFAAGAAgAAAAhAHJcEt+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434179A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1" o:spid="_x0000_s1137" style="position:absolute;left:4493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dE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B0Qt0S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114917F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122" o:spid="_x0000_s1138" style="position:absolute;left:472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8wvgAAANwAAAAPAAAAZHJzL2Rvd25yZXYueG1sRE/bisIw&#10;EH1f8B/CCL6tqbI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JL5LzC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78D8485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3" o:spid="_x0000_s1139" style="position:absolute;left:477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YqrvgAAANwAAAAPAAAAZHJzL2Rvd25yZXYueG1sRE/bisIw&#10;EH1f8B/CCL6tqcIu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P21iqu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B61F48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4" o:spid="_x0000_s1140" style="position:absolute;left:489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338113D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5" o:spid="_x0000_s1141" style="position:absolute;left:5562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FH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iK7FHvwAAANwAAAAPAAAAAAAA&#10;AAAAAAAAAAcCAABkcnMvZG93bnJldi54bWxQSwUGAAAAAAMAAwC3AAAA8wIAAAAA&#10;" filled="f" stroked="f">
                    <v:textbox style="mso-fit-shape-to-text:t" inset="0,0,0,0">
                      <w:txbxContent>
                        <w:p w14:paraId="1504BB9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rect>
                  <v:rect id="Rectangle 126" o:spid="_x0000_s1142" style="position:absolute;left:5790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C01946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7" o:spid="_x0000_s1143" style="position:absolute;left:584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ICuvwAAANwAAAAPAAAAZHJzL2Rvd25yZXYueG1sRE/NisIw&#10;EL4v+A5hBG9rqofFr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8+ICu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C9CC93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8" o:spid="_x0000_s1144" style="position:absolute;left:596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OO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r48IxPowz8AAAD//wMAUEsBAi0AFAAGAAgAAAAhANvh9svuAAAAhQEAABMAAAAAAAAAAAAA&#10;AAAAAAAAAFtDb250ZW50X1R5cGVzXS54bWxQSwECLQAUAAYACAAAACEAWvQsW78AAAAVAQAACwAA&#10;AAAAAAAAAAAAAAAfAQAAX3JlbHMvLnJlbHNQSwECLQAUAAYACAAAACEAI67jj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294A6E7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9" o:spid="_x0000_s1145" style="position:absolute;left:6631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YV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HwJ&#10;v8+kC+T2AwAA//8DAFBLAQItABQABgAIAAAAIQDb4fbL7gAAAIUBAAATAAAAAAAAAAAAAAAAAAAA&#10;AABbQ29udGVudF9UeXBlc10ueG1sUEsBAi0AFAAGAAgAAAAhAFr0LFu/AAAAFQEAAAsAAAAAAAAA&#10;AAAAAAAAHwEAAF9yZWxzLy5yZWxzUEsBAi0AFAAGAAgAAAAhAEziRhW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30F45D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rect>
                  <v:rect id="Rectangle 130" o:spid="_x0000_s1146" style="position:absolute;left:6860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AA157E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31" o:spid="_x0000_s1147" style="position:absolute;left:691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H35vwAAANwAAAAPAAAAZHJzL2Rvd25yZXYueG1sRE/bisIw&#10;EH0X/Icwwr5paoV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DTfH35vwAAANwAAAAPAAAAAAAA&#10;AAAAAAAAAAcCAABkcnMvZG93bnJldi54bWxQSwUGAAAAAAMAAwC3AAAA8wIAAAAA&#10;" filled="f" stroked="f">
                    <v:textbox style="mso-fit-shape-to-text:t" inset="0,0,0,0">
                      <w:txbxContent>
                        <w:p w14:paraId="3A55BBF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32" o:spid="_x0000_s1148" style="position:absolute;left:7031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eWNvwAAANwAAAAPAAAAZHJzL2Rvd25yZXYueG1sRE/bisIw&#10;EH0X/Icwwr5papF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BcleWNvwAAANwAAAAPAAAAAAAA&#10;AAAAAAAAAAcCAABkcnMvZG93bnJldi54bWxQSwUGAAAAAAMAAwC3AAAA8wIAAAAA&#10;" filled="f" stroked="f">
                    <v:textbox style="mso-fit-shape-to-text:t" inset="0,0,0,0">
                      <w:txbxContent>
                        <w:p w14:paraId="07F877C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33" o:spid="_x0000_s1149" style="position:absolute;left:7703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" filled="f" stroked="f">
                    <v:textbox style="mso-fit-shape-to-text:t" inset="0,0,0,0">
                      <w:txbxContent>
                        <w:p w14:paraId="7123D2B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7</w:t>
                          </w:r>
                        </w:p>
                      </w:txbxContent>
                    </v:textbox>
                  </v:rect>
                  <v:rect id="Rectangle 134" o:spid="_x0000_s1150" style="position:absolute;left:793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5h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fkK&#10;3s+kC+TuBQAA//8DAFBLAQItABQABgAIAAAAIQDb4fbL7gAAAIUBAAATAAAAAAAAAAAAAAAAAAAA&#10;AABbQ29udGVudF9UeXBlc10ueG1sUEsBAi0AFAAGAAgAAAAhAFr0LFu/AAAAFQEAAAsAAAAAAAAA&#10;AAAAAAAAHwEAAF9yZWxzLy5yZWxzUEsBAi0AFAAGAAgAAAAhAMML3mG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6238315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35" o:spid="_x0000_s1151" style="position:absolute;left:798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" filled="f" stroked="f">
                    <v:textbox style="mso-fit-shape-to-text:t" inset="0,0,0,0">
                      <w:txbxContent>
                        <w:p w14:paraId="2386599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36" o:spid="_x0000_s1152" style="position:absolute;left:8103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3107EC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37" o:spid="_x0000_s1153" style="position:absolute;left:8772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5AF2FA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0</w:t>
                          </w:r>
                        </w:p>
                      </w:txbxContent>
                    </v:textbox>
                  </v:rect>
                  <v:rect id="Rectangle 138" o:spid="_x0000_s1154" style="position:absolute;left:900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6FA221B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39" o:spid="_x0000_s1155" style="position:absolute;left:905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9DI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J8Z&#10;vJ9JF8j1CwAA//8DAFBLAQItABQABgAIAAAAIQDb4fbL7gAAAIUBAAATAAAAAAAAAAAAAAAAAAAA&#10;AABbQ29udGVudF9UeXBlc10ueG1sUEsBAi0AFAAGAAgAAAAhAFr0LFu/AAAAFQEAAAsAAAAAAAAA&#10;AAAAAAAAHwEAAF9yZWxzLy5yZWxzUEsBAi0AFAAGAAgAAAAhAMk70Mi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8AB5A4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40" o:spid="_x0000_s1156" style="position:absolute;left:917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AF101D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41" o:spid="_x0000_s1157" style="position:absolute;flip:x;visibility:visible;mso-wrap-style:square" from="434,5281" to="9852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" strokeweight="56e-5mm">
                    <v:stroke joinstyle="miter" endcap="square"/>
                  </v:line>
                  <v:rect id="Rectangle 142" o:spid="_x0000_s1158" style="position:absolute;left:376;top:2948;width:18;height: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7A7103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"/>
                              <w:szCs w:val="2"/>
                              <w:lang w:val="en-US"/>
                            </w:rPr>
                            <w:t>%</w:t>
                          </w:r>
                        </w:p>
                      </w:txbxContent>
                    </v:textbox>
                  </v:rect>
                  <v:line id="Line 143" o:spid="_x0000_s1159" style="position:absolute;visibility:visible;mso-wrap-style:square" from="345,434" to="434,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" strokeweight="56e-5mm">
                    <v:stroke joinstyle="miter" endcap="square"/>
                  </v:line>
                  <v:line id="Line 144" o:spid="_x0000_s1160" style="position:absolute;visibility:visible;mso-wrap-style:square" from="390,917" to="434,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" strokeweight="56e-5mm">
                    <v:stroke joinstyle="miter" endcap="square"/>
                  </v:line>
                  <v:line id="Line 145" o:spid="_x0000_s1161" style="position:absolute;visibility:visible;mso-wrap-style:square" from="390,1405" to="434,1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" strokeweight="56e-5mm">
                    <v:stroke joinstyle="miter" endcap="square"/>
                  </v:line>
                  <v:line id="Line 146" o:spid="_x0000_s1162" style="position:absolute;visibility:visible;mso-wrap-style:square" from="390,1889" to="434,1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" strokeweight="56e-5mm">
                    <v:stroke joinstyle="miter" endcap="square"/>
                  </v:line>
                  <v:line id="Line 147" o:spid="_x0000_s1163" style="position:absolute;visibility:visible;mso-wrap-style:square" from="390,2372" to="43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" strokeweight="56e-5mm">
                    <v:stroke joinstyle="miter" endcap="square"/>
                  </v:line>
                  <v:line id="Line 148" o:spid="_x0000_s1164" style="position:absolute;visibility:visible;mso-wrap-style:square" from="345,2855" to="434,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" strokeweight="56e-5mm">
                    <v:stroke joinstyle="miter" endcap="square"/>
                  </v:line>
                  <v:line id="Line 149" o:spid="_x0000_s1165" style="position:absolute;visibility:visible;mso-wrap-style:square" from="390,3343" to="434,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" strokeweight="56e-5mm">
                    <v:stroke joinstyle="miter" endcap="square"/>
                  </v:line>
                  <v:line id="Line 150" o:spid="_x0000_s1166" style="position:absolute;visibility:visible;mso-wrap-style:square" from="390,3827" to="434,3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" strokeweight="56e-5mm">
                    <v:stroke joinstyle="miter" endcap="square"/>
                  </v:line>
                  <v:line id="Line 151" o:spid="_x0000_s1167" style="position:absolute;visibility:visible;mso-wrap-style:square" from="390,4310" to="434,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" strokeweight="56e-5mm">
                    <v:stroke joinstyle="miter" endcap="square"/>
                  </v:line>
                  <v:line id="Line 152" o:spid="_x0000_s1168" style="position:absolute;visibility:visible;mso-wrap-style:square" from="390,4793" to="434,4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" strokeweight="56e-5mm">
                    <v:stroke joinstyle="miter" endcap="square"/>
                  </v:line>
                  <v:line id="Line 153" o:spid="_x0000_s1169" style="position:absolute;visibility:visible;mso-wrap-style:square" from="345,5276" to="434,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" strokeweight="56e-5mm">
                    <v:stroke joinstyle="miter" endcap="square"/>
                  </v:line>
                  <v:rect id="Rectangle 154" o:spid="_x0000_s1170" style="position:absolute;left:230;top:5202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46D7C27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55" o:spid="_x0000_s1171" style="position:absolute;left:2;top:35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" filled="f" stroked="f">
                    <v:textbox style="mso-fit-shape-to-text:t" inset="0,0,0,0">
                      <w:txbxContent>
                        <w:p w14:paraId="219B534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156" o:spid="_x0000_s1172" style="position:absolute;left:230;top:35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F2532A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57" o:spid="_x0000_s1173" style="position:absolute;visibility:visible;mso-wrap-style:square" from="434,434" to="434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" strokeweight="56e-5mm">
                    <v:stroke joinstyle="miter" endcap="square"/>
                  </v:line>
                  <v:rect id="Rectangle 158" o:spid="_x0000_s1174" style="position:absolute;left:9319;top:-5;width:1160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" stroked="f"/>
                  <v:rect id="Rectangle 159" o:spid="_x0000_s1175" style="position:absolute;left:9319;top:-5;width:1160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" filled="f" stroked="f"/>
                  <v:rect id="Rectangle 160" o:spid="_x0000_s1176" style="position:absolute;left:9316;top:3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" filled="f" stroked="f">
                    <v:textbox style="mso-fit-shape-to-text:t" inset="0,0,0,0">
                      <w:txbxContent>
                        <w:p w14:paraId="2CB4E36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61" o:spid="_x0000_s1177" style="position:absolute;left:9431;top:3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" filled="f" stroked="f">
                    <v:textbox style="mso-fit-shape-to-text:t" inset="0,0,0,0">
                      <w:txbxContent>
                        <w:p w14:paraId="13A634F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Rectangle 162" o:spid="_x0000_s1178" style="position:absolute;left:9545;top:31;width:1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" filled="f" stroked="f">
                    <v:textbox style="mso-fit-shape-to-text:t" inset="0,0,0,0">
                      <w:txbxContent>
                        <w:p w14:paraId="28EC1CA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163" o:spid="_x0000_s1179" style="position:absolute;left:9683;top:31;width:101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49C680C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64" o:spid="_x0000_s1180" style="position:absolute;left:9787;top:31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5E48EA9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an</w:t>
                          </w:r>
                        </w:p>
                      </w:txbxContent>
                    </v:textbox>
                  </v:rect>
                  <v:rect id="Rectangle 165" o:spid="_x0000_s1181" style="position:absolute;left:10073;top:31;width:3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" filled="f" stroked="f">
                    <v:textbox style="mso-fit-shape-to-text:t" inset="0,0,0,0">
                      <w:txbxContent>
                        <w:p w14:paraId="5092B27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ES-</w:t>
                          </w:r>
                        </w:p>
                      </w:txbxContent>
                    </v:textbox>
                  </v:rect>
                  <v:rect id="Rectangle 166" o:spid="_x0000_s1182" style="position:absolute;left:10138;top:222;width:331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" stroked="f"/>
                  <v:rect id="Rectangle 167" o:spid="_x0000_s1183" style="position:absolute;left:10138;top:222;width:331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" filled="f" stroked="f"/>
                  <v:rect id="Rectangle 168" o:spid="_x0000_s1184" style="position:absolute;left:10139;top:261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050DA9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169" o:spid="_x0000_s1185" style="position:absolute;left:10267;top:26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236E6CB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170" o:spid="_x0000_s1186" style="position:absolute;left:10324;top:261;width:1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mGi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asc&#10;3s+kC+TuBQAA//8DAFBLAQItABQABgAIAAAAIQDb4fbL7gAAAIUBAAATAAAAAAAAAAAAAAAAAAAA&#10;AABbQ29udGVudF9UeXBlc10ueG1sUEsBAi0AFAAGAAgAAAAhAFr0LFu/AAAAFQEAAAsAAAAAAAAA&#10;AAAAAAAAHwEAAF9yZWxzLy5yZWxzUEsBAi0AFAAGAAgAAAAhACpaYaK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5421CD7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71" o:spid="_x0000_s1187" style="position:absolute;left:9847;top:454;width:632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" stroked="f"/>
                  <v:rect id="Rectangle 172" o:spid="_x0000_s1188" style="position:absolute;left:9847;top:454;width:632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" filled="f" stroked="f"/>
                  <v:rect id="Rectangle 173" o:spid="_x0000_s1189" style="position:absolute;left:9846;top:49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8741B0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174" o:spid="_x0000_s1190" style="position:absolute;left:9960;top:49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" filled="f" stroked="f">
                    <v:textbox style="mso-fit-shape-to-text:t" inset="0,0,0,0">
                      <w:txbxContent>
                        <w:p w14:paraId="09DB49B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75" o:spid="_x0000_s1191" style="position:absolute;left:10018;top:491;width:3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" filled="f" stroked="f">
                    <v:textbox style="mso-fit-shape-to-text:t" inset="0,0,0,0">
                      <w:txbxContent>
                        <w:p w14:paraId="33B0537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85e</w:t>
                          </w:r>
                        </w:p>
                      </w:txbxContent>
                    </v:textbox>
                  </v:rect>
                  <v:rect id="Rectangle 176" o:spid="_x0000_s1192" style="position:absolute;left:10360;top:49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5B986D8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rect>
                  <v:shape id="Freeform 177" o:spid="_x0000_s1193" style="position:absolute;left:43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78" o:spid="_x0000_s1194" style="position:absolute;left:44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79" o:spid="_x0000_s1195" style="position:absolute;left:45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80" o:spid="_x0000_s1196" style="position:absolute;left:46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81" o:spid="_x0000_s1197" style="position:absolute;left:46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82" o:spid="_x0000_s1198" style="position:absolute;left:47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83" o:spid="_x0000_s1199" style="position:absolute;left:48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84" o:spid="_x0000_s1200" style="position:absolute;left:48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85" o:spid="_x0000_s1201" style="position:absolute;left:499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186" o:spid="_x0000_s1202" style="position:absolute;left:50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87" o:spid="_x0000_s1203" style="position:absolute;left:51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88" o:spid="_x0000_s1204" style="position:absolute;left:5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89" o:spid="_x0000_s1205" style="position:absolute;left:5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90" o:spid="_x0000_s1206" style="position:absolute;left:5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91" o:spid="_x0000_s1207" style="position:absolute;left:5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92" o:spid="_x0000_s1208" style="position:absolute;left:55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93" o:spid="_x0000_s1209" style="position:absolute;left:558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" path="m,10r,l,10,10,e" filled="f" strokeweight="0">
                    <v:stroke joinstyle="miter" endcap="square"/>
                    <v:path arrowok="t" o:connecttype="custom" o:connectlocs="0,10;0,10;0,10;10,0" o:connectangles="0,0,0,0"/>
                  </v:shape>
                  <v:shape id="Freeform 194" o:spid="_x0000_s1210" style="position:absolute;left:894;top:5266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" path="m,l,,,,9,5e" filled="f" strokeweight="0">
                    <v:stroke joinstyle="miter" endcap="square"/>
                    <v:path arrowok="t" o:connecttype="custom" o:connectlocs="0,0;0,0;0,0;9,5" o:connectangles="0,0,0,0"/>
                  </v:shape>
                  <v:shape id="Freeform 195" o:spid="_x0000_s1211" style="position:absolute;left:90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196" o:spid="_x0000_s1212" style="position:absolute;left:90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97" o:spid="_x0000_s1213" style="position:absolute;left:91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98" o:spid="_x0000_s1214" style="position:absolute;left:92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99" o:spid="_x0000_s1215" style="position:absolute;left:93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0" o:spid="_x0000_s1216" style="position:absolute;left:9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1" o:spid="_x0000_s1217" style="position:absolute;left:9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02" o:spid="_x0000_s1218" style="position:absolute;left:9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03" o:spid="_x0000_s1219" style="position:absolute;left:9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4" o:spid="_x0000_s1220" style="position:absolute;left:9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05" o:spid="_x0000_s1221" style="position:absolute;left:9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6" o:spid="_x0000_s1222" style="position:absolute;left:9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207" o:spid="_x0000_s1223" style="position:absolute;left:99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8" o:spid="_x0000_s1224" style="position:absolute;left:99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09" o:spid="_x0000_s1225" style="position:absolute;left:10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10" o:spid="_x0000_s1226" style="position:absolute;left:10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11" o:spid="_x0000_s1227" style="position:absolute;left:10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12" o:spid="_x0000_s1228" style="position:absolute;left:10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</v:group>
                <v:group id="Group 414" o:spid="_x0000_s1229" style="position:absolute;left:6584;top:16471;width:11291;height:17031" coordorigin="1037,2594" coordsize="1778,2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shape id="Freeform 214" o:spid="_x0000_s1230" style="position:absolute;left:10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15" o:spid="_x0000_s1231" style="position:absolute;left:104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16" o:spid="_x0000_s1232" style="position:absolute;left:105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17" o:spid="_x0000_s1233" style="position:absolute;left:105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18" o:spid="_x0000_s1234" style="position:absolute;left:106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219" o:spid="_x0000_s1235" style="position:absolute;left:107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20" o:spid="_x0000_s1236" style="position:absolute;left:1081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221" o:spid="_x0000_s1237" style="position:absolute;left:1111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222" o:spid="_x0000_s1238" style="position:absolute;left:111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23" o:spid="_x0000_s1239" style="position:absolute;left:112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24" o:spid="_x0000_s1240" style="position:absolute;left:113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25" o:spid="_x0000_s1241" style="position:absolute;left:1141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226" o:spid="_x0000_s1242" style="position:absolute;left:114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27" o:spid="_x0000_s1243" style="position:absolute;left:11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28" o:spid="_x0000_s1244" style="position:absolute;left:116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29" o:spid="_x0000_s1245" style="position:absolute;left:117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30" o:spid="_x0000_s1246" style="position:absolute;left:1175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" path="m,5r,l,5,10,e" filled="f" strokeweight="0">
                    <v:stroke joinstyle="miter" endcap="square"/>
                    <v:path arrowok="t" o:connecttype="custom" o:connectlocs="0,5;0,5;0,5;10,0" o:connectangles="0,0,0,0"/>
                  </v:shape>
                  <v:shape id="Freeform 231" o:spid="_x0000_s1247" style="position:absolute;left:1185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" path="m,5r,l,5,5,e" filled="f" strokeweight="0">
                    <v:stroke joinstyle="miter" endcap="square"/>
                    <v:path arrowok="t" o:connecttype="custom" o:connectlocs="0,5;0,5;0,5;5,0" o:connectangles="0,0,0,0"/>
                  </v:shape>
                  <v:shape id="Freeform 232" o:spid="_x0000_s1248" style="position:absolute;left:126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33" o:spid="_x0000_s1249" style="position:absolute;left:127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34" o:spid="_x0000_s1250" style="position:absolute;left:127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35" o:spid="_x0000_s1251" style="position:absolute;left:128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36" o:spid="_x0000_s1252" style="position:absolute;left:129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37" o:spid="_x0000_s1253" style="position:absolute;left:1304;top:5256;width:4;height:20;visibility:visible;mso-wrap-style:square;v-text-anchor:top" coordsize="4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" path="m,20r,l,20,4,e" filled="f" strokeweight="56e-5mm">
                    <v:stroke joinstyle="miter" endcap="square"/>
                    <v:path arrowok="t" o:connecttype="custom" o:connectlocs="0,20;0,20;0,20;4,0" o:connectangles="0,0,0,0"/>
                  </v:shape>
                  <v:shape id="Freeform 238" o:spid="_x0000_s1254" style="position:absolute;left:1308;top:5089;width:10;height:167;visibility:visible;mso-wrap-style:square;v-text-anchor:top" coordsize="10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" path="m,167r,l,167,10,e" filled="f" strokeweight="56e-5mm">
                    <v:stroke joinstyle="miter" endcap="square"/>
                    <v:path arrowok="t" o:connecttype="custom" o:connectlocs="0,167;0,167;0,167;10,0" o:connectangles="0,0,0,0"/>
                  </v:shape>
                  <v:shape id="Freeform 239" o:spid="_x0000_s1255" style="position:absolute;left:1318;top:4719;width:5;height:370;visibility:visible;mso-wrap-style:square;v-text-anchor:top" coordsize="5,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" path="m,370r,l,370,5,e" filled="f" strokeweight="56e-5mm">
                    <v:stroke joinstyle="miter" endcap="square"/>
                    <v:path arrowok="t" o:connecttype="custom" o:connectlocs="0,370;0,370;0,370;5,0" o:connectangles="0,0,0,0"/>
                  </v:shape>
                  <v:shape id="Freeform 240" o:spid="_x0000_s1256" style="position:absolute;left:1323;top:4112;width:10;height:607;visibility:visible;mso-wrap-style:square;v-text-anchor:top" coordsize="10,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" path="m,607r,l,607,10,e" filled="f" strokeweight="56e-5mm">
                    <v:stroke joinstyle="miter" endcap="square"/>
                    <v:path arrowok="t" o:connecttype="custom" o:connectlocs="0,607;0,607;0,607;10,0" o:connectangles="0,0,0,0"/>
                  </v:shape>
                  <v:shape id="Freeform 241" o:spid="_x0000_s1257" style="position:absolute;left:1333;top:3393;width:5;height:719;visibility:visible;mso-wrap-style:square;v-text-anchor:top" coordsize="5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" path="m,719r,l,719,5,e" filled="f" strokeweight="56e-5mm">
                    <v:stroke joinstyle="miter" endcap="square"/>
                    <v:path arrowok="t" o:connecttype="custom" o:connectlocs="0,719;0,719;0,719;5,0" o:connectangles="0,0,0,0"/>
                  </v:shape>
                  <v:shape id="Freeform 242" o:spid="_x0000_s1258" style="position:absolute;left:1338;top:2821;width:10;height:572;visibility:visible;mso-wrap-style:square;v-text-anchor:top" coordsize="10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" path="m,572r,l,572,10,e" filled="f" strokeweight="56e-5mm">
                    <v:stroke joinstyle="miter" endcap="square"/>
                    <v:path arrowok="t" o:connecttype="custom" o:connectlocs="0,572;0,572;0,572;10,0" o:connectangles="0,0,0,0"/>
                  </v:shape>
                  <v:shape id="Freeform 243" o:spid="_x0000_s1259" style="position:absolute;left:1348;top:2594;width:10;height:227;visibility:visible;mso-wrap-style:square;v-text-anchor:top" coordsize="10,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" path="m,227r,l,227,10,e" filled="f" strokeweight="56e-5mm">
                    <v:stroke joinstyle="miter" endcap="square"/>
                    <v:path arrowok="t" o:connecttype="custom" o:connectlocs="0,227;0,227;0,227;10,0" o:connectangles="0,0,0,0"/>
                  </v:shape>
                  <v:shape id="Freeform 244" o:spid="_x0000_s1260" style="position:absolute;left:1358;top:2594;width:5;height:148;visibility:visible;mso-wrap-style:square;v-text-anchor:top" coordsize="5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" path="m,l,,,,5,148e" filled="f" strokeweight="56e-5mm">
                    <v:stroke joinstyle="miter" endcap="square"/>
                    <v:path arrowok="t" o:connecttype="custom" o:connectlocs="0,0;0,0;0,0;5,148" o:connectangles="0,0,0,0"/>
                  </v:shape>
                  <v:shape id="Freeform 245" o:spid="_x0000_s1261" style="position:absolute;left:1363;top:2742;width:10;height:360;visibility:visible;mso-wrap-style:square;v-text-anchor:top" coordsize="1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" path="m,l,,,,10,360e" filled="f" strokeweight="56e-5mm">
                    <v:stroke joinstyle="miter" endcap="square"/>
                    <v:path arrowok="t" o:connecttype="custom" o:connectlocs="0,0;0,0;0,0;10,360" o:connectangles="0,0,0,0"/>
                  </v:shape>
                  <v:shape id="Freeform 246" o:spid="_x0000_s1262" style="position:absolute;left:1373;top:3102;width:5;height:404;visibility:visible;mso-wrap-style:square;v-text-anchor:top" coordsize="5,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" path="m,l,,,,5,404e" filled="f" strokeweight="56e-5mm">
                    <v:stroke joinstyle="miter" endcap="square"/>
                    <v:path arrowok="t" o:connecttype="custom" o:connectlocs="0,0;0,0;0,0;5,404" o:connectangles="0,0,0,0"/>
                  </v:shape>
                  <v:shape id="Freeform 247" o:spid="_x0000_s1263" style="position:absolute;left:1378;top:3506;width:5;height:330;visibility:visible;mso-wrap-style:square;v-text-anchor:top" coordsize="5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" path="m,l,,,,5,330e" filled="f" strokeweight="56e-5mm">
                    <v:stroke joinstyle="miter" endcap="square"/>
                    <v:path arrowok="t" o:connecttype="custom" o:connectlocs="0,0;0,0;0,0;5,330" o:connectangles="0,0,0,0"/>
                  </v:shape>
                  <v:shape id="Freeform 248" o:spid="_x0000_s1264" style="position:absolute;left:1383;top:3836;width:9;height:262;visibility:visible;mso-wrap-style:square;v-text-anchor:top" coordsize="9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" path="m,l,,,,9,262e" filled="f" strokeweight="56e-5mm">
                    <v:stroke joinstyle="miter" endcap="square"/>
                    <v:path arrowok="t" o:connecttype="custom" o:connectlocs="0,0;0,0;0,0;9,262" o:connectangles="0,0,0,0"/>
                  </v:shape>
                  <v:shape id="Freeform 249" o:spid="_x0000_s1265" style="position:absolute;left:1392;top:4098;width:5;height:212;visibility:visible;mso-wrap-style:square;v-text-anchor:top" coordsize="5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" path="m,l,,,,5,212e" filled="f" strokeweight="56e-5mm">
                    <v:stroke joinstyle="miter" endcap="square"/>
                    <v:path arrowok="t" o:connecttype="custom" o:connectlocs="0,0;0,0;0,0;5,212" o:connectangles="0,0,0,0"/>
                  </v:shape>
                  <v:shape id="Freeform 250" o:spid="_x0000_s1266" style="position:absolute;left:1397;top:4310;width:10;height:182;visibility:visible;mso-wrap-style:square;v-text-anchor:top" coordsize="10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" path="m,l,,,,10,182e" filled="f" strokeweight="56e-5mm">
                    <v:stroke joinstyle="miter" endcap="square"/>
                    <v:path arrowok="t" o:connecttype="custom" o:connectlocs="0,0;0,0;0,0;10,182" o:connectangles="0,0,0,0"/>
                  </v:shape>
                  <v:shape id="Freeform 251" o:spid="_x0000_s1267" style="position:absolute;left:1407;top:4492;width:10;height:158;visibility:visible;mso-wrap-style:square;v-text-anchor:top" coordsize="10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" path="m,l,,,,10,158e" filled="f" strokeweight="56e-5mm">
                    <v:stroke joinstyle="miter" endcap="square"/>
                    <v:path arrowok="t" o:connecttype="custom" o:connectlocs="0,0;0,0;0,0;10,158" o:connectangles="0,0,0,0"/>
                  </v:shape>
                  <v:shape id="Freeform 252" o:spid="_x0000_s1268" style="position:absolute;left:1417;top:4650;width:5;height:138;visibility:visible;mso-wrap-style:square;v-text-anchor:top" coordsize="5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" path="m,l,,,,5,138e" filled="f" strokeweight="56e-5mm">
                    <v:stroke joinstyle="miter" endcap="square"/>
                    <v:path arrowok="t" o:connecttype="custom" o:connectlocs="0,0;0,0;0,0;5,138" o:connectangles="0,0,0,0"/>
                  </v:shape>
                  <v:shape id="Freeform 253" o:spid="_x0000_s1269" style="position:absolute;left:1422;top:4788;width:10;height:123;visibility:visible;mso-wrap-style:square;v-text-anchor:top" coordsize="10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" path="m,l,,,,10,123e" filled="f" strokeweight="56e-5mm">
                    <v:stroke joinstyle="miter" endcap="square"/>
                    <v:path arrowok="t" o:connecttype="custom" o:connectlocs="0,0;0,0;0,0;10,123" o:connectangles="0,0,0,0"/>
                  </v:shape>
                  <v:shape id="Freeform 254" o:spid="_x0000_s1270" style="position:absolute;left:1432;top:4911;width:5;height:99;visibility:visible;mso-wrap-style:square;v-text-anchor:top" coordsize="5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" path="m,l,,,,5,99e" filled="f" strokeweight="56e-5mm">
                    <v:stroke joinstyle="miter" endcap="square"/>
                    <v:path arrowok="t" o:connecttype="custom" o:connectlocs="0,0;0,0;0,0;5,99" o:connectangles="0,0,0,0"/>
                  </v:shape>
                  <v:shape id="Freeform 255" o:spid="_x0000_s1271" style="position:absolute;left:1437;top:5010;width:5;height:84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" path="m,l,,,,5,84e" filled="f" strokeweight="56e-5mm">
                    <v:stroke joinstyle="miter" endcap="square"/>
                    <v:path arrowok="t" o:connecttype="custom" o:connectlocs="0,0;0,0;0,0;5,84" o:connectangles="0,0,0,0"/>
                  </v:shape>
                  <v:shape id="Freeform 256" o:spid="_x0000_s1272" style="position:absolute;left:1442;top:5094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257" o:spid="_x0000_s1273" style="position:absolute;left:1452;top:5163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258" o:spid="_x0000_s1274" style="position:absolute;left:1457;top:5212;width:9;height:40;visibility:visible;mso-wrap-style:square;v-text-anchor:top" coordsize="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" path="m,l,,,,9,40e" filled="f" strokeweight="56e-5mm">
                    <v:stroke joinstyle="miter" endcap="square"/>
                    <v:path arrowok="t" o:connecttype="custom" o:connectlocs="0,0;0,0;0,0;9,40" o:connectangles="0,0,0,0"/>
                  </v:shape>
                  <v:shape id="Freeform 259" o:spid="_x0000_s1275" style="position:absolute;left:1466;top:525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260" o:spid="_x0000_s1276" style="position:absolute;left:147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61" o:spid="_x0000_s1277" style="position:absolute;left:148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62" o:spid="_x0000_s1278" style="position:absolute;left:149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63" o:spid="_x0000_s1279" style="position:absolute;left:149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64" o:spid="_x0000_s1280" style="position:absolute;left:150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65" o:spid="_x0000_s1281" style="position:absolute;left:151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66" o:spid="_x0000_s1282" style="position:absolute;left:151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67" o:spid="_x0000_s1283" style="position:absolute;left:152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68" o:spid="_x0000_s1284" style="position:absolute;left:153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69" o:spid="_x0000_s1285" style="position:absolute;left:1541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270" o:spid="_x0000_s1286" style="position:absolute;left:155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71" o:spid="_x0000_s1287" style="position:absolute;left:155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72" o:spid="_x0000_s1288" style="position:absolute;left:156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73" o:spid="_x0000_s1289" style="position:absolute;left:157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74" o:spid="_x0000_s1290" style="position:absolute;left:157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75" o:spid="_x0000_s1291" style="position:absolute;left:158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76" o:spid="_x0000_s1292" style="position:absolute;left:159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77" o:spid="_x0000_s1293" style="position:absolute;left:160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78" o:spid="_x0000_s1294" style="position:absolute;left:161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79" o:spid="_x0000_s1295" style="position:absolute;left:1615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" path="m,5r,l,5,10,e" filled="f" strokeweight="0">
                    <v:stroke joinstyle="miter" endcap="square"/>
                    <v:path arrowok="t" o:connecttype="custom" o:connectlocs="0,5;0,5;0,5;10,0" o:connectangles="0,0,0,0"/>
                  </v:shape>
                  <v:shape id="Freeform 280" o:spid="_x0000_s1296" style="position:absolute;left:177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281" o:spid="_x0000_s1297" style="position:absolute;left:1778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282" o:spid="_x0000_s1298" style="position:absolute;left:178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83" o:spid="_x0000_s1299" style="position:absolute;left:179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84" o:spid="_x0000_s1300" style="position:absolute;left:1802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285" o:spid="_x0000_s1301" style="position:absolute;left:1807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86" o:spid="_x0000_s1302" style="position:absolute;left:1862;top:5266;width:4;height:10;visibility:visible;mso-wrap-style:square;v-text-anchor:top" coordsize="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" path="m,l,,,,4,10e" filled="f" strokeweight="0">
                    <v:stroke joinstyle="miter" endcap="square"/>
                    <v:path arrowok="t" o:connecttype="custom" o:connectlocs="0,0;0,0;0,0;4,10" o:connectangles="0,0,0,0"/>
                  </v:shape>
                  <v:shape id="Freeform 287" o:spid="_x0000_s1303" style="position:absolute;left:186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88" o:spid="_x0000_s1304" style="position:absolute;left:187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89" o:spid="_x0000_s1305" style="position:absolute;left:188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90" o:spid="_x0000_s1306" style="position:absolute;left:189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91" o:spid="_x0000_s1307" style="position:absolute;left:189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92" o:spid="_x0000_s1308" style="position:absolute;left:190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293" o:spid="_x0000_s1309" style="position:absolute;left:191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294" o:spid="_x0000_s1310" style="position:absolute;left:1921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295" o:spid="_x0000_s1311" style="position:absolute;left:1926;top:5197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" path="m,69r,l,69,10,e" filled="f" strokeweight="56e-5mm">
                    <v:stroke joinstyle="miter" endcap="square"/>
                    <v:path arrowok="t" o:connecttype="custom" o:connectlocs="0,69;0,69;0,69;10,0" o:connectangles="0,0,0,0"/>
                  </v:shape>
                  <v:shape id="Freeform 296" o:spid="_x0000_s1312" style="position:absolute;left:1936;top:4823;width:5;height:374;visibility:visible;mso-wrap-style:square;v-text-anchor:top" coordsize="5,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" path="m,374r,l,374,5,e" filled="f" strokeweight="56e-5mm">
                    <v:stroke joinstyle="miter" endcap="square"/>
                    <v:path arrowok="t" o:connecttype="custom" o:connectlocs="0,374;0,374;0,374;5,0" o:connectangles="0,0,0,0"/>
                  </v:shape>
                  <v:shape id="Freeform 297" o:spid="_x0000_s1313" style="position:absolute;left:1941;top:4758;width:9;height:65;visibility:visible;mso-wrap-style:square;v-text-anchor:top" coordsize="9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" path="m,65r,l,65,9,e" filled="f" strokeweight="56e-5mm">
                    <v:stroke joinstyle="miter" endcap="square"/>
                    <v:path arrowok="t" o:connecttype="custom" o:connectlocs="0,65;0,65;0,65;9,0" o:connectangles="0,0,0,0"/>
                  </v:shape>
                  <v:shape id="Freeform 298" o:spid="_x0000_s1314" style="position:absolute;left:1950;top:4719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299" o:spid="_x0000_s1315" style="position:absolute;left:1955;top:4694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300" o:spid="_x0000_s1316" style="position:absolute;left:1965;top:4675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301" o:spid="_x0000_s1317" style="position:absolute;left:1970;top:4635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" path="m,40r,l,40,10,e" filled="f" strokeweight="56e-5mm">
                    <v:stroke joinstyle="miter" endcap="square"/>
                    <v:path arrowok="t" o:connecttype="custom" o:connectlocs="0,40;0,40;0,40;10,0" o:connectangles="0,0,0,0"/>
                  </v:shape>
                  <v:shape id="Freeform 302" o:spid="_x0000_s1318" style="position:absolute;left:1980;top:4581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" path="m,54r,l,54,10,e" filled="f" strokeweight="56e-5mm">
                    <v:stroke joinstyle="miter" endcap="square"/>
                    <v:path arrowok="t" o:connecttype="custom" o:connectlocs="0,54;0,54;0,54;10,0" o:connectangles="0,0,0,0"/>
                  </v:shape>
                  <v:shape id="Freeform 303" o:spid="_x0000_s1319" style="position:absolute;left:1990;top:4527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" path="m,54r,l,54,5,e" filled="f" strokeweight="56e-5mm">
                    <v:stroke joinstyle="miter" endcap="square"/>
                    <v:path arrowok="t" o:connecttype="custom" o:connectlocs="0,54;0,54;0,54;5,0" o:connectangles="0,0,0,0"/>
                  </v:shape>
                  <v:shape id="Freeform 304" o:spid="_x0000_s1320" style="position:absolute;left:1995;top:4477;width:10;height:50;visibility:visible;mso-wrap-style:square;v-text-anchor:top" coordsize="10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" path="m,50r,l,50,10,e" filled="f" strokeweight="56e-5mm">
                    <v:stroke joinstyle="miter" endcap="square"/>
                    <v:path arrowok="t" o:connecttype="custom" o:connectlocs="0,50;0,50;0,50;10,0" o:connectangles="0,0,0,0"/>
                  </v:shape>
                  <v:shape id="Freeform 305" o:spid="_x0000_s1321" style="position:absolute;left:2005;top:4433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" path="m,44r,l,44,5,e" filled="f" strokeweight="56e-5mm">
                    <v:stroke joinstyle="miter" endcap="square"/>
                    <v:path arrowok="t" o:connecttype="custom" o:connectlocs="0,44;0,44;0,44;5,0" o:connectangles="0,0,0,0"/>
                  </v:shape>
                  <v:shape id="Freeform 306" o:spid="_x0000_s1322" style="position:absolute;left:2010;top:4394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307" o:spid="_x0000_s1323" style="position:absolute;left:2015;top:4374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308" o:spid="_x0000_s1324" style="position:absolute;left:2025;top:4359;width:4;height:15;visibility:visible;mso-wrap-style:square;v-text-anchor:top" coordsize="4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" path="m,15r,l,15,4,e" filled="f" strokeweight="56e-5mm">
                    <v:stroke joinstyle="miter" endcap="square"/>
                    <v:path arrowok="t" o:connecttype="custom" o:connectlocs="0,15;0,15;0,15;4,0" o:connectangles="0,0,0,0"/>
                  </v:shape>
                  <v:shape id="Freeform 309" o:spid="_x0000_s1325" style="position:absolute;left:2029;top:4359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" o:spid="_x0000_s1326" style="position:absolute;left:2039;top:4359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" path="m,l,,,,10,35e" filled="f" strokeweight="56e-5mm">
                    <v:stroke joinstyle="miter" endcap="square"/>
                    <v:path arrowok="t" o:connecttype="custom" o:connectlocs="0,0;0,0;0,0;10,35" o:connectangles="0,0,0,0"/>
                  </v:shape>
                  <v:shape id="Freeform 311" o:spid="_x0000_s1327" style="position:absolute;left:2049;top:4394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" path="m,l,,,,5,64e" filled="f" strokeweight="56e-5mm">
                    <v:stroke joinstyle="miter" endcap="square"/>
                    <v:path arrowok="t" o:connecttype="custom" o:connectlocs="0,0;0,0;0,0;5,64" o:connectangles="0,0,0,0"/>
                  </v:shape>
                  <v:shape id="Freeform 312" o:spid="_x0000_s1328" style="position:absolute;left:2054;top:4458;width:10;height:93;visibility:visible;mso-wrap-style:square;v-text-anchor:top" coordsize="10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" path="m,l,,,,10,93e" filled="f" strokeweight="56e-5mm">
                    <v:stroke joinstyle="miter" endcap="square"/>
                    <v:path arrowok="t" o:connecttype="custom" o:connectlocs="0,0;0,0;0,0;10,93" o:connectangles="0,0,0,0"/>
                  </v:shape>
                  <v:shape id="Freeform 313" o:spid="_x0000_s1329" style="position:absolute;left:2064;top:4551;width:5;height:84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" path="m,l,,,,5,84e" filled="f" strokeweight="56e-5mm">
                    <v:stroke joinstyle="miter" endcap="square"/>
                    <v:path arrowok="t" o:connecttype="custom" o:connectlocs="0,0;0,0;0,0;5,84" o:connectangles="0,0,0,0"/>
                  </v:shape>
                  <v:shape id="Freeform 314" o:spid="_x0000_s1330" style="position:absolute;left:2069;top:4635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315" o:spid="_x0000_s1331" style="position:absolute;left:2074;top:4694;width:10;height:4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" path="m,l,,,,10,45e" filled="f" strokeweight="56e-5mm">
                    <v:stroke joinstyle="miter" endcap="square"/>
                    <v:path arrowok="t" o:connecttype="custom" o:connectlocs="0,0;0,0;0,0;10,45" o:connectangles="0,0,0,0"/>
                  </v:shape>
                  <v:shape id="Freeform 316" o:spid="_x0000_s1332" style="position:absolute;left:2084;top:4739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317" o:spid="_x0000_s1333" style="position:absolute;left:2089;top:4788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" path="m,l,,,,10,54e" filled="f" strokeweight="56e-5mm">
                    <v:stroke joinstyle="miter" endcap="square"/>
                    <v:path arrowok="t" o:connecttype="custom" o:connectlocs="0,0;0,0;0,0;10,54" o:connectangles="0,0,0,0"/>
                  </v:shape>
                  <v:shape id="Freeform 318" o:spid="_x0000_s1334" style="position:absolute;left:2099;top:4842;width:9;height:380;visibility:visible;mso-wrap-style:square;v-text-anchor:top" coordsize="9,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" path="m,l,,,,9,380e" filled="f" strokeweight="56e-5mm">
                    <v:stroke joinstyle="miter" endcap="square"/>
                    <v:path arrowok="t" o:connecttype="custom" o:connectlocs="0,0;0,0;0,0;9,380" o:connectangles="0,0,0,0"/>
                  </v:shape>
                  <v:shape id="Freeform 319" o:spid="_x0000_s1335" style="position:absolute;left:2108;top:5222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320" o:spid="_x0000_s1336" style="position:absolute;left:2113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" path="m,l,,,,10,10e" filled="f" strokeweight="0">
                    <v:stroke joinstyle="miter" endcap="square"/>
                    <v:path arrowok="t" o:connecttype="custom" o:connectlocs="0,0;0,0;0,0;10,10" o:connectangles="0,0,0,0"/>
                  </v:shape>
                  <v:shape id="Freeform 321" o:spid="_x0000_s1337" style="position:absolute;left:21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22" o:spid="_x0000_s1338" style="position:absolute;left:21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23" o:spid="_x0000_s1339" style="position:absolute;left:21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24" o:spid="_x0000_s1340" style="position:absolute;left:21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25" o:spid="_x0000_s1341" style="position:absolute;left:21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26" o:spid="_x0000_s1342" style="position:absolute;left:21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27" o:spid="_x0000_s1343" style="position:absolute;left:21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28" o:spid="_x0000_s1344" style="position:absolute;left:21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29" o:spid="_x0000_s1345" style="position:absolute;left:2183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330" o:spid="_x0000_s1346" style="position:absolute;left:218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31" o:spid="_x0000_s1347" style="position:absolute;left:219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32" o:spid="_x0000_s1348" style="position:absolute;left:220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33" o:spid="_x0000_s1349" style="position:absolute;left:220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34" o:spid="_x0000_s1350" style="position:absolute;left:221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35" o:spid="_x0000_s1351" style="position:absolute;left:222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36" o:spid="_x0000_s1352" style="position:absolute;left:223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37" o:spid="_x0000_s1353" style="position:absolute;left:224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38" o:spid="_x0000_s1354" style="position:absolute;left:224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39" o:spid="_x0000_s1355" style="position:absolute;left:225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40" o:spid="_x0000_s1356" style="position:absolute;left:2262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341" o:spid="_x0000_s1357" style="position:absolute;left:226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42" o:spid="_x0000_s1358" style="position:absolute;left:227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43" o:spid="_x0000_s1359" style="position:absolute;left:228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44" o:spid="_x0000_s1360" style="position:absolute;left:229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45" o:spid="_x0000_s1361" style="position:absolute;left:230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46" o:spid="_x0000_s1362" style="position:absolute;left:230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47" o:spid="_x0000_s1363" style="position:absolute;left:231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48" o:spid="_x0000_s1364" style="position:absolute;left:232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49" o:spid="_x0000_s1365" style="position:absolute;left:232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0" o:spid="_x0000_s1366" style="position:absolute;left:233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1" o:spid="_x0000_s1367" style="position:absolute;left:2346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352" o:spid="_x0000_s1368" style="position:absolute;left:235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3" o:spid="_x0000_s1369" style="position:absolute;left:236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54" o:spid="_x0000_s1370" style="position:absolute;left:236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5" o:spid="_x0000_s1371" style="position:absolute;left:237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56" o:spid="_x0000_s1372" style="position:absolute;left:238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7" o:spid="_x0000_s1373" style="position:absolute;left:239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58" o:spid="_x0000_s1374" style="position:absolute;left:239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59" o:spid="_x0000_s1375" style="position:absolute;left:240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60" o:spid="_x0000_s1376" style="position:absolute;left:241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61" o:spid="_x0000_s1377" style="position:absolute;left:242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62" o:spid="_x0000_s1378" style="position:absolute;left:2425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363" o:spid="_x0000_s1379" style="position:absolute;left:243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64" o:spid="_x0000_s1380" style="position:absolute;left:2439;top:5232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365" o:spid="_x0000_s1381" style="position:absolute;left:2449;top:5187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" path="m,45r,l,45,5,e" filled="f" strokeweight="56e-5mm">
                    <v:stroke joinstyle="miter" endcap="square"/>
                    <v:path arrowok="t" o:connecttype="custom" o:connectlocs="0,45;0,45;0,45;5,0" o:connectangles="0,0,0,0"/>
                  </v:shape>
                  <v:shape id="Freeform 366" o:spid="_x0000_s1382" style="position:absolute;left:2454;top:5148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" path="m,39r,l,39,10,e" filled="f" strokeweight="56e-5mm">
                    <v:stroke joinstyle="miter" endcap="square"/>
                    <v:path arrowok="t" o:connecttype="custom" o:connectlocs="0,39;0,39;0,39;10,0" o:connectangles="0,0,0,0"/>
                  </v:shape>
                  <v:shape id="Freeform 367" o:spid="_x0000_s1383" style="position:absolute;left:2464;top:5118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368" o:spid="_x0000_s1384" style="position:absolute;left:2469;top:5104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" path="m,14r,l,14,10,e" filled="f" strokeweight="56e-5mm">
                    <v:stroke joinstyle="miter" endcap="square"/>
                    <v:path arrowok="t" o:connecttype="custom" o:connectlocs="0,14;0,14;0,14;10,0" o:connectangles="0,0,0,0"/>
                  </v:shape>
                  <v:shape id="Freeform 369" o:spid="_x0000_s1385" style="position:absolute;left:2479;top:5104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" path="m,l,,,,5,9e" filled="f" strokeweight="56e-5mm">
                    <v:stroke joinstyle="miter" endcap="square"/>
                    <v:path arrowok="t" o:connecttype="custom" o:connectlocs="0,0;0,0;0,0;5,9" o:connectangles="0,0,0,0"/>
                  </v:shape>
                  <v:shape id="Freeform 370" o:spid="_x0000_s1386" style="position:absolute;left:2484;top:5113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371" o:spid="_x0000_s1387" style="position:absolute;left:2494;top:513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372" o:spid="_x0000_s1388" style="position:absolute;left:2499;top:5128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" path="m,15r,l,15,9,e" filled="f" strokeweight="56e-5mm">
                    <v:stroke joinstyle="miter" endcap="square"/>
                    <v:path arrowok="t" o:connecttype="custom" o:connectlocs="0,15;0,15;0,15;9,0" o:connectangles="0,0,0,0"/>
                  </v:shape>
                  <v:shape id="Freeform 373" o:spid="_x0000_s1389" style="position:absolute;left:2508;top:5089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374" o:spid="_x0000_s1390" style="position:absolute;left:2513;top:5054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375" o:spid="_x0000_s1391" style="position:absolute;left:2523;top:5035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376" o:spid="_x0000_s1392" style="position:absolute;left:2528;top:5035;width:10;height:4;visibility:visible;mso-wrap-style:square;v-text-anchor:top" coordsize="1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" path="m,l,,,,10,4e" filled="f" strokeweight="56e-5mm">
                    <v:stroke joinstyle="miter" endcap="square"/>
                    <v:path arrowok="t" o:connecttype="custom" o:connectlocs="0,0;0,0;0,0;10,4" o:connectangles="0,0,0,0"/>
                  </v:shape>
                  <v:shape id="Freeform 377" o:spid="_x0000_s1393" style="position:absolute;left:2538;top:5039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378" o:spid="_x0000_s1394" style="position:absolute;left:2543;top:5064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379" o:spid="_x0000_s1395" style="position:absolute;left:2553;top:5089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380" o:spid="_x0000_s1396" style="position:absolute;left:2558;top:5123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381" o:spid="_x0000_s1397" style="position:absolute;left:2568;top:5143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" path="m,l,,,,5,35e" filled="f" strokeweight="56e-5mm">
                    <v:stroke joinstyle="miter" endcap="square"/>
                    <v:path arrowok="t" o:connecttype="custom" o:connectlocs="0,0;0,0;0,0;5,35" o:connectangles="0,0,0,0"/>
                  </v:shape>
                  <v:shape id="Freeform 382" o:spid="_x0000_s1398" style="position:absolute;left:2573;top:5178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383" o:spid="_x0000_s1399" style="position:absolute;left:2583;top:5207;width:4;height:45;visibility:visible;mso-wrap-style:square;v-text-anchor:top" coordsize="4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" path="m,l,,,,4,45e" filled="f" strokeweight="56e-5mm">
                    <v:stroke joinstyle="miter" endcap="square"/>
                    <v:path arrowok="t" o:connecttype="custom" o:connectlocs="0,0;0,0;0,0;4,45" o:connectangles="0,0,0,0"/>
                  </v:shape>
                  <v:shape id="Freeform 384" o:spid="_x0000_s1400" style="position:absolute;left:2587;top:525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385" o:spid="_x0000_s1401" style="position:absolute;left:259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86" o:spid="_x0000_s1402" style="position:absolute;left:26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87" o:spid="_x0000_s1403" style="position:absolute;left:26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88" o:spid="_x0000_s1404" style="position:absolute;left:26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89" o:spid="_x0000_s1405" style="position:absolute;left:26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90" o:spid="_x0000_s1406" style="position:absolute;left:2637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391" o:spid="_x0000_s1407" style="position:absolute;left:2642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92" o:spid="_x0000_s1408" style="position:absolute;left:2647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" path="m,l,,,,10,10e" filled="f" strokeweight="0">
                    <v:stroke joinstyle="miter" endcap="square"/>
                    <v:path arrowok="t" o:connecttype="custom" o:connectlocs="0,0;0,0;0,0;10,10" o:connectangles="0,0,0,0"/>
                  </v:shape>
                  <v:shape id="Freeform 393" o:spid="_x0000_s1409" style="position:absolute;left:265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94" o:spid="_x0000_s1410" style="position:absolute;left:266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395" o:spid="_x0000_s1411" style="position:absolute;left:267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96" o:spid="_x0000_s1412" style="position:absolute;left:268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97" o:spid="_x0000_s1413" style="position:absolute;left:268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398" o:spid="_x0000_s1414" style="position:absolute;left:269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399" o:spid="_x0000_s1415" style="position:absolute;left:270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00" o:spid="_x0000_s1416" style="position:absolute;left:270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01" o:spid="_x0000_s1417" style="position:absolute;left:271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02" o:spid="_x0000_s1418" style="position:absolute;left:272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03" o:spid="_x0000_s1419" style="position:absolute;left:273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04" o:spid="_x0000_s1420" style="position:absolute;left:274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05" o:spid="_x0000_s1421" style="position:absolute;left:2746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406" o:spid="_x0000_s1422" style="position:absolute;left:27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07" o:spid="_x0000_s1423" style="position:absolute;left:276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408" o:spid="_x0000_s1424" style="position:absolute;left:2765;top:525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" path="m,14r,l,14,10,e" filled="f" strokeweight="56e-5mm">
                    <v:stroke joinstyle="miter" endcap="square"/>
                    <v:path arrowok="t" o:connecttype="custom" o:connectlocs="0,14;0,14;0,14;10,0" o:connectangles="0,0,0,0"/>
                  </v:shape>
                  <v:shape id="Freeform 409" o:spid="_x0000_s1425" style="position:absolute;left:2775;top:5227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410" o:spid="_x0000_s1426" style="position:absolute;left:2780;top:5192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411" o:spid="_x0000_s1427" style="position:absolute;left:2790;top:5168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412" o:spid="_x0000_s1428" style="position:absolute;left:2800;top:5138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413" o:spid="_x0000_s1429" style="position:absolute;left:2805;top:5109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" path="m,29r,l,29,10,e" filled="f" strokeweight="56e-5mm">
                    <v:stroke joinstyle="miter" endcap="square"/>
                    <v:path arrowok="t" o:connecttype="custom" o:connectlocs="0,29;0,29;0,29;10,0" o:connectangles="0,0,0,0"/>
                  </v:shape>
                </v:group>
                <v:group id="Group 615" o:spid="_x0000_s1430" style="position:absolute;left:17875;top:28308;width:12478;height:5194" coordorigin="2815,4458" coordsize="1965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<v:shape id="Freeform 415" o:spid="_x0000_s1431" style="position:absolute;left:2815;top:5084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416" o:spid="_x0000_s1432" style="position:absolute;left:2820;top:5079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417" o:spid="_x0000_s1433" style="position:absolute;left:2825;top:5079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418" o:spid="_x0000_s1434" style="position:absolute;left:2834;top:5079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419" o:spid="_x0000_s1435" style="position:absolute;left:2839;top:5079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420" o:spid="_x0000_s1436" style="position:absolute;left:2849;top:5079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421" o:spid="_x0000_s1437" style="position:absolute;left:2859;top:5079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422" o:spid="_x0000_s1438" style="position:absolute;left:2864;top:5089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423" o:spid="_x0000_s1439" style="position:absolute;left:2874;top:5109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424" o:spid="_x0000_s1440" style="position:absolute;left:2879;top:512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425" o:spid="_x0000_s1441" style="position:absolute;left:2889;top:5143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426" o:spid="_x0000_s1442" style="position:absolute;left:2894;top:516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427" o:spid="_x0000_s1443" style="position:absolute;left:2899;top:5173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428" o:spid="_x0000_s1444" style="position:absolute;left:2908;top:5153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429" o:spid="_x0000_s1445" style="position:absolute;left:2918;top:513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430" o:spid="_x0000_s1446" style="position:absolute;left:2923;top:512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431" o:spid="_x0000_s1447" style="position:absolute;left:2933;top:5123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432" o:spid="_x0000_s1448" style="position:absolute;left:2938;top:5138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433" o:spid="_x0000_s1449" style="position:absolute;left:2948;top:5163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" path="m,l,,,,5,29e" filled="f" strokeweight="56e-5mm">
                    <v:stroke joinstyle="miter" endcap="square"/>
                    <v:path arrowok="t" o:connecttype="custom" o:connectlocs="0,0;0,0;0,0;5,29" o:connectangles="0,0,0,0"/>
                  </v:shape>
                  <v:shape id="Freeform 434" o:spid="_x0000_s1450" style="position:absolute;left:2953;top:5192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435" o:spid="_x0000_s1451" style="position:absolute;left:2958;top:521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436" o:spid="_x0000_s1452" style="position:absolute;left:2968;top:523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437" o:spid="_x0000_s1453" style="position:absolute;left:2978;top:524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438" o:spid="_x0000_s1454" style="position:absolute;left:2983;top:5256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" path="m,l,,,,9,10e" filled="f" strokeweight="56e-5mm">
                    <v:stroke joinstyle="miter" endcap="square"/>
                    <v:path arrowok="t" o:connecttype="custom" o:connectlocs="0,0;0,0;0,0;9,10" o:connectangles="0,0,0,0"/>
                  </v:shape>
                  <v:shape id="Freeform 439" o:spid="_x0000_s1455" style="position:absolute;left:2992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440" o:spid="_x0000_s1456" style="position:absolute;left:299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41" o:spid="_x0000_s1457" style="position:absolute;left:300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42" o:spid="_x0000_s1458" style="position:absolute;left:30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43" o:spid="_x0000_s1459" style="position:absolute;left:30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44" o:spid="_x0000_s1460" style="position:absolute;left:30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45" o:spid="_x0000_s1461" style="position:absolute;left:30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46" o:spid="_x0000_s1462" style="position:absolute;left:304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47" o:spid="_x0000_s1463" style="position:absolute;left:3101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448" o:spid="_x0000_s1464" style="position:absolute;left:3111;top:5271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49" o:spid="_x0000_s1465" style="position:absolute;left:3116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450" o:spid="_x0000_s1466" style="position:absolute;left:312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51" o:spid="_x0000_s1467" style="position:absolute;left:313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52" o:spid="_x0000_s1468" style="position:absolute;left:314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53" o:spid="_x0000_s1469" style="position:absolute;left:3146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454" o:spid="_x0000_s1470" style="position:absolute;left:31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55" o:spid="_x0000_s1471" style="position:absolute;left:316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56" o:spid="_x0000_s1472" style="position:absolute;left:317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57" o:spid="_x0000_s1473" style="position:absolute;left:3175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" path="m,10r,l,10,10,e" filled="f" strokeweight="0">
                    <v:stroke joinstyle="miter" endcap="square"/>
                    <v:path arrowok="t" o:connecttype="custom" o:connectlocs="0,10;0,10;0,10;10,0" o:connectangles="0,0,0,0"/>
                  </v:shape>
                  <v:shape id="Freeform 458" o:spid="_x0000_s1474" style="position:absolute;left:3185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" path="m,5r,l,5,5,e" filled="f" strokeweight="0">
                    <v:stroke joinstyle="miter" endcap="square"/>
                    <v:path arrowok="t" o:connecttype="custom" o:connectlocs="0,5;0,5;0,5;5,0" o:connectangles="0,0,0,0"/>
                  </v:shape>
                  <v:shape id="Freeform 459" o:spid="_x0000_s1475" style="position:absolute;left:3190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460" o:spid="_x0000_s1476" style="position:absolute;left:320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461" o:spid="_x0000_s1477" style="position:absolute;left:320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62" o:spid="_x0000_s1478" style="position:absolute;left:321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63" o:spid="_x0000_s1479" style="position:absolute;left:3220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464" o:spid="_x0000_s1480" style="position:absolute;left:322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65" o:spid="_x0000_s1481" style="position:absolute;left:323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66" o:spid="_x0000_s1482" style="position:absolute;left:324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67" o:spid="_x0000_s1483" style="position:absolute;left:325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68" o:spid="_x0000_s1484" style="position:absolute;left:325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69" o:spid="_x0000_s1485" style="position:absolute;left:326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70" o:spid="_x0000_s1486" style="position:absolute;left:327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71" o:spid="_x0000_s1487" style="position:absolute;left:327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72" o:spid="_x0000_s1488" style="position:absolute;left:328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73" o:spid="_x0000_s1489" style="position:absolute;left:329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474" o:spid="_x0000_s1490" style="position:absolute;left:3304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475" o:spid="_x0000_s1491" style="position:absolute;left:331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476" o:spid="_x0000_s1492" style="position:absolute;left:3318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" path="m,10r,l,10,10,e" filled="f" strokeweight="0">
                    <v:stroke joinstyle="miter" endcap="square"/>
                    <v:path arrowok="t" o:connecttype="custom" o:connectlocs="0,10;0,10;0,10;10,0" o:connectangles="0,0,0,0"/>
                  </v:shape>
                  <v:shape id="Freeform 477" o:spid="_x0000_s1493" style="position:absolute;left:3328;top:5247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478" o:spid="_x0000_s1494" style="position:absolute;left:3333;top:5232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479" o:spid="_x0000_s1495" style="position:absolute;left:3338;top:522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480" o:spid="_x0000_s1496" style="position:absolute;left:3348;top:5020;width:5;height:202;visibility:visible;mso-wrap-style:square;v-text-anchor:top" coordsize="5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" path="m,202r,l,202,5,e" filled="f" strokeweight="56e-5mm">
                    <v:stroke joinstyle="miter" endcap="square"/>
                    <v:path arrowok="t" o:connecttype="custom" o:connectlocs="0,202;0,202;0,202;5,0" o:connectangles="0,0,0,0"/>
                  </v:shape>
                  <v:shape id="Freeform 481" o:spid="_x0000_s1497" style="position:absolute;left:3353;top:4990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" path="m,30r,l,30,10,e" filled="f" strokeweight="56e-5mm">
                    <v:stroke joinstyle="miter" endcap="square"/>
                    <v:path arrowok="t" o:connecttype="custom" o:connectlocs="0,30;0,30;0,30;10,0" o:connectangles="0,0,0,0"/>
                  </v:shape>
                  <v:shape id="Freeform 482" o:spid="_x0000_s1498" style="position:absolute;left:3363;top:4966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483" o:spid="_x0000_s1499" style="position:absolute;left:3373;top:49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484" o:spid="_x0000_s1500" style="position:absolute;left:3378;top:496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485" o:spid="_x0000_s1501" style="position:absolute;left:3388;top:4956;width:4;height:5;visibility:visible;mso-wrap-style:square;v-text-anchor:top" coordsize="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" path="m,5r,l,5,4,e" filled="f" strokeweight="56e-5mm">
                    <v:stroke joinstyle="miter" endcap="square"/>
                    <v:path arrowok="t" o:connecttype="custom" o:connectlocs="0,5;0,5;0,5;4,0" o:connectangles="0,0,0,0"/>
                  </v:shape>
                  <v:shape id="Freeform 486" o:spid="_x0000_s1502" style="position:absolute;left:3392;top:4936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487" o:spid="_x0000_s1503" style="position:absolute;left:3397;top:492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488" o:spid="_x0000_s1504" style="position:absolute;left:3407;top:4906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489" o:spid="_x0000_s1505" style="position:absolute;left:3412;top:489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" path="m,14r,l,14,10,e" filled="f" strokeweight="56e-5mm">
                    <v:stroke joinstyle="miter" endcap="square"/>
                    <v:path arrowok="t" o:connecttype="custom" o:connectlocs="0,14;0,14;0,14;10,0" o:connectangles="0,0,0,0"/>
                  </v:shape>
                  <v:shape id="Freeform 490" o:spid="_x0000_s1506" style="position:absolute;left:3422;top:487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491" o:spid="_x0000_s1507" style="position:absolute;left:3432;top:486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492" o:spid="_x0000_s1508" style="position:absolute;left:3437;top:486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493" o:spid="_x0000_s1509" style="position:absolute;left:3447;top:4887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494" o:spid="_x0000_s1510" style="position:absolute;left:3452;top:4921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495" o:spid="_x0000_s1511" style="position:absolute;left:3457;top:4970;width:10;height:4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" path="m,l,,,,10,45e" filled="f" strokeweight="56e-5mm">
                    <v:stroke joinstyle="miter" endcap="square"/>
                    <v:path arrowok="t" o:connecttype="custom" o:connectlocs="0,0;0,0;0,0;10,45" o:connectangles="0,0,0,0"/>
                  </v:shape>
                  <v:shape id="Freeform 496" o:spid="_x0000_s1512" style="position:absolute;left:3467;top:5015;width:4;height:217;visibility:visible;mso-wrap-style:square;v-text-anchor:top" coordsize="4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" path="m,l,,,,4,217e" filled="f" strokeweight="56e-5mm">
                    <v:stroke joinstyle="miter" endcap="square"/>
                    <v:path arrowok="t" o:connecttype="custom" o:connectlocs="0,0;0,0;0,0;4,217" o:connectangles="0,0,0,0"/>
                  </v:shape>
                  <v:shape id="Freeform 497" o:spid="_x0000_s1513" style="position:absolute;left:3471;top:523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498" o:spid="_x0000_s1514" style="position:absolute;left:3481;top:525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499" o:spid="_x0000_s1515" style="position:absolute;left:3491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00" o:spid="_x0000_s1516" style="position:absolute;left:3496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501" o:spid="_x0000_s1517" style="position:absolute;left:393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02" o:spid="_x0000_s1518" style="position:absolute;left:3946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503" o:spid="_x0000_s1519" style="position:absolute;left:395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04" o:spid="_x0000_s1520" style="position:absolute;left:396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05" o:spid="_x0000_s1521" style="position:absolute;left:396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06" o:spid="_x0000_s1522" style="position:absolute;left:397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07" o:spid="_x0000_s1523" style="position:absolute;left:398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08" o:spid="_x0000_s1524" style="position:absolute;left:3985;top:5232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509" o:spid="_x0000_s1525" style="position:absolute;left:3995;top:5158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" path="m,74r,l,74,10,e" filled="f" strokeweight="56e-5mm">
                    <v:stroke joinstyle="miter" endcap="square"/>
                    <v:path arrowok="t" o:connecttype="custom" o:connectlocs="0,74;0,74;0,74;10,0" o:connectangles="0,0,0,0"/>
                  </v:shape>
                  <v:shape id="Freeform 510" o:spid="_x0000_s1526" style="position:absolute;left:4005;top:5084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" path="m,74r,l,74,5,e" filled="f" strokeweight="56e-5mm">
                    <v:stroke joinstyle="miter" endcap="square"/>
                    <v:path arrowok="t" o:connecttype="custom" o:connectlocs="0,74;0,74;0,74;5,0" o:connectangles="0,0,0,0"/>
                  </v:shape>
                  <v:shape id="Freeform 511" o:spid="_x0000_s1527" style="position:absolute;left:4010;top:5020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" path="m,64r,l,64,10,e" filled="f" strokeweight="56e-5mm">
                    <v:stroke joinstyle="miter" endcap="square"/>
                    <v:path arrowok="t" o:connecttype="custom" o:connectlocs="0,64;0,64;0,64;10,0" o:connectangles="0,0,0,0"/>
                  </v:shape>
                  <v:shape id="Freeform 512" o:spid="_x0000_s1528" style="position:absolute;left:4020;top:4946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" path="m,74r,l,74,5,e" filled="f" strokeweight="56e-5mm">
                    <v:stroke joinstyle="miter" endcap="square"/>
                    <v:path arrowok="t" o:connecttype="custom" o:connectlocs="0,74;0,74;0,74;5,0" o:connectangles="0,0,0,0"/>
                  </v:shape>
                  <v:shape id="Freeform 513" o:spid="_x0000_s1529" style="position:absolute;left:4025;top:4867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" path="m,79r,l,79,5,e" filled="f" strokeweight="56e-5mm">
                    <v:stroke joinstyle="miter" endcap="square"/>
                    <v:path arrowok="t" o:connecttype="custom" o:connectlocs="0,79;0,79;0,79;5,0" o:connectangles="0,0,0,0"/>
                  </v:shape>
                  <v:shape id="Freeform 514" o:spid="_x0000_s1530" style="position:absolute;left:4030;top:4768;width:9;height:99;visibility:visible;mso-wrap-style:square;v-text-anchor:top" coordsize="9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" path="m,99r,l,99,9,e" filled="f" strokeweight="56e-5mm">
                    <v:stroke joinstyle="miter" endcap="square"/>
                    <v:path arrowok="t" o:connecttype="custom" o:connectlocs="0,99;0,99;0,99;9,0" o:connectangles="0,0,0,0"/>
                  </v:shape>
                  <v:shape id="Freeform 515" o:spid="_x0000_s1531" style="position:absolute;left:4039;top:4670;width:5;height:98;visibility:visible;mso-wrap-style:square;v-text-anchor:top" coordsize="5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" path="m,98r,l,98,5,e" filled="f" strokeweight="56e-5mm">
                    <v:stroke joinstyle="miter" endcap="square"/>
                    <v:path arrowok="t" o:connecttype="custom" o:connectlocs="0,98;0,98;0,98;5,0" o:connectangles="0,0,0,0"/>
                  </v:shape>
                  <v:shape id="Freeform 516" o:spid="_x0000_s1532" style="position:absolute;left:4044;top:4571;width:10;height:99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" path="m,99r,l,99,10,e" filled="f" strokeweight="56e-5mm">
                    <v:stroke joinstyle="miter" endcap="square"/>
                    <v:path arrowok="t" o:connecttype="custom" o:connectlocs="0,99;0,99;0,99;10,0" o:connectangles="0,0,0,0"/>
                  </v:shape>
                  <v:shape id="Freeform 517" o:spid="_x0000_s1533" style="position:absolute;left:4054;top:4497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" path="m,74r,l,74,10,e" filled="f" strokeweight="56e-5mm">
                    <v:stroke joinstyle="miter" endcap="square"/>
                    <v:path arrowok="t" o:connecttype="custom" o:connectlocs="0,74;0,74;0,74;10,0" o:connectangles="0,0,0,0"/>
                  </v:shape>
                  <v:shape id="Freeform 518" o:spid="_x0000_s1534" style="position:absolute;left:4064;top:4458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519" o:spid="_x0000_s1535" style="position:absolute;left:4069;top:4458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520" o:spid="_x0000_s1536" style="position:absolute;left:4079;top:4487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" path="m,l,,,,5,79e" filled="f" strokeweight="56e-5mm">
                    <v:stroke joinstyle="miter" endcap="square"/>
                    <v:path arrowok="t" o:connecttype="custom" o:connectlocs="0,0;0,0;0,0;5,79" o:connectangles="0,0,0,0"/>
                  </v:shape>
                  <v:shape id="Freeform 521" o:spid="_x0000_s1537" style="position:absolute;left:4084;top:4566;width:5;height:104;visibility:visible;mso-wrap-style:square;v-text-anchor:top" coordsize="5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" path="m,l,,,,5,104e" filled="f" strokeweight="56e-5mm">
                    <v:stroke joinstyle="miter" endcap="square"/>
                    <v:path arrowok="t" o:connecttype="custom" o:connectlocs="0,0;0,0;0,0;5,104" o:connectangles="0,0,0,0"/>
                  </v:shape>
                  <v:shape id="Freeform 522" o:spid="_x0000_s1538" style="position:absolute;left:4089;top:4670;width:10;height:98;visibility:visible;mso-wrap-style:square;v-text-anchor:top" coordsize="1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" path="m,l,,,,10,98e" filled="f" strokeweight="56e-5mm">
                    <v:stroke joinstyle="miter" endcap="square"/>
                    <v:path arrowok="t" o:connecttype="custom" o:connectlocs="0,0;0,0;0,0;10,98" o:connectangles="0,0,0,0"/>
                  </v:shape>
                  <v:shape id="Freeform 523" o:spid="_x0000_s1539" style="position:absolute;left:4099;top:4768;width:5;height:89;visibility:visible;mso-wrap-style:square;v-text-anchor:top" coordsize="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" path="m,l,,,,5,89e" filled="f" strokeweight="56e-5mm">
                    <v:stroke joinstyle="miter" endcap="square"/>
                    <v:path arrowok="t" o:connecttype="custom" o:connectlocs="0,0;0,0;0,0;5,89" o:connectangles="0,0,0,0"/>
                  </v:shape>
                  <v:shape id="Freeform 524" o:spid="_x0000_s1540" style="position:absolute;left:4104;top:4857;width:9;height:89;visibility:visible;mso-wrap-style:square;v-text-anchor:top" coordsize="9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" path="m,l,,,,9,89e" filled="f" strokeweight="56e-5mm">
                    <v:stroke joinstyle="miter" endcap="square"/>
                    <v:path arrowok="t" o:connecttype="custom" o:connectlocs="0,0;0,0;0,0;9,89" o:connectangles="0,0,0,0"/>
                  </v:shape>
                  <v:shape id="Freeform 525" o:spid="_x0000_s1541" style="position:absolute;left:4113;top:4946;width:10;height:93;visibility:visible;mso-wrap-style:square;v-text-anchor:top" coordsize="10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" path="m,l,,,,10,93e" filled="f" strokeweight="56e-5mm">
                    <v:stroke joinstyle="miter" endcap="square"/>
                    <v:path arrowok="t" o:connecttype="custom" o:connectlocs="0,0;0,0;0,0;10,93" o:connectangles="0,0,0,0"/>
                  </v:shape>
                  <v:shape id="Freeform 526" o:spid="_x0000_s1542" style="position:absolute;left:4123;top:5039;width:5;height:94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" path="m,l,,,,5,94e" filled="f" strokeweight="56e-5mm">
                    <v:stroke joinstyle="miter" endcap="square"/>
                    <v:path arrowok="t" o:connecttype="custom" o:connectlocs="0,0;0,0;0,0;5,94" o:connectangles="0,0,0,0"/>
                  </v:shape>
                  <v:shape id="Freeform 527" o:spid="_x0000_s1543" style="position:absolute;left:4128;top:5133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528" o:spid="_x0000_s1544" style="position:absolute;left:4138;top:5202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" path="m,l,,,,5,45e" filled="f" strokeweight="56e-5mm">
                    <v:stroke joinstyle="miter" endcap="square"/>
                    <v:path arrowok="t" o:connecttype="custom" o:connectlocs="0,0;0,0;0,0;5,45" o:connectangles="0,0,0,0"/>
                  </v:shape>
                  <v:shape id="Freeform 529" o:spid="_x0000_s1545" style="position:absolute;left:4143;top:5247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530" o:spid="_x0000_s1546" style="position:absolute;left:415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531" o:spid="_x0000_s1547" style="position:absolute;left:41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32" o:spid="_x0000_s1548" style="position:absolute;left:41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33" o:spid="_x0000_s1549" style="position:absolute;left:41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34" o:spid="_x0000_s1550" style="position:absolute;left:418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35" o:spid="_x0000_s1551" style="position:absolute;left:4188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536" o:spid="_x0000_s1552" style="position:absolute;left:419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37" o:spid="_x0000_s1553" style="position:absolute;left:42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38" o:spid="_x0000_s1554" style="position:absolute;left:421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39" o:spid="_x0000_s1555" style="position:absolute;left:421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40" o:spid="_x0000_s1556" style="position:absolute;left:422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41" o:spid="_x0000_s1557" style="position:absolute;left:423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42" o:spid="_x0000_s1558" style="position:absolute;left:424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43" o:spid="_x0000_s1559" style="position:absolute;left:424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44" o:spid="_x0000_s1560" style="position:absolute;left:425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45" o:spid="_x0000_s1561" style="position:absolute;left:426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546" o:spid="_x0000_s1562" style="position:absolute;left:427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47" o:spid="_x0000_s1563" style="position:absolute;left:4276;top:5232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548" o:spid="_x0000_s1564" style="position:absolute;left:4286;top:5143;width:5;height:89;visibility:visible;mso-wrap-style:square;v-text-anchor:top" coordsize="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" path="m,89r,l,89,5,e" filled="f" strokeweight="56e-5mm">
                    <v:stroke joinstyle="miter" endcap="square"/>
                    <v:path arrowok="t" o:connecttype="custom" o:connectlocs="0,89;0,89;0,89;5,0" o:connectangles="0,0,0,0"/>
                  </v:shape>
                  <v:shape id="Freeform 549" o:spid="_x0000_s1565" style="position:absolute;left:4291;top:5039;width:10;height:104;visibility:visible;mso-wrap-style:square;v-text-anchor:top" coordsize="1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" path="m,104r,l,104,10,e" filled="f" strokeweight="56e-5mm">
                    <v:stroke joinstyle="miter" endcap="square"/>
                    <v:path arrowok="t" o:connecttype="custom" o:connectlocs="0,104;0,104;0,104;10,0" o:connectangles="0,0,0,0"/>
                  </v:shape>
                  <v:shape id="Freeform 550" o:spid="_x0000_s1566" style="position:absolute;left:4301;top:4921;width:5;height:118;visibility:visible;mso-wrap-style:square;v-text-anchor:top" coordsize="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" path="m,118r,l,118,5,e" filled="f" strokeweight="56e-5mm">
                    <v:stroke joinstyle="miter" endcap="square"/>
                    <v:path arrowok="t" o:connecttype="custom" o:connectlocs="0,118;0,118;0,118;5,0" o:connectangles="0,0,0,0"/>
                  </v:shape>
                  <v:shape id="Freeform 551" o:spid="_x0000_s1567" style="position:absolute;left:4306;top:4832;width:10;height:89;visibility:visible;mso-wrap-style:square;v-text-anchor:top" coordsize="1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" path="m,89r,l,89,10,e" filled="f" strokeweight="56e-5mm">
                    <v:stroke joinstyle="miter" endcap="square"/>
                    <v:path arrowok="t" o:connecttype="custom" o:connectlocs="0,89;0,89;0,89;10,0" o:connectangles="0,0,0,0"/>
                  </v:shape>
                  <v:shape id="Freeform 552" o:spid="_x0000_s1568" style="position:absolute;left:4316;top:4768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" path="m,64r,l,64,5,e" filled="f" strokeweight="56e-5mm">
                    <v:stroke joinstyle="miter" endcap="square"/>
                    <v:path arrowok="t" o:connecttype="custom" o:connectlocs="0,64;0,64;0,64;5,0" o:connectangles="0,0,0,0"/>
                  </v:shape>
                  <v:shape id="Freeform 553" o:spid="_x0000_s1569" style="position:absolute;left:4321;top:4729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" path="m,39r,l,39,10,e" filled="f" strokeweight="56e-5mm">
                    <v:stroke joinstyle="miter" endcap="square"/>
                    <v:path arrowok="t" o:connecttype="custom" o:connectlocs="0,39;0,39;0,39;10,0" o:connectangles="0,0,0,0"/>
                  </v:shape>
                  <v:shape id="Freeform 554" o:spid="_x0000_s1570" style="position:absolute;left:4331;top:4694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" path="m,35r,l,35,5,e" filled="f" strokeweight="56e-5mm">
                    <v:stroke joinstyle="miter" endcap="square"/>
                    <v:path arrowok="t" o:connecttype="custom" o:connectlocs="0,35;0,35;0,35;5,0" o:connectangles="0,0,0,0"/>
                  </v:shape>
                  <v:shape id="Freeform 555" o:spid="_x0000_s1571" style="position:absolute;left:4336;top:4655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" path="m,39r,l,39,10,e" filled="f" strokeweight="56e-5mm">
                    <v:stroke joinstyle="miter" endcap="square"/>
                    <v:path arrowok="t" o:connecttype="custom" o:connectlocs="0,39;0,39;0,39;10,0" o:connectangles="0,0,0,0"/>
                  </v:shape>
                  <v:shape id="Freeform 556" o:spid="_x0000_s1572" style="position:absolute;left:4346;top:4625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557" o:spid="_x0000_s1573" style="position:absolute;left:4351;top:4606;width:9;height:19;visibility:visible;mso-wrap-style:square;v-text-anchor:top" coordsize="9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" path="m,19r,l,19,9,e" filled="f" strokeweight="56e-5mm">
                    <v:stroke joinstyle="miter" endcap="square"/>
                    <v:path arrowok="t" o:connecttype="custom" o:connectlocs="0,19;0,19;0,19;9,0" o:connectangles="0,0,0,0"/>
                  </v:shape>
                  <v:shape id="Freeform 558" o:spid="_x0000_s1574" style="position:absolute;left:4360;top:460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559" o:spid="_x0000_s1575" style="position:absolute;left:4365;top:4606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560" o:spid="_x0000_s1576" style="position:absolute;left:4375;top:4635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561" o:spid="_x0000_s1577" style="position:absolute;left:4380;top:4675;width:10;height:59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" path="m,l,,,,10,59e" filled="f" strokeweight="56e-5mm">
                    <v:stroke joinstyle="miter" endcap="square"/>
                    <v:path arrowok="t" o:connecttype="custom" o:connectlocs="0,0;0,0;0,0;10,59" o:connectangles="0,0,0,0"/>
                  </v:shape>
                  <v:shape id="Freeform 562" o:spid="_x0000_s1578" style="position:absolute;left:4390;top:4734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563" o:spid="_x0000_s1579" style="position:absolute;left:4395;top:4783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" path="m,l,,,,10,44e" filled="f" strokeweight="56e-5mm">
                    <v:stroke joinstyle="miter" endcap="square"/>
                    <v:path arrowok="t" o:connecttype="custom" o:connectlocs="0,0;0,0;0,0;10,44" o:connectangles="0,0,0,0"/>
                  </v:shape>
                  <v:shape id="Freeform 564" o:spid="_x0000_s1580" style="position:absolute;left:4405;top:4827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" path="m,l,,,,5,50e" filled="f" strokeweight="56e-5mm">
                    <v:stroke joinstyle="miter" endcap="square"/>
                    <v:path arrowok="t" o:connecttype="custom" o:connectlocs="0,0;0,0;0,0;5,50" o:connectangles="0,0,0,0"/>
                  </v:shape>
                  <v:shape id="Freeform 565" o:spid="_x0000_s1581" style="position:absolute;left:4410;top:4877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" path="m,l,,,,10,44e" filled="f" strokeweight="56e-5mm">
                    <v:stroke joinstyle="miter" endcap="square"/>
                    <v:path arrowok="t" o:connecttype="custom" o:connectlocs="0,0;0,0;0,0;10,44" o:connectangles="0,0,0,0"/>
                  </v:shape>
                  <v:shape id="Freeform 566" o:spid="_x0000_s1582" style="position:absolute;left:4420;top:4921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" path="m,l,,,,5,45e" filled="f" strokeweight="56e-5mm">
                    <v:stroke joinstyle="miter" endcap="square"/>
                    <v:path arrowok="t" o:connecttype="custom" o:connectlocs="0,0;0,0;0,0;5,45" o:connectangles="0,0,0,0"/>
                  </v:shape>
                  <v:shape id="Freeform 567" o:spid="_x0000_s1583" style="position:absolute;left:4425;top:4966;width:9;height:19;visibility:visible;mso-wrap-style:square;v-text-anchor:top" coordsize="9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" path="m,l,,,,9,19e" filled="f" strokeweight="56e-5mm">
                    <v:stroke joinstyle="miter" endcap="square"/>
                    <v:path arrowok="t" o:connecttype="custom" o:connectlocs="0,0;0,0;0,0;9,19" o:connectangles="0,0,0,0"/>
                  </v:shape>
                  <v:shape id="Freeform 568" o:spid="_x0000_s1584" style="position:absolute;left:4434;top:4985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569" o:spid="_x0000_s1585" style="position:absolute;left:4439;top:4995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570" o:spid="_x0000_s1586" style="position:absolute;left:4449;top:4995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571" o:spid="_x0000_s1587" style="position:absolute;left:4459;top:5005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572" o:spid="_x0000_s1588" style="position:absolute;left:4464;top:5005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573" o:spid="_x0000_s1589" style="position:absolute;left:4469;top:5010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574" o:spid="_x0000_s1590" style="position:absolute;left:4479;top:5020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" path="m,l,,,,5,24e" filled="f" strokeweight="56e-5mm">
                    <v:stroke joinstyle="miter" endcap="square"/>
                    <v:path arrowok="t" o:connecttype="custom" o:connectlocs="0,0;0,0;0,0;5,24" o:connectangles="0,0,0,0"/>
                  </v:shape>
                  <v:shape id="Freeform 575" o:spid="_x0000_s1591" style="position:absolute;left:4484;top:5044;width:10;height:55;visibility:visible;mso-wrap-style:square;v-text-anchor:top" coordsize="1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" path="m,l,,,,10,55e" filled="f" strokeweight="56e-5mm">
                    <v:stroke joinstyle="miter" endcap="square"/>
                    <v:path arrowok="t" o:connecttype="custom" o:connectlocs="0,0;0,0;0,0;10,55" o:connectangles="0,0,0,0"/>
                  </v:shape>
                  <v:shape id="Freeform 576" o:spid="_x0000_s1592" style="position:absolute;left:4494;top:5099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" path="m,l,,,,5,64e" filled="f" strokeweight="56e-5mm">
                    <v:stroke joinstyle="miter" endcap="square"/>
                    <v:path arrowok="t" o:connecttype="custom" o:connectlocs="0,0;0,0;0,0;5,64" o:connectangles="0,0,0,0"/>
                  </v:shape>
                  <v:shape id="Freeform 577" o:spid="_x0000_s1593" style="position:absolute;left:4499;top:5163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" path="m,l,,,,10,64e" filled="f" strokeweight="56e-5mm">
                    <v:stroke joinstyle="miter" endcap="square"/>
                    <v:path arrowok="t" o:connecttype="custom" o:connectlocs="0,0;0,0;0,0;10,64" o:connectangles="0,0,0,0"/>
                  </v:shape>
                  <v:shape id="Freeform 578" o:spid="_x0000_s1594" style="position:absolute;left:4509;top:5227;width:9;height:44;visibility:visible;mso-wrap-style:square;v-text-anchor:top" coordsize="9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" path="m,l,,,,9,44e" filled="f" strokeweight="56e-5mm">
                    <v:stroke joinstyle="miter" endcap="square"/>
                    <v:path arrowok="t" o:connecttype="custom" o:connectlocs="0,0;0,0;0,0;9,44" o:connectangles="0,0,0,0"/>
                  </v:shape>
                  <v:shape id="Freeform 579" o:spid="_x0000_s1595" style="position:absolute;left:451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580" o:spid="_x0000_s1596" style="position:absolute;left:45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81" o:spid="_x0000_s1597" style="position:absolute;left:45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82" o:spid="_x0000_s1598" style="position:absolute;left:45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83" o:spid="_x0000_s1599" style="position:absolute;left:45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84" o:spid="_x0000_s1600" style="position:absolute;left:455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85" o:spid="_x0000_s1601" style="position:absolute;left:45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86" o:spid="_x0000_s1602" style="position:absolute;left:45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87" o:spid="_x0000_s1603" style="position:absolute;left:45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88" o:spid="_x0000_s1604" style="position:absolute;left:45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589" o:spid="_x0000_s1605" style="position:absolute;left:4592;top:5252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" path="m,24r,l,24,5,e" filled="f" strokeweight="56e-5mm">
                    <v:stroke joinstyle="miter" endcap="square"/>
                    <v:path arrowok="t" o:connecttype="custom" o:connectlocs="0,24;0,24;0,24;5,0" o:connectangles="0,0,0,0"/>
                  </v:shape>
                  <v:shape id="Freeform 590" o:spid="_x0000_s1606" style="position:absolute;left:4597;top:5232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591" o:spid="_x0000_s1607" style="position:absolute;left:4602;top:523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592" o:spid="_x0000_s1608" style="position:absolute;left:4612;top:523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593" o:spid="_x0000_s1609" style="position:absolute;left:4617;top:5252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" path="m,l,,,,10,19e" filled="f" strokeweight="56e-5mm">
                    <v:stroke joinstyle="miter" endcap="square"/>
                    <v:path arrowok="t" o:connecttype="custom" o:connectlocs="0,0;0,0;0,0;10,19" o:connectangles="0,0,0,0"/>
                  </v:shape>
                  <v:shape id="Freeform 594" o:spid="_x0000_s1610" style="position:absolute;left:4627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595" o:spid="_x0000_s1611" style="position:absolute;left:46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96" o:spid="_x0000_s1612" style="position:absolute;left:464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597" o:spid="_x0000_s1613" style="position:absolute;left:465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98" o:spid="_x0000_s1614" style="position:absolute;left:465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599" o:spid="_x0000_s1615" style="position:absolute;left:466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600" o:spid="_x0000_s1616" style="position:absolute;left:467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01" o:spid="_x0000_s1617" style="position:absolute;left:467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02" o:spid="_x0000_s1618" style="position:absolute;left:468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03" o:spid="_x0000_s1619" style="position:absolute;left:469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04" o:spid="_x0000_s1620" style="position:absolute;left:470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05" o:spid="_x0000_s1621" style="position:absolute;left:4711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" path="m,5r,l,5,5,e" filled="f" strokeweight="0">
                    <v:stroke joinstyle="miter" endcap="square"/>
                    <v:path arrowok="t" o:connecttype="custom" o:connectlocs="0,5;0,5;0,5;5,0" o:connectangles="0,0,0,0"/>
                  </v:shape>
                  <v:shape id="Freeform 606" o:spid="_x0000_s1622" style="position:absolute;left:4716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" path="m,5r,l,5,5,e" filled="f" strokeweight="0">
                    <v:stroke joinstyle="miter" endcap="square"/>
                    <v:path arrowok="t" o:connecttype="custom" o:connectlocs="0,5;0,5;0,5;5,0" o:connectangles="0,0,0,0"/>
                  </v:shape>
                  <v:shape id="Freeform 607" o:spid="_x0000_s1623" style="position:absolute;left:4721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608" o:spid="_x0000_s1624" style="position:absolute;left:4731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609" o:spid="_x0000_s1625" style="position:absolute;left:473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10" o:spid="_x0000_s1626" style="position:absolute;left:4746;top:5266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" path="m,10r,l,10,9,e" filled="f" strokeweight="0">
                    <v:stroke joinstyle="miter" endcap="square"/>
                    <v:path arrowok="t" o:connecttype="custom" o:connectlocs="0,10;0,10;0,10;9,0" o:connectangles="0,0,0,0"/>
                  </v:shape>
                  <v:shape id="Freeform 611" o:spid="_x0000_s1627" style="position:absolute;left:4755;top:5242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" path="m,24r,l,24,5,e" filled="f" strokeweight="56e-5mm">
                    <v:stroke joinstyle="miter" endcap="square"/>
                    <v:path arrowok="t" o:connecttype="custom" o:connectlocs="0,24;0,24;0,24;5,0" o:connectangles="0,0,0,0"/>
                  </v:shape>
                  <v:shape id="Freeform 612" o:spid="_x0000_s1628" style="position:absolute;left:4760;top:522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613" o:spid="_x0000_s1629" style="position:absolute;left:4770;top:522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614" o:spid="_x0000_s1630" style="position:absolute;left:4775;top:522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</v:group>
                <v:group id="Group 816" o:spid="_x0000_s1631" style="position:absolute;left:30353;top:22263;width:9474;height:11239" coordorigin="4780,3506" coordsize="1492,1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89N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CI3+D3TDgCcn0HAAD//wMAUEsBAi0AFAAGAAgAAAAhANvh9svuAAAAhQEAABMAAAAAAAAA&#10;AAAAAAAAAAAAAFtDb250ZW50X1R5cGVzXS54bWxQSwECLQAUAAYACAAAACEAWvQsW78AAAAVAQAA&#10;CwAAAAAAAAAAAAAAAAAfAQAAX3JlbHMvLnJlbHNQSwECLQAUAAYACAAAACEABIfPTcYAAADcAAAA&#10;DwAAAAAAAAAAAAAAAAAHAgAAZHJzL2Rvd25yZXYueG1sUEsFBgAAAAADAAMAtwAAAPoCAAAAAA==&#10;">
                  <v:shape id="Freeform 616" o:spid="_x0000_s1632" style="position:absolute;left:4780;top:5227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617" o:spid="_x0000_s1633" style="position:absolute;left:4790;top:523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618" o:spid="_x0000_s1634" style="position:absolute;left:4795;top:5202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" path="m,30r,l,30,10,e" filled="f" strokeweight="56e-5mm">
                    <v:stroke joinstyle="miter" endcap="square"/>
                    <v:path arrowok="t" o:connecttype="custom" o:connectlocs="0,30;0,30;0,30;10,0" o:connectangles="0,0,0,0"/>
                  </v:shape>
                  <v:shape id="Freeform 619" o:spid="_x0000_s1635" style="position:absolute;left:4805;top:5158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620" o:spid="_x0000_s1636" style="position:absolute;left:4815;top:5104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" path="m,54r,l,54,5,e" filled="f" strokeweight="56e-5mm">
                    <v:stroke joinstyle="miter" endcap="square"/>
                    <v:path arrowok="t" o:connecttype="custom" o:connectlocs="0,54;0,54;0,54;5,0" o:connectangles="0,0,0,0"/>
                  </v:shape>
                  <v:shape id="Freeform 621" o:spid="_x0000_s1637" style="position:absolute;left:4820;top:5049;width:10;height:55;visibility:visible;mso-wrap-style:square;v-text-anchor:top" coordsize="10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" path="m,55r,l,55,10,e" filled="f" strokeweight="56e-5mm">
                    <v:stroke joinstyle="miter" endcap="square"/>
                    <v:path arrowok="t" o:connecttype="custom" o:connectlocs="0,55;0,55;0,55;10,0" o:connectangles="0,0,0,0"/>
                  </v:shape>
                  <v:shape id="Freeform 622" o:spid="_x0000_s1638" style="position:absolute;left:4830;top:4995;width:4;height:54;visibility:visible;mso-wrap-style:square;v-text-anchor:top" coordsize="4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" path="m,54r,l,54,4,e" filled="f" strokeweight="56e-5mm">
                    <v:stroke joinstyle="miter" endcap="square"/>
                    <v:path arrowok="t" o:connecttype="custom" o:connectlocs="0,54;0,54;0,54;4,0" o:connectangles="0,0,0,0"/>
                  </v:shape>
                  <v:shape id="Freeform 623" o:spid="_x0000_s1639" style="position:absolute;left:4834;top:4951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624" o:spid="_x0000_s1640" style="position:absolute;left:4844;top:4921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625" o:spid="_x0000_s1641" style="position:absolute;left:4849;top:492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626" o:spid="_x0000_s1642" style="position:absolute;left:4859;top:4921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627" o:spid="_x0000_s1643" style="position:absolute;left:4864;top:4941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628" o:spid="_x0000_s1644" style="position:absolute;left:4874;top:4980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629" o:spid="_x0000_s1645" style="position:absolute;left:4879;top:5020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" path="m,l,,,,10,49e" filled="f" strokeweight="56e-5mm">
                    <v:stroke joinstyle="miter" endcap="square"/>
                    <v:path arrowok="t" o:connecttype="custom" o:connectlocs="0,0;0,0;0,0;10,49" o:connectangles="0,0,0,0"/>
                  </v:shape>
                  <v:shape id="Freeform 630" o:spid="_x0000_s1646" style="position:absolute;left:4889;top:5069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631" o:spid="_x0000_s1647" style="position:absolute;left:4894;top:5109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" path="m,l,,,,10,44e" filled="f" strokeweight="56e-5mm">
                    <v:stroke joinstyle="miter" endcap="square"/>
                    <v:path arrowok="t" o:connecttype="custom" o:connectlocs="0,0;0,0;0,0;10,44" o:connectangles="0,0,0,0"/>
                  </v:shape>
                  <v:shape id="Freeform 632" o:spid="_x0000_s1648" style="position:absolute;left:4904;top:5153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633" o:spid="_x0000_s1649" style="position:absolute;left:4909;top:5197;width:9;height:40;visibility:visible;mso-wrap-style:square;v-text-anchor:top" coordsize="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" path="m,l,,,,9,40e" filled="f" strokeweight="56e-5mm">
                    <v:stroke joinstyle="miter" endcap="square"/>
                    <v:path arrowok="t" o:connecttype="custom" o:connectlocs="0,0;0,0;0,0;9,40" o:connectangles="0,0,0,0"/>
                  </v:shape>
                  <v:shape id="Freeform 634" o:spid="_x0000_s1650" style="position:absolute;left:4918;top:5237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" path="m,l,,,,5,29e" filled="f" strokeweight="56e-5mm">
                    <v:stroke joinstyle="miter" endcap="square"/>
                    <v:path arrowok="t" o:connecttype="custom" o:connectlocs="0,0;0,0;0,0;5,29" o:connectangles="0,0,0,0"/>
                  </v:shape>
                  <v:shape id="Freeform 635" o:spid="_x0000_s1651" style="position:absolute;left:4923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" path="m,l,,,,10,10e" filled="f" strokeweight="0">
                    <v:stroke joinstyle="miter" endcap="square"/>
                    <v:path arrowok="t" o:connecttype="custom" o:connectlocs="0,0;0,0;0,0;10,10" o:connectangles="0,0,0,0"/>
                  </v:shape>
                  <v:shape id="Freeform 636" o:spid="_x0000_s1652" style="position:absolute;left:493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37" o:spid="_x0000_s1653" style="position:absolute;left:493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38" o:spid="_x0000_s1654" style="position:absolute;left:49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39" o:spid="_x0000_s1655" style="position:absolute;left:49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40" o:spid="_x0000_s1656" style="position:absolute;left:49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41" o:spid="_x0000_s1657" style="position:absolute;left:49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42" o:spid="_x0000_s1658" style="position:absolute;left:49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43" o:spid="_x0000_s1659" style="position:absolute;left:49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644" o:spid="_x0000_s1660" style="position:absolute;left:499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45" o:spid="_x0000_s1661" style="position:absolute;left:499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46" o:spid="_x0000_s1662" style="position:absolute;left:500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47" o:spid="_x0000_s1663" style="position:absolute;left:50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48" o:spid="_x0000_s1664" style="position:absolute;left:50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49" o:spid="_x0000_s1665" style="position:absolute;left:50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50" o:spid="_x0000_s1666" style="position:absolute;left:50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51" o:spid="_x0000_s1667" style="position:absolute;left:504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52" o:spid="_x0000_s1668" style="position:absolute;left:505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53" o:spid="_x0000_s1669" style="position:absolute;left:505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54" o:spid="_x0000_s1670" style="position:absolute;left:5067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655" o:spid="_x0000_s1671" style="position:absolute;left:5072;top:5247;width:9;height:19;visibility:visible;mso-wrap-style:square;v-text-anchor:top" coordsize="9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" path="m,19r,l,19,9,e" filled="f" strokeweight="56e-5mm">
                    <v:stroke joinstyle="miter" endcap="square"/>
                    <v:path arrowok="t" o:connecttype="custom" o:connectlocs="0,19;0,19;0,19;9,0" o:connectangles="0,0,0,0"/>
                  </v:shape>
                  <v:shape id="Freeform 656" o:spid="_x0000_s1672" style="position:absolute;left:5081;top:524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657" o:spid="_x0000_s1673" style="position:absolute;left:5091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658" o:spid="_x0000_s1674" style="position:absolute;left:5096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659" o:spid="_x0000_s1675" style="position:absolute;left:510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60" o:spid="_x0000_s1676" style="position:absolute;left:511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61" o:spid="_x0000_s1677" style="position:absolute;left:511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62" o:spid="_x0000_s1678" style="position:absolute;left:512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63" o:spid="_x0000_s1679" style="position:absolute;left:513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64" o:spid="_x0000_s1680" style="position:absolute;left:514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65" o:spid="_x0000_s1681" style="position:absolute;left:5151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666" o:spid="_x0000_s1682" style="position:absolute;left:51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67" o:spid="_x0000_s1683" style="position:absolute;left:5160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" path="m,10r,l,10,10,e" filled="f" strokeweight="0">
                    <v:stroke joinstyle="miter" endcap="square"/>
                    <v:path arrowok="t" o:connecttype="custom" o:connectlocs="0,10;0,10;0,10;10,0" o:connectangles="0,0,0,0"/>
                  </v:shape>
                  <v:shape id="Freeform 668" o:spid="_x0000_s1684" style="position:absolute;left:5170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669" o:spid="_x0000_s1685" style="position:absolute;left:5175;top:523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670" o:spid="_x0000_s1686" style="position:absolute;left:5185;top:522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671" o:spid="_x0000_s1687" style="position:absolute;left:5190;top:521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672" o:spid="_x0000_s1688" style="position:absolute;left:5200;top:521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673" o:spid="_x0000_s1689" style="position:absolute;left:5210;top:522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674" o:spid="_x0000_s1690" style="position:absolute;left:5215;top:522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675" o:spid="_x0000_s1691" style="position:absolute;left:5225;top:521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676" o:spid="_x0000_s1692" style="position:absolute;left:5230;top:5217;width:4;height:5;visibility:visible;mso-wrap-style:square;v-text-anchor:top" coordsize="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" path="m,l,,,,4,5e" filled="f" strokeweight="56e-5mm">
                    <v:stroke joinstyle="miter" endcap="square"/>
                    <v:path arrowok="t" o:connecttype="custom" o:connectlocs="0,0;0,0;0,0;4,5" o:connectangles="0,0,0,0"/>
                  </v:shape>
                  <v:shape id="Freeform 677" o:spid="_x0000_s1693" style="position:absolute;left:5234;top:522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678" o:spid="_x0000_s1694" style="position:absolute;left:5244;top:521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679" o:spid="_x0000_s1695" style="position:absolute;left:5249;top:519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680" o:spid="_x0000_s1696" style="position:absolute;left:5259;top:518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681" o:spid="_x0000_s1697" style="position:absolute;left:5269;top:518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682" o:spid="_x0000_s1698" style="position:absolute;left:5274;top:518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683" o:spid="_x0000_s1699" style="position:absolute;left:5284;top:519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684" o:spid="_x0000_s1700" style="position:absolute;left:5289;top:5212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685" o:spid="_x0000_s1701" style="position:absolute;left:5294;top:523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686" o:spid="_x0000_s1702" style="position:absolute;left:5304;top:5252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" path="m,l,,,,5,9e" filled="f" strokeweight="56e-5mm">
                    <v:stroke joinstyle="miter" endcap="square"/>
                    <v:path arrowok="t" o:connecttype="custom" o:connectlocs="0,0;0,0;0,0;5,9" o:connectangles="0,0,0,0"/>
                  </v:shape>
                  <v:shape id="Freeform 687" o:spid="_x0000_s1703" style="position:absolute;left:5309;top:5261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" path="m,l,,,,9,15e" filled="f" strokeweight="0">
                    <v:stroke joinstyle="miter" endcap="square"/>
                    <v:path arrowok="t" o:connecttype="custom" o:connectlocs="0,0;0,0;0,0;9,15" o:connectangles="0,0,0,0"/>
                  </v:shape>
                  <v:shape id="Freeform 688" o:spid="_x0000_s1704" style="position:absolute;left:53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89" o:spid="_x0000_s1705" style="position:absolute;left:53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90" o:spid="_x0000_s1706" style="position:absolute;left:53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91" o:spid="_x0000_s1707" style="position:absolute;left:53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92" o:spid="_x0000_s1708" style="position:absolute;left:53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93" o:spid="_x0000_s1709" style="position:absolute;left:53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94" o:spid="_x0000_s1710" style="position:absolute;left:53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95" o:spid="_x0000_s1711" style="position:absolute;left:53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96" o:spid="_x0000_s1712" style="position:absolute;left:537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697" o:spid="_x0000_s1713" style="position:absolute;left:538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698" o:spid="_x0000_s1714" style="position:absolute;left:539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699" o:spid="_x0000_s1715" style="position:absolute;left:540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00" o:spid="_x0000_s1716" style="position:absolute;left:540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01" o:spid="_x0000_s1717" style="position:absolute;left:54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02" o:spid="_x0000_s1718" style="position:absolute;left:54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03" o:spid="_x0000_s1719" style="position:absolute;left:54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04" o:spid="_x0000_s1720" style="position:absolute;left:543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05" o:spid="_x0000_s1721" style="position:absolute;left:544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06" o:spid="_x0000_s1722" style="position:absolute;left:545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07" o:spid="_x0000_s1723" style="position:absolute;left:5462;top:5237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708" o:spid="_x0000_s1724" style="position:absolute;left:5467;top:5153;width:9;height:84;visibility:visible;mso-wrap-style:square;v-text-anchor:top" coordsize="9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" path="m,84r,l,84,9,e" filled="f" strokeweight="56e-5mm">
                    <v:stroke joinstyle="miter" endcap="square"/>
                    <v:path arrowok="t" o:connecttype="custom" o:connectlocs="0,84;0,84;0,84;9,0" o:connectangles="0,0,0,0"/>
                  </v:shape>
                  <v:shape id="Freeform 709" o:spid="_x0000_s1725" style="position:absolute;left:5476;top:5079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" path="m,74r,l,74,5,e" filled="f" strokeweight="56e-5mm">
                    <v:stroke joinstyle="miter" endcap="square"/>
                    <v:path arrowok="t" o:connecttype="custom" o:connectlocs="0,74;0,74;0,74;5,0" o:connectangles="0,0,0,0"/>
                  </v:shape>
                  <v:shape id="Freeform 710" o:spid="_x0000_s1726" style="position:absolute;left:5481;top:5015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" path="m,64r,l,64,10,e" filled="f" strokeweight="56e-5mm">
                    <v:stroke joinstyle="miter" endcap="square"/>
                    <v:path arrowok="t" o:connecttype="custom" o:connectlocs="0,64;0,64;0,64;10,0" o:connectangles="0,0,0,0"/>
                  </v:shape>
                  <v:shape id="Freeform 711" o:spid="_x0000_s1727" style="position:absolute;left:5491;top:4966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712" o:spid="_x0000_s1728" style="position:absolute;left:5496;top:4931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713" o:spid="_x0000_s1729" style="position:absolute;left:5506;top:4897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" path="m,34r,l,34,5,e" filled="f" strokeweight="56e-5mm">
                    <v:stroke joinstyle="miter" endcap="square"/>
                    <v:path arrowok="t" o:connecttype="custom" o:connectlocs="0,34;0,34;0,34;5,0" o:connectangles="0,0,0,0"/>
                  </v:shape>
                  <v:shape id="Freeform 714" o:spid="_x0000_s1730" style="position:absolute;left:5511;top:4827;width:10;height:70;visibility:visible;mso-wrap-style:square;v-text-anchor:top" coordsize="10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" path="m,70r,l,70,10,e" filled="f" strokeweight="56e-5mm">
                    <v:stroke joinstyle="miter" endcap="square"/>
                    <v:path arrowok="t" o:connecttype="custom" o:connectlocs="0,70;0,70;0,70;10,0" o:connectangles="0,0,0,0"/>
                  </v:shape>
                  <v:shape id="Freeform 715" o:spid="_x0000_s1731" style="position:absolute;left:5521;top:4704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" path="m,123r,l,123,5,e" filled="f" strokeweight="56e-5mm">
                    <v:stroke joinstyle="miter" endcap="square"/>
                    <v:path arrowok="t" o:connecttype="custom" o:connectlocs="0,123;0,123;0,123;5,0" o:connectangles="0,0,0,0"/>
                  </v:shape>
                  <v:shape id="Freeform 716" o:spid="_x0000_s1732" style="position:absolute;left:5526;top:4512;width:10;height:192;visibility:visible;mso-wrap-style:square;v-text-anchor:top" coordsize="10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" path="m,192r,l,192,10,e" filled="f" strokeweight="56e-5mm">
                    <v:stroke joinstyle="miter" endcap="square"/>
                    <v:path arrowok="t" o:connecttype="custom" o:connectlocs="0,192;0,192;0,192;10,0" o:connectangles="0,0,0,0"/>
                  </v:shape>
                  <v:shape id="Freeform 717" o:spid="_x0000_s1733" style="position:absolute;left:5536;top:4260;width:5;height:252;visibility:visible;mso-wrap-style:square;v-text-anchor:top" coordsize="5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" path="m,252r,l,252,5,e" filled="f" strokeweight="56e-5mm">
                    <v:stroke joinstyle="miter" endcap="square"/>
                    <v:path arrowok="t" o:connecttype="custom" o:connectlocs="0,252;0,252;0,252;5,0" o:connectangles="0,0,0,0"/>
                  </v:shape>
                  <v:shape id="Freeform 718" o:spid="_x0000_s1734" style="position:absolute;left:5541;top:4004;width:10;height:256;visibility:visible;mso-wrap-style:square;v-text-anchor:top" coordsize="1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" path="m,256r,l,256,10,e" filled="f" strokeweight="56e-5mm">
                    <v:stroke joinstyle="miter" endcap="square"/>
                    <v:path arrowok="t" o:connecttype="custom" o:connectlocs="0,256;0,256;0,256;10,0" o:connectangles="0,0,0,0"/>
                  </v:shape>
                  <v:shape id="Freeform 719" o:spid="_x0000_s1735" style="position:absolute;left:5551;top:3782;width:4;height:222;visibility:visible;mso-wrap-style:square;v-text-anchor:top" coordsize="4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" path="m,222r,l,222,4,e" filled="f" strokeweight="56e-5mm">
                    <v:stroke joinstyle="miter" endcap="square"/>
                    <v:path arrowok="t" o:connecttype="custom" o:connectlocs="0,222;0,222;0,222;4,0" o:connectangles="0,0,0,0"/>
                  </v:shape>
                  <v:shape id="Freeform 720" o:spid="_x0000_s1736" style="position:absolute;left:5555;top:3629;width:10;height:153;visibility:visible;mso-wrap-style:square;v-text-anchor:top" coordsize="10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" path="m,153r,l,153,10,e" filled="f" strokeweight="56e-5mm">
                    <v:stroke joinstyle="miter" endcap="square"/>
                    <v:path arrowok="t" o:connecttype="custom" o:connectlocs="0,153;0,153;0,153;10,0" o:connectangles="0,0,0,0"/>
                  </v:shape>
                  <v:shape id="Freeform 721" o:spid="_x0000_s1737" style="position:absolute;left:5565;top:3536;width:5;height:93;visibility:visible;mso-wrap-style:square;v-text-anchor:top" coordsize="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" path="m,93r,l,93,5,e" filled="f" strokeweight="56e-5mm">
                    <v:stroke joinstyle="miter" endcap="square"/>
                    <v:path arrowok="t" o:connecttype="custom" o:connectlocs="0,93;0,93;0,93;5,0" o:connectangles="0,0,0,0"/>
                  </v:shape>
                  <v:shape id="Freeform 722" o:spid="_x0000_s1738" style="position:absolute;left:5570;top:3506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" path="m,30r,l,30,10,e" filled="f" strokeweight="56e-5mm">
                    <v:stroke joinstyle="miter" endcap="square"/>
                    <v:path arrowok="t" o:connecttype="custom" o:connectlocs="0,30;0,30;0,30;10,0" o:connectangles="0,0,0,0"/>
                  </v:shape>
                  <v:shape id="Freeform 723" o:spid="_x0000_s1739" style="position:absolute;left:5580;top:3506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724" o:spid="_x0000_s1740" style="position:absolute;left:5585;top:3550;width:10;height:134;visibility:visible;mso-wrap-style:square;v-text-anchor:top" coordsize="10,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" path="m,l,,,,10,134e" filled="f" strokeweight="56e-5mm">
                    <v:stroke joinstyle="miter" endcap="square"/>
                    <v:path arrowok="t" o:connecttype="custom" o:connectlocs="0,0;0,0;0,0;10,134" o:connectangles="0,0,0,0"/>
                  </v:shape>
                  <v:shape id="Freeform 725" o:spid="_x0000_s1741" style="position:absolute;left:5595;top:3684;width:5;height:202;visibility:visible;mso-wrap-style:square;v-text-anchor:top" coordsize="5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" path="m,l,,,,5,202e" filled="f" strokeweight="56e-5mm">
                    <v:stroke joinstyle="miter" endcap="square"/>
                    <v:path arrowok="t" o:connecttype="custom" o:connectlocs="0,0;0,0;0,0;5,202" o:connectangles="0,0,0,0"/>
                  </v:shape>
                  <v:shape id="Freeform 726" o:spid="_x0000_s1742" style="position:absolute;left:5600;top:3886;width:10;height:251;visibility:visible;mso-wrap-style:square;v-text-anchor:top" coordsize="1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" path="m,l,,,,10,251e" filled="f" strokeweight="56e-5mm">
                    <v:stroke joinstyle="miter" endcap="square"/>
                    <v:path arrowok="t" o:connecttype="custom" o:connectlocs="0,0;0,0;0,0;10,251" o:connectangles="0,0,0,0"/>
                  </v:shape>
                  <v:shape id="Freeform 727" o:spid="_x0000_s1743" style="position:absolute;left:5610;top:4137;width:5;height:266;visibility:visible;mso-wrap-style:square;v-text-anchor:top" coordsize="5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" path="m,l,,,,5,266e" filled="f" strokeweight="56e-5mm">
                    <v:stroke joinstyle="miter" endcap="square"/>
                    <v:path arrowok="t" o:connecttype="custom" o:connectlocs="0,0;0,0;0,0;5,266" o:connectangles="0,0,0,0"/>
                  </v:shape>
                  <v:shape id="Freeform 728" o:spid="_x0000_s1744" style="position:absolute;left:5615;top:4403;width:10;height:252;visibility:visible;mso-wrap-style:square;v-text-anchor:top" coordsize="10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" path="m,l,,,,10,252e" filled="f" strokeweight="56e-5mm">
                    <v:stroke joinstyle="miter" endcap="square"/>
                    <v:path arrowok="t" o:connecttype="custom" o:connectlocs="0,0;0,0;0,0;10,252" o:connectangles="0,0,0,0"/>
                  </v:shape>
                  <v:shape id="Freeform 729" o:spid="_x0000_s1745" style="position:absolute;left:5625;top:4655;width:5;height:207;visibility:visible;mso-wrap-style:square;v-text-anchor:top" coordsize="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" path="m,l,,,,5,207e" filled="f" strokeweight="56e-5mm">
                    <v:stroke joinstyle="miter" endcap="square"/>
                    <v:path arrowok="t" o:connecttype="custom" o:connectlocs="0,0;0,0;0,0;5,207" o:connectangles="0,0,0,0"/>
                  </v:shape>
                  <v:shape id="Freeform 730" o:spid="_x0000_s1746" style="position:absolute;left:5630;top:4862;width:9;height:153;visibility:visible;mso-wrap-style:square;v-text-anchor:top" coordsize="9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" path="m,l,,,,9,153e" filled="f" strokeweight="56e-5mm">
                    <v:stroke joinstyle="miter" endcap="square"/>
                    <v:path arrowok="t" o:connecttype="custom" o:connectlocs="0,0;0,0;0,0;9,153" o:connectangles="0,0,0,0"/>
                  </v:shape>
                  <v:shape id="Freeform 731" o:spid="_x0000_s1747" style="position:absolute;left:5639;top:5015;width:5;height:108;visibility:visible;mso-wrap-style:square;v-text-anchor:top" coordsize="5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" path="m,l,,,,5,108e" filled="f" strokeweight="56e-5mm">
                    <v:stroke joinstyle="miter" endcap="square"/>
                    <v:path arrowok="t" o:connecttype="custom" o:connectlocs="0,0;0,0;0,0;5,108" o:connectangles="0,0,0,0"/>
                  </v:shape>
                  <v:shape id="Freeform 732" o:spid="_x0000_s1748" style="position:absolute;left:5644;top:5123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" path="m,l,,,,10,79e" filled="f" strokeweight="56e-5mm">
                    <v:stroke joinstyle="miter" endcap="square"/>
                    <v:path arrowok="t" o:connecttype="custom" o:connectlocs="0,0;0,0;0,0;10,79" o:connectangles="0,0,0,0"/>
                  </v:shape>
                  <v:shape id="Freeform 733" o:spid="_x0000_s1749" style="position:absolute;left:5654;top:5202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734" o:spid="_x0000_s1750" style="position:absolute;left:5664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735" o:spid="_x0000_s1751" style="position:absolute;left:566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36" o:spid="_x0000_s1752" style="position:absolute;left:567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37" o:spid="_x0000_s1753" style="position:absolute;left:568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38" o:spid="_x0000_s1754" style="position:absolute;left:568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39" o:spid="_x0000_s1755" style="position:absolute;left:569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40" o:spid="_x0000_s1756" style="position:absolute;left:570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41" o:spid="_x0000_s1757" style="position:absolute;left:5714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742" o:spid="_x0000_s1758" style="position:absolute;left:57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43" o:spid="_x0000_s1759" style="position:absolute;left:57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44" o:spid="_x0000_s1760" style="position:absolute;left:57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45" o:spid="_x0000_s1761" style="position:absolute;left:57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46" o:spid="_x0000_s1762" style="position:absolute;left:57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47" o:spid="_x0000_s1763" style="position:absolute;left:57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48" o:spid="_x0000_s1764" style="position:absolute;left:57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49" o:spid="_x0000_s1765" style="position:absolute;left:5773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" path="m,5r,l,5,10,e" filled="f" strokeweight="0">
                    <v:stroke joinstyle="miter" endcap="square"/>
                    <v:path arrowok="t" o:connecttype="custom" o:connectlocs="0,5;0,5;0,5;10,0" o:connectangles="0,0,0,0"/>
                  </v:shape>
                  <v:shape id="Freeform 750" o:spid="_x0000_s1766" style="position:absolute;left:5783;top:5261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751" o:spid="_x0000_s1767" style="position:absolute;left:5788;top:5252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752" o:spid="_x0000_s1768" style="position:absolute;left:5793;top:5247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" path="m,5r,l,5,9,e" filled="f" strokeweight="56e-5mm">
                    <v:stroke joinstyle="miter" endcap="square"/>
                    <v:path arrowok="t" o:connecttype="custom" o:connectlocs="0,5;0,5;0,5;9,0" o:connectangles="0,0,0,0"/>
                  </v:shape>
                  <v:shape id="Freeform 753" o:spid="_x0000_s1769" style="position:absolute;left:5802;top:523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754" o:spid="_x0000_s1770" style="position:absolute;left:5807;top:5217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755" o:spid="_x0000_s1771" style="position:absolute;left:5817;top:5178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756" o:spid="_x0000_s1772" style="position:absolute;left:5822;top:5138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" path="m,40r,l,40,10,e" filled="f" strokeweight="56e-5mm">
                    <v:stroke joinstyle="miter" endcap="square"/>
                    <v:path arrowok="t" o:connecttype="custom" o:connectlocs="0,40;0,40;0,40;10,0" o:connectangles="0,0,0,0"/>
                  </v:shape>
                  <v:shape id="Freeform 757" o:spid="_x0000_s1773" style="position:absolute;left:5832;top:5079;width:10;height:59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" path="m,59r,l,59,10,e" filled="f" strokeweight="56e-5mm">
                    <v:stroke joinstyle="miter" endcap="square"/>
                    <v:path arrowok="t" o:connecttype="custom" o:connectlocs="0,59;0,59;0,59;10,0" o:connectangles="0,0,0,0"/>
                  </v:shape>
                  <v:shape id="Freeform 758" o:spid="_x0000_s1774" style="position:absolute;left:5842;top:5010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" path="m,69r,l,69,5,e" filled="f" strokeweight="56e-5mm">
                    <v:stroke joinstyle="miter" endcap="square"/>
                    <v:path arrowok="t" o:connecttype="custom" o:connectlocs="0,69;0,69;0,69;5,0" o:connectangles="0,0,0,0"/>
                  </v:shape>
                  <v:shape id="Freeform 759" o:spid="_x0000_s1775" style="position:absolute;left:5847;top:4916;width:10;height:94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" path="m,94r,l,94,10,e" filled="f" strokeweight="56e-5mm">
                    <v:stroke joinstyle="miter" endcap="square"/>
                    <v:path arrowok="t" o:connecttype="custom" o:connectlocs="0,94;0,94;0,94;10,0" o:connectangles="0,0,0,0"/>
                  </v:shape>
                  <v:shape id="Freeform 760" o:spid="_x0000_s1776" style="position:absolute;left:5857;top:4832;width:5;height:84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" path="m,84r,l,84,5,e" filled="f" strokeweight="56e-5mm">
                    <v:stroke joinstyle="miter" endcap="square"/>
                    <v:path arrowok="t" o:connecttype="custom" o:connectlocs="0,84;0,84;0,84;5,0" o:connectangles="0,0,0,0"/>
                  </v:shape>
                  <v:shape id="Freeform 761" o:spid="_x0000_s1777" style="position:absolute;left:5862;top:4768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" path="m,64r,l,64,5,e" filled="f" strokeweight="56e-5mm">
                    <v:stroke joinstyle="miter" endcap="square"/>
                    <v:path arrowok="t" o:connecttype="custom" o:connectlocs="0,64;0,64;0,64;5,0" o:connectangles="0,0,0,0"/>
                  </v:shape>
                  <v:shape id="Freeform 762" o:spid="_x0000_s1778" style="position:absolute;left:5867;top:4744;width:9;height:24;visibility:visible;mso-wrap-style:square;v-text-anchor:top" coordsize="9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" path="m,24r,l,24,9,e" filled="f" strokeweight="56e-5mm">
                    <v:stroke joinstyle="miter" endcap="square"/>
                    <v:path arrowok="t" o:connecttype="custom" o:connectlocs="0,24;0,24;0,24;9,0" o:connectangles="0,0,0,0"/>
                  </v:shape>
                  <v:shape id="Freeform 763" o:spid="_x0000_s1779" style="position:absolute;left:5876;top:4744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764" o:spid="_x0000_s1780" style="position:absolute;left:5881;top:4744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765" o:spid="_x0000_s1781" style="position:absolute;left:5891;top:4768;width:10;height:4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" path="m,l,,,,10,45e" filled="f" strokeweight="56e-5mm">
                    <v:stroke joinstyle="miter" endcap="square"/>
                    <v:path arrowok="t" o:connecttype="custom" o:connectlocs="0,0;0,0;0,0;10,45" o:connectangles="0,0,0,0"/>
                  </v:shape>
                  <v:shape id="Freeform 766" o:spid="_x0000_s1782" style="position:absolute;left:5901;top:4813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767" o:spid="_x0000_s1783" style="position:absolute;left:5906;top:4862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" path="m,l,,,,10,64e" filled="f" strokeweight="56e-5mm">
                    <v:stroke joinstyle="miter" endcap="square"/>
                    <v:path arrowok="t" o:connecttype="custom" o:connectlocs="0,0;0,0;0,0;10,64" o:connectangles="0,0,0,0"/>
                  </v:shape>
                  <v:shape id="Freeform 768" o:spid="_x0000_s1784" style="position:absolute;left:5916;top:4926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769" o:spid="_x0000_s1785" style="position:absolute;left:5921;top:4985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770" o:spid="_x0000_s1786" style="position:absolute;left:5926;top:5025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771" o:spid="_x0000_s1787" style="position:absolute;left:5936;top:5025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772" o:spid="_x0000_s1788" style="position:absolute;left:5941;top:5020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773" o:spid="_x0000_s1789" style="position:absolute;left:5951;top:5020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774" o:spid="_x0000_s1790" style="position:absolute;left:5960;top:5020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775" o:spid="_x0000_s1791" style="position:absolute;left:5965;top:5039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" path="m,l,,,,10,30e" filled="f" strokeweight="56e-5mm">
                    <v:stroke joinstyle="miter" endcap="square"/>
                    <v:path arrowok="t" o:connecttype="custom" o:connectlocs="0,0;0,0;0,0;10,30" o:connectangles="0,0,0,0"/>
                  </v:shape>
                  <v:shape id="Freeform 776" o:spid="_x0000_s1792" style="position:absolute;left:5975;top:5069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777" o:spid="_x0000_s1793" style="position:absolute;left:5980;top:5109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778" o:spid="_x0000_s1794" style="position:absolute;left:5985;top:5143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" path="m,l,,,,10,30e" filled="f" strokeweight="56e-5mm">
                    <v:stroke joinstyle="miter" endcap="square"/>
                    <v:path arrowok="t" o:connecttype="custom" o:connectlocs="0,0;0,0;0,0;10,30" o:connectangles="0,0,0,0"/>
                  </v:shape>
                  <v:shape id="Freeform 779" o:spid="_x0000_s1795" style="position:absolute;left:5995;top:517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780" o:spid="_x0000_s1796" style="position:absolute;left:6000;top:519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781" o:spid="_x0000_s1797" style="position:absolute;left:6010;top:521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782" o:spid="_x0000_s1798" style="position:absolute;left:6020;top:523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783" o:spid="_x0000_s1799" style="position:absolute;left:6025;top:5247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784" o:spid="_x0000_s1800" style="position:absolute;left:6034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785" o:spid="_x0000_s1801" style="position:absolute;left:6039;top:524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786" o:spid="_x0000_s1802" style="position:absolute;left:6044;top:5252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" path="m,l,,,,10,19e" filled="f" strokeweight="56e-5mm">
                    <v:stroke joinstyle="miter" endcap="square"/>
                    <v:path arrowok="t" o:connecttype="custom" o:connectlocs="0,0;0,0;0,0;10,19" o:connectangles="0,0,0,0"/>
                  </v:shape>
                  <v:shape id="Freeform 787" o:spid="_x0000_s1803" style="position:absolute;left:6054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788" o:spid="_x0000_s1804" style="position:absolute;left:605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89" o:spid="_x0000_s1805" style="position:absolute;left:606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90" o:spid="_x0000_s1806" style="position:absolute;left:607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91" o:spid="_x0000_s1807" style="position:absolute;left:608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92" o:spid="_x0000_s1808" style="position:absolute;left:609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93" o:spid="_x0000_s1809" style="position:absolute;left:609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94" o:spid="_x0000_s1810" style="position:absolute;left:610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95" o:spid="_x0000_s1811" style="position:absolute;left:6114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796" o:spid="_x0000_s1812" style="position:absolute;left:61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797" o:spid="_x0000_s1813" style="position:absolute;left:61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798" o:spid="_x0000_s1814" style="position:absolute;left:6138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799" o:spid="_x0000_s1815" style="position:absolute;left:6143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800" o:spid="_x0000_s1816" style="position:absolute;left:6153;top:5252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801" o:spid="_x0000_s1817" style="position:absolute;left:6158;top:524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802" o:spid="_x0000_s1818" style="position:absolute;left:6168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803" o:spid="_x0000_s1819" style="position:absolute;left:6173;top:524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804" o:spid="_x0000_s1820" style="position:absolute;left:6183;top:5252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" path="m,l,,,,5,9e" filled="f" strokeweight="56e-5mm">
                    <v:stroke joinstyle="miter" endcap="square"/>
                    <v:path arrowok="t" o:connecttype="custom" o:connectlocs="0,0;0,0;0,0;5,9" o:connectangles="0,0,0,0"/>
                  </v:shape>
                  <v:shape id="Freeform 805" o:spid="_x0000_s1821" style="position:absolute;left:6188;top:5261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" path="m,l,,,,9,10e" filled="f" strokeweight="0">
                    <v:stroke joinstyle="miter" endcap="square"/>
                    <v:path arrowok="t" o:connecttype="custom" o:connectlocs="0,0;0,0;0,0;9,10" o:connectangles="0,0,0,0"/>
                  </v:shape>
                  <v:shape id="Freeform 806" o:spid="_x0000_s1822" style="position:absolute;left:6197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807" o:spid="_x0000_s1823" style="position:absolute;left:6202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" path="m,5r,l,5,10,e" filled="f" strokeweight="0">
                    <v:stroke joinstyle="miter" endcap="square"/>
                    <v:path arrowok="t" o:connecttype="custom" o:connectlocs="0,5;0,5;0,5;10,0" o:connectangles="0,0,0,0"/>
                  </v:shape>
                  <v:shape id="Freeform 808" o:spid="_x0000_s1824" style="position:absolute;left:6212;top:5256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809" o:spid="_x0000_s1825" style="position:absolute;left:6217;top:5237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" path="m,19r,l,19,10,e" filled="f" strokeweight="56e-5mm">
                    <v:stroke joinstyle="miter" endcap="square"/>
                    <v:path arrowok="t" o:connecttype="custom" o:connectlocs="0,19;0,19;0,19;10,0" o:connectangles="0,0,0,0"/>
                  </v:shape>
                  <v:shape id="Freeform 810" o:spid="_x0000_s1826" style="position:absolute;left:6227;top:522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811" o:spid="_x0000_s1827" style="position:absolute;left:6232;top:522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812" o:spid="_x0000_s1828" style="position:absolute;left:6242;top:5232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813" o:spid="_x0000_s1829" style="position:absolute;left:6247;top:525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814" o:spid="_x0000_s1830" style="position:absolute;left:6257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15" o:spid="_x0000_s1831" style="position:absolute;left:6262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</v:group>
                <v:group id="Group 1017" o:spid="_x0000_s1832" style="position:absolute;left:39827;top:2755;width:9436;height:30747" coordorigin="6272,434" coordsize="1486,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">
                  <v:shape id="Freeform 817" o:spid="_x0000_s1833" style="position:absolute;left:6272;top:5247;width:4;height:14;visibility:visible;mso-wrap-style:square;v-text-anchor:top" coordsize="4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" path="m,14r,l,14,4,e" filled="f" strokeweight="56e-5mm">
                    <v:stroke joinstyle="miter" endcap="square"/>
                    <v:path arrowok="t" o:connecttype="custom" o:connectlocs="0,14;0,14;0,14;4,0" o:connectangles="0,0,0,0"/>
                  </v:shape>
                  <v:shape id="Freeform 818" o:spid="_x0000_s1834" style="position:absolute;left:6276;top:5237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819" o:spid="_x0000_s1835" style="position:absolute;left:6286;top:523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820" o:spid="_x0000_s1836" style="position:absolute;left:6296;top:5242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821" o:spid="_x0000_s1837" style="position:absolute;left:6301;top:5261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822" o:spid="_x0000_s1838" style="position:absolute;left:6306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" path="m,5r,l,5,10,e" filled="f" strokeweight="0">
                    <v:stroke joinstyle="miter" endcap="square"/>
                    <v:path arrowok="t" o:connecttype="custom" o:connectlocs="0,5;0,5;0,5;10,0" o:connectangles="0,0,0,0"/>
                  </v:shape>
                  <v:shape id="Freeform 823" o:spid="_x0000_s1839" style="position:absolute;left:6316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824" o:spid="_x0000_s1840" style="position:absolute;left:6321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" path="m,l,,,,10,5e" filled="f" strokeweight="0">
                    <v:stroke joinstyle="miter" endcap="square"/>
                    <v:path arrowok="t" o:connecttype="custom" o:connectlocs="0,0;0,0;0,0;10,5" o:connectangles="0,0,0,0"/>
                  </v:shape>
                  <v:shape id="Freeform 825" o:spid="_x0000_s1841" style="position:absolute;left:633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26" o:spid="_x0000_s1842" style="position:absolute;left:633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27" o:spid="_x0000_s1843" style="position:absolute;left:6346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828" o:spid="_x0000_s1844" style="position:absolute;left:63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29" o:spid="_x0000_s1845" style="position:absolute;left:636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30" o:spid="_x0000_s1846" style="position:absolute;left:636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31" o:spid="_x0000_s1847" style="position:absolute;left:637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32" o:spid="_x0000_s1848" style="position:absolute;left:638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33" o:spid="_x0000_s1849" style="position:absolute;left:639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34" o:spid="_x0000_s1850" style="position:absolute;left:639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35" o:spid="_x0000_s1851" style="position:absolute;left:640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36" o:spid="_x0000_s1852" style="position:absolute;left:641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37" o:spid="_x0000_s1853" style="position:absolute;left:642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38" o:spid="_x0000_s1854" style="position:absolute;left:6425;top:5222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" path="m,54r,l,54,10,e" filled="f" strokeweight="56e-5mm">
                    <v:stroke joinstyle="miter" endcap="square"/>
                    <v:path arrowok="t" o:connecttype="custom" o:connectlocs="0,54;0,54;0,54;10,0" o:connectangles="0,0,0,0"/>
                  </v:shape>
                  <v:shape id="Freeform 839" o:spid="_x0000_s1855" style="position:absolute;left:6435;top:5089;width:4;height:133;visibility:visible;mso-wrap-style:square;v-text-anchor:top" coordsize="4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" path="m,133r,l,133,4,e" filled="f" strokeweight="56e-5mm">
                    <v:stroke joinstyle="miter" endcap="square"/>
                    <v:path arrowok="t" o:connecttype="custom" o:connectlocs="0,133;0,133;0,133;4,0" o:connectangles="0,0,0,0"/>
                  </v:shape>
                  <v:shape id="Freeform 840" o:spid="_x0000_s1856" style="position:absolute;left:6439;top:4872;width:10;height:217;visibility:visible;mso-wrap-style:square;v-text-anchor:top" coordsize="10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" path="m,217r,l,217,10,e" filled="f" strokeweight="56e-5mm">
                    <v:stroke joinstyle="miter" endcap="square"/>
                    <v:path arrowok="t" o:connecttype="custom" o:connectlocs="0,217;0,217;0,217;10,0" o:connectangles="0,0,0,0"/>
                  </v:shape>
                  <v:shape id="Freeform 841" o:spid="_x0000_s1857" style="position:absolute;left:6449;top:4566;width:5;height:306;visibility:visible;mso-wrap-style:square;v-text-anchor:top" coordsize="5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" path="m,306r,l,306,5,e" filled="f" strokeweight="56e-5mm">
                    <v:stroke joinstyle="miter" endcap="square"/>
                    <v:path arrowok="t" o:connecttype="custom" o:connectlocs="0,306;0,306;0,306;5,0" o:connectangles="0,0,0,0"/>
                  </v:shape>
                  <v:shape id="Freeform 842" o:spid="_x0000_s1858" style="position:absolute;left:6454;top:4152;width:10;height:414;visibility:visible;mso-wrap-style:square;v-text-anchor:top" coordsize="10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" path="m,414r,l,414,10,e" filled="f" strokeweight="56e-5mm">
                    <v:stroke joinstyle="miter" endcap="square"/>
                    <v:path arrowok="t" o:connecttype="custom" o:connectlocs="0,414;0,414;0,414;10,0" o:connectangles="0,0,0,0"/>
                  </v:shape>
                  <v:shape id="Freeform 843" o:spid="_x0000_s1859" style="position:absolute;left:6464;top:3639;width:10;height:513;visibility:visible;mso-wrap-style:square;v-text-anchor:top" coordsize="10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" path="m,513r,l,513,10,e" filled="f" strokeweight="56e-5mm">
                    <v:stroke joinstyle="miter" endcap="square"/>
                    <v:path arrowok="t" o:connecttype="custom" o:connectlocs="0,513;0,513;0,513;10,0" o:connectangles="0,0,0,0"/>
                  </v:shape>
                  <v:shape id="Freeform 844" o:spid="_x0000_s1860" style="position:absolute;left:6474;top:3018;width:5;height:621;visibility:visible;mso-wrap-style:square;v-text-anchor:top" coordsize="5,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" path="m,621r,l,621,5,e" filled="f" strokeweight="56e-5mm">
                    <v:stroke joinstyle="miter" endcap="square"/>
                    <v:path arrowok="t" o:connecttype="custom" o:connectlocs="0,621;0,621;0,621;5,0" o:connectangles="0,0,0,0"/>
                  </v:shape>
                  <v:shape id="Freeform 845" o:spid="_x0000_s1861" style="position:absolute;left:6479;top:2362;width:5;height:656;visibility:visible;mso-wrap-style:square;v-text-anchor:top" coordsize="5,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" path="m,656r,l,656,5,e" filled="f" strokeweight="56e-5mm">
                    <v:stroke joinstyle="miter" endcap="square"/>
                    <v:path arrowok="t" o:connecttype="custom" o:connectlocs="0,656;0,656;0,656;5,0" o:connectangles="0,0,0,0"/>
                  </v:shape>
                  <v:shape id="Freeform 846" o:spid="_x0000_s1862" style="position:absolute;left:6484;top:1765;width:10;height:597;visibility:visible;mso-wrap-style:square;v-text-anchor:top" coordsize="10,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" path="m,597r,l,597,10,e" filled="f" strokeweight="56e-5mm">
                    <v:stroke joinstyle="miter" endcap="square"/>
                    <v:path arrowok="t" o:connecttype="custom" o:connectlocs="0,597;0,597;0,597;10,0" o:connectangles="0,0,0,0"/>
                  </v:shape>
                  <v:shape id="Freeform 847" o:spid="_x0000_s1863" style="position:absolute;left:6494;top:1351;width:5;height:414;visibility:visible;mso-wrap-style:square;v-text-anchor:top" coordsize="5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" path="m,414r,l,414,5,e" filled="f" strokeweight="56e-5mm">
                    <v:stroke joinstyle="miter" endcap="square"/>
                    <v:path arrowok="t" o:connecttype="custom" o:connectlocs="0,414;0,414;0,414;5,0" o:connectangles="0,0,0,0"/>
                  </v:shape>
                  <v:shape id="Freeform 848" o:spid="_x0000_s1864" style="position:absolute;left:6499;top:1184;width:10;height:167;visibility:visible;mso-wrap-style:square;v-text-anchor:top" coordsize="10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" path="m,167r,l,167,10,e" filled="f" strokeweight="56e-5mm">
                    <v:stroke joinstyle="miter" endcap="square"/>
                    <v:path arrowok="t" o:connecttype="custom" o:connectlocs="0,167;0,167;0,167;10,0" o:connectangles="0,0,0,0"/>
                  </v:shape>
                  <v:shape id="Freeform 849" o:spid="_x0000_s1865" style="position:absolute;left:6509;top:1184;width:5;height:98;visibility:visible;mso-wrap-style:square;v-text-anchor:top" coordsize="5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" path="m,l,,,,5,98e" filled="f" strokeweight="56e-5mm">
                    <v:stroke joinstyle="miter" endcap="square"/>
                    <v:path arrowok="t" o:connecttype="custom" o:connectlocs="0,0;0,0;0,0;5,98" o:connectangles="0,0,0,0"/>
                  </v:shape>
                  <v:shape id="Freeform 850" o:spid="_x0000_s1866" style="position:absolute;left:6514;top:1282;width:9;height:306;visibility:visible;mso-wrap-style:square;v-text-anchor:top" coordsize="9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" path="m,l,,,,9,306e" filled="f" strokeweight="56e-5mm">
                    <v:stroke joinstyle="miter" endcap="square"/>
                    <v:path arrowok="t" o:connecttype="custom" o:connectlocs="0,0;0,0;0,0;9,306" o:connectangles="0,0,0,0"/>
                  </v:shape>
                  <v:shape id="Freeform 851" o:spid="_x0000_s1867" style="position:absolute;left:6523;top:1588;width:10;height:463;visibility:visible;mso-wrap-style:square;v-text-anchor:top" coordsize="10,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" path="m,l,,,,10,463e" filled="f" strokeweight="56e-5mm">
                    <v:stroke joinstyle="miter" endcap="square"/>
                    <v:path arrowok="t" o:connecttype="custom" o:connectlocs="0,0;0,0;0,0;10,463" o:connectangles="0,0,0,0"/>
                  </v:shape>
                  <v:shape id="Freeform 852" o:spid="_x0000_s1868" style="position:absolute;left:6533;top:2051;width:5;height:592;visibility:visible;mso-wrap-style:square;v-text-anchor:top" coordsize="5,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" path="m,l,,,,5,592e" filled="f" strokeweight="56e-5mm">
                    <v:stroke joinstyle="miter" endcap="square"/>
                    <v:path arrowok="t" o:connecttype="custom" o:connectlocs="0,0;0,0;0,0;5,592" o:connectangles="0,0,0,0"/>
                  </v:shape>
                  <v:shape id="Freeform 853" o:spid="_x0000_s1869" style="position:absolute;left:6538;top:2643;width:10;height:651;visibility:visible;mso-wrap-style:square;v-text-anchor:top" coordsize="10,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" path="m,l,,,,10,651e" filled="f" strokeweight="56e-5mm">
                    <v:stroke joinstyle="miter" endcap="square"/>
                    <v:path arrowok="t" o:connecttype="custom" o:connectlocs="0,0;0,0;0,0;10,651" o:connectangles="0,0,0,0"/>
                  </v:shape>
                  <v:shape id="Freeform 854" o:spid="_x0000_s1870" style="position:absolute;left:6548;top:3294;width:5;height:661;visibility:visible;mso-wrap-style:square;v-text-anchor:top" coordsize="5,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" path="m,l,,,,5,661e" filled="f" strokeweight="56e-5mm">
                    <v:stroke joinstyle="miter" endcap="square"/>
                    <v:path arrowok="t" o:connecttype="custom" o:connectlocs="0,0;0,0;0,0;5,661" o:connectangles="0,0,0,0"/>
                  </v:shape>
                  <v:shape id="Freeform 855" o:spid="_x0000_s1871" style="position:absolute;left:6553;top:3955;width:5;height:547;visibility:visible;mso-wrap-style:square;v-text-anchor:top" coordsize="5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" path="m,l,,,,5,547e" filled="f" strokeweight="56e-5mm">
                    <v:stroke joinstyle="miter" endcap="square"/>
                    <v:path arrowok="t" o:connecttype="custom" o:connectlocs="0,0;0,0;0,0;5,547" o:connectangles="0,0,0,0"/>
                  </v:shape>
                  <v:shape id="Freeform 856" o:spid="_x0000_s1872" style="position:absolute;left:6558;top:4502;width:10;height:399;visibility:visible;mso-wrap-style:square;v-text-anchor:top" coordsize="10,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" path="m,l,,,,10,399e" filled="f" strokeweight="56e-5mm">
                    <v:stroke joinstyle="miter" endcap="square"/>
                    <v:path arrowok="t" o:connecttype="custom" o:connectlocs="0,0;0,0;0,0;10,399" o:connectangles="0,0,0,0"/>
                  </v:shape>
                  <v:shape id="Freeform 857" o:spid="_x0000_s1873" style="position:absolute;left:6568;top:4901;width:5;height:247;visibility:visible;mso-wrap-style:square;v-text-anchor:top" coordsize="5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" path="m,l,,,,5,247e" filled="f" strokeweight="56e-5mm">
                    <v:stroke joinstyle="miter" endcap="square"/>
                    <v:path arrowok="t" o:connecttype="custom" o:connectlocs="0,0;0,0;0,0;5,247" o:connectangles="0,0,0,0"/>
                  </v:shape>
                  <v:shape id="Freeform 858" o:spid="_x0000_s1874" style="position:absolute;left:6573;top:5148;width:10;height:128;visibility:visible;mso-wrap-style:square;v-text-anchor:top" coordsize="10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" path="m,l,,,,10,128e" filled="f" strokeweight="56e-5mm">
                    <v:stroke joinstyle="miter" endcap="square"/>
                    <v:path arrowok="t" o:connecttype="custom" o:connectlocs="0,0;0,0;0,0;10,128" o:connectangles="0,0,0,0"/>
                  </v:shape>
                  <v:shape id="Freeform 859" o:spid="_x0000_s1875" style="position:absolute;left:658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60" o:spid="_x0000_s1876" style="position:absolute;left:6593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861" o:spid="_x0000_s1877" style="position:absolute;left:659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62" o:spid="_x0000_s1878" style="position:absolute;left:660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63" o:spid="_x0000_s1879" style="position:absolute;left:661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64" o:spid="_x0000_s1880" style="position:absolute;left:661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65" o:spid="_x0000_s1881" style="position:absolute;left:662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66" o:spid="_x0000_s1882" style="position:absolute;left:663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67" o:spid="_x0000_s1883" style="position:absolute;left:6642;top:5069;width:10;height:207;visibility:visible;mso-wrap-style:square;v-text-anchor:top" coordsize="10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" path="m,207r,l,207,10,e" filled="f" strokeweight="56e-5mm">
                    <v:stroke joinstyle="miter" endcap="square"/>
                    <v:path arrowok="t" o:connecttype="custom" o:connectlocs="0,207;0,207;0,207;10,0" o:connectangles="0,0,0,0"/>
                  </v:shape>
                  <v:shape id="Freeform 868" o:spid="_x0000_s1884" style="position:absolute;left:6652;top:4443;width:5;height:626;visibility:visible;mso-wrap-style:square;v-text-anchor:top" coordsize="5,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" path="m,626r,l,626,5,e" filled="f" strokeweight="56e-5mm">
                    <v:stroke joinstyle="miter" endcap="square"/>
                    <v:path arrowok="t" o:connecttype="custom" o:connectlocs="0,626;0,626;0,626;5,0" o:connectangles="0,0,0,0"/>
                  </v:shape>
                  <v:shape id="Freeform 869" o:spid="_x0000_s1885" style="position:absolute;left:6657;top:3511;width:10;height:932;visibility:visible;mso-wrap-style:square;v-text-anchor:top" coordsize="10,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" path="m,932r,l,932,10,e" filled="f" strokeweight="56e-5mm">
                    <v:stroke joinstyle="miter" endcap="square"/>
                    <v:path arrowok="t" o:connecttype="custom" o:connectlocs="0,932;0,932;0,932;10,0" o:connectangles="0,0,0,0"/>
                  </v:shape>
                  <v:shape id="Freeform 870" o:spid="_x0000_s1886" style="position:absolute;left:6667;top:2431;width:5;height:1080;visibility:visible;mso-wrap-style:square;v-text-anchor:top" coordsize="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" path="m,1080r,l,1080,5,e" filled="f" strokeweight="56e-5mm">
                    <v:stroke joinstyle="miter" endcap="square"/>
                    <v:path arrowok="t" o:connecttype="custom" o:connectlocs="0,1080;0,1080;0,1080;5,0" o:connectangles="0,0,0,0"/>
                  </v:shape>
                  <v:shape id="Freeform 871" o:spid="_x0000_s1887" style="position:absolute;left:6672;top:1430;width:4;height:1001;visibility:visible;mso-wrap-style:square;v-text-anchor:top" coordsize="4,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" path="m,1001r,l,1001,4,e" filled="f" strokeweight="56e-5mm">
                    <v:stroke joinstyle="miter" endcap="square"/>
                    <v:path arrowok="t" o:connecttype="custom" o:connectlocs="0,1001;0,1001;0,1001;4,0" o:connectangles="0,0,0,0"/>
                  </v:shape>
                  <v:shape id="Freeform 872" o:spid="_x0000_s1888" style="position:absolute;left:6676;top:735;width:10;height:695;visibility:visible;mso-wrap-style:square;v-text-anchor:top" coordsize="10,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" path="m,695r,l,695,10,e" filled="f" strokeweight="56e-5mm">
                    <v:stroke joinstyle="miter" endcap="square"/>
                    <v:path arrowok="t" o:connecttype="custom" o:connectlocs="0,695;0,695;0,695;10,0" o:connectangles="0,0,0,0"/>
                  </v:shape>
                  <v:shape id="Freeform 873" o:spid="_x0000_s1889" style="position:absolute;left:6686;top:434;width:10;height:301;visibility:visible;mso-wrap-style:square;v-text-anchor:top" coordsize="10,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" path="m,301r,l,301,10,e" filled="f" strokeweight="56e-5mm">
                    <v:stroke joinstyle="miter" endcap="square"/>
                    <v:path arrowok="t" o:connecttype="custom" o:connectlocs="0,301;0,301;0,301;10,0" o:connectangles="0,0,0,0"/>
                  </v:shape>
                  <v:shape id="Freeform 874" o:spid="_x0000_s1890" style="position:absolute;left:6696;top:434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" path="m,l,,,,5,64e" filled="f" strokeweight="56e-5mm">
                    <v:stroke joinstyle="miter" endcap="square"/>
                    <v:path arrowok="t" o:connecttype="custom" o:connectlocs="0,0;0,0;0,0;5,64" o:connectangles="0,0,0,0"/>
                  </v:shape>
                  <v:shape id="Freeform 875" o:spid="_x0000_s1891" style="position:absolute;left:6701;top:498;width:10;height:340;visibility:visible;mso-wrap-style:square;v-text-anchor:top" coordsize="1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" path="m,l,,,,10,340e" filled="f" strokeweight="56e-5mm">
                    <v:stroke joinstyle="miter" endcap="square"/>
                    <v:path arrowok="t" o:connecttype="custom" o:connectlocs="0,0;0,0;0,0;10,340" o:connectangles="0,0,0,0"/>
                  </v:shape>
                  <v:shape id="Freeform 876" o:spid="_x0000_s1892" style="position:absolute;left:6711;top:838;width:5;height:572;visibility:visible;mso-wrap-style:square;v-text-anchor:top" coordsize="5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" path="m,l,,,,5,572e" filled="f" strokeweight="56e-5mm">
                    <v:stroke joinstyle="miter" endcap="square"/>
                    <v:path arrowok="t" o:connecttype="custom" o:connectlocs="0,0;0,0;0,0;5,572" o:connectangles="0,0,0,0"/>
                  </v:shape>
                  <v:shape id="Freeform 877" o:spid="_x0000_s1893" style="position:absolute;left:6716;top:1410;width:10;height:725;visibility:visible;mso-wrap-style:square;v-text-anchor:top" coordsize="10,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" path="m,l,,,,10,725e" filled="f" strokeweight="56e-5mm">
                    <v:stroke joinstyle="miter" endcap="square"/>
                    <v:path arrowok="t" o:connecttype="custom" o:connectlocs="0,0;0,0;0,0;10,725" o:connectangles="0,0,0,0"/>
                  </v:shape>
                  <v:shape id="Freeform 878" o:spid="_x0000_s1894" style="position:absolute;left:6726;top:2135;width:5;height:794;visibility:visible;mso-wrap-style:square;v-text-anchor:top" coordsize="5,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" path="m,l,,,,5,794e" filled="f" strokeweight="56e-5mm">
                    <v:stroke joinstyle="miter" endcap="square"/>
                    <v:path arrowok="t" o:connecttype="custom" o:connectlocs="0,0;0,0;0,0;5,794" o:connectangles="0,0,0,0"/>
                  </v:shape>
                  <v:shape id="Freeform 879" o:spid="_x0000_s1895" style="position:absolute;left:6731;top:2929;width:10;height:740;visibility:visible;mso-wrap-style:square;v-text-anchor:top" coordsize="10,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" path="m,l,,,,10,740e" filled="f" strokeweight="56e-5mm">
                    <v:stroke joinstyle="miter" endcap="square"/>
                    <v:path arrowok="t" o:connecttype="custom" o:connectlocs="0,0;0,0;0,0;10,740" o:connectangles="0,0,0,0"/>
                  </v:shape>
                  <v:shape id="Freeform 880" o:spid="_x0000_s1896" style="position:absolute;left:6741;top:3669;width:5;height:606;visibility:visible;mso-wrap-style:square;v-text-anchor:top" coordsize="5,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" path="m,l,,,,5,606e" filled="f" strokeweight="56e-5mm">
                    <v:stroke joinstyle="miter" endcap="square"/>
                    <v:path arrowok="t" o:connecttype="custom" o:connectlocs="0,0;0,0;0,0;5,606" o:connectangles="0,0,0,0"/>
                  </v:shape>
                  <v:shape id="Freeform 881" o:spid="_x0000_s1897" style="position:absolute;left:6746;top:4275;width:10;height:459;visibility:visible;mso-wrap-style:square;v-text-anchor:top" coordsize="10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" path="m,l,,,,10,459e" filled="f" strokeweight="56e-5mm">
                    <v:stroke joinstyle="miter" endcap="square"/>
                    <v:path arrowok="t" o:connecttype="custom" o:connectlocs="0,0;0,0;0,0;10,459" o:connectangles="0,0,0,0"/>
                  </v:shape>
                  <v:shape id="Freeform 882" o:spid="_x0000_s1898" style="position:absolute;left:6756;top:4734;width:4;height:320;visibility:visible;mso-wrap-style:square;v-text-anchor:top" coordsize="4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" path="m,l,,,,4,320e" filled="f" strokeweight="56e-5mm">
                    <v:stroke joinstyle="miter" endcap="square"/>
                    <v:path arrowok="t" o:connecttype="custom" o:connectlocs="0,0;0,0;0,0;4,320" o:connectangles="0,0,0,0"/>
                  </v:shape>
                  <v:shape id="Freeform 883" o:spid="_x0000_s1899" style="position:absolute;left:6760;top:5054;width:10;height:212;visibility:visible;mso-wrap-style:square;v-text-anchor:top" coordsize="10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" path="m,l,,,,10,212e" filled="f" strokeweight="56e-5mm">
                    <v:stroke joinstyle="miter" endcap="square"/>
                    <v:path arrowok="t" o:connecttype="custom" o:connectlocs="0,0;0,0;0,0;10,212" o:connectangles="0,0,0,0"/>
                  </v:shape>
                  <v:shape id="Freeform 884" o:spid="_x0000_s1900" style="position:absolute;left:677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885" o:spid="_x0000_s1901" style="position:absolute;left:677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86" o:spid="_x0000_s1902" style="position:absolute;left:678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87" o:spid="_x0000_s1903" style="position:absolute;left:679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888" o:spid="_x0000_s1904" style="position:absolute;left:680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889" o:spid="_x0000_s1905" style="position:absolute;left:6805;top:5197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890" o:spid="_x0000_s1906" style="position:absolute;left:6815;top:5010;width:5;height:187;visibility:visible;mso-wrap-style:square;v-text-anchor:top" coordsize="5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" path="m,187r,l,187,5,e" filled="f" strokeweight="56e-5mm">
                    <v:stroke joinstyle="miter" endcap="square"/>
                    <v:path arrowok="t" o:connecttype="custom" o:connectlocs="0,187;0,187;0,187;5,0" o:connectangles="0,0,0,0"/>
                  </v:shape>
                  <v:shape id="Freeform 891" o:spid="_x0000_s1907" style="position:absolute;left:6820;top:4827;width:10;height:183;visibility:visible;mso-wrap-style:square;v-text-anchor:top" coordsize="10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" path="m,183r,l,183,10,e" filled="f" strokeweight="56e-5mm">
                    <v:stroke joinstyle="miter" endcap="square"/>
                    <v:path arrowok="t" o:connecttype="custom" o:connectlocs="0,183;0,183;0,183;10,0" o:connectangles="0,0,0,0"/>
                  </v:shape>
                  <v:shape id="Freeform 892" o:spid="_x0000_s1908" style="position:absolute;left:6830;top:4709;width:5;height:118;visibility:visible;mso-wrap-style:square;v-text-anchor:top" coordsize="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" path="m,118r,l,118,5,e" filled="f" strokeweight="56e-5mm">
                    <v:stroke joinstyle="miter" endcap="square"/>
                    <v:path arrowok="t" o:connecttype="custom" o:connectlocs="0,118;0,118;0,118;5,0" o:connectangles="0,0,0,0"/>
                  </v:shape>
                  <v:shape id="Freeform 893" o:spid="_x0000_s1909" style="position:absolute;left:6835;top:4680;width:9;height:29;visibility:visible;mso-wrap-style:square;v-text-anchor:top" coordsize="9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" path="m,29r,l,29,9,e" filled="f" strokeweight="56e-5mm">
                    <v:stroke joinstyle="miter" endcap="square"/>
                    <v:path arrowok="t" o:connecttype="custom" o:connectlocs="0,29;0,29;0,29;9,0" o:connectangles="0,0,0,0"/>
                  </v:shape>
                  <v:shape id="Freeform 894" o:spid="_x0000_s1910" style="position:absolute;left:6844;top:4680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" path="m,l,,,,5,74e" filled="f" strokeweight="56e-5mm">
                    <v:stroke joinstyle="miter" endcap="square"/>
                    <v:path arrowok="t" o:connecttype="custom" o:connectlocs="0,0;0,0;0,0;5,74" o:connectangles="0,0,0,0"/>
                  </v:shape>
                  <v:shape id="Freeform 895" o:spid="_x0000_s1911" style="position:absolute;left:6849;top:4754;width:10;height:143;visibility:visible;mso-wrap-style:square;v-text-anchor:top" coordsize="10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" path="m,l,,,,10,143e" filled="f" strokeweight="56e-5mm">
                    <v:stroke joinstyle="miter" endcap="square"/>
                    <v:path arrowok="t" o:connecttype="custom" o:connectlocs="0,0;0,0;0,0;10,143" o:connectangles="0,0,0,0"/>
                  </v:shape>
                  <v:shape id="Freeform 896" o:spid="_x0000_s1912" style="position:absolute;left:6859;top:4897;width:5;height:182;visibility:visible;mso-wrap-style:square;v-text-anchor:top" coordsize="5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" path="m,l,,,,5,182e" filled="f" strokeweight="56e-5mm">
                    <v:stroke joinstyle="miter" endcap="square"/>
                    <v:path arrowok="t" o:connecttype="custom" o:connectlocs="0,0;0,0;0,0;5,182" o:connectangles="0,0,0,0"/>
                  </v:shape>
                  <v:shape id="Freeform 897" o:spid="_x0000_s1913" style="position:absolute;left:6864;top:5079;width:10;height:153;visibility:visible;mso-wrap-style:square;v-text-anchor:top" coordsize="10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" path="m,l,,,,10,153e" filled="f" strokeweight="56e-5mm">
                    <v:stroke joinstyle="miter" endcap="square"/>
                    <v:path arrowok="t" o:connecttype="custom" o:connectlocs="0,0;0,0;0,0;10,153" o:connectangles="0,0,0,0"/>
                  </v:shape>
                  <v:shape id="Freeform 898" o:spid="_x0000_s1914" style="position:absolute;left:6874;top:5232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899" o:spid="_x0000_s1915" style="position:absolute;left:687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00" o:spid="_x0000_s1916" style="position:absolute;left:688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01" o:spid="_x0000_s1917" style="position:absolute;left:689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02" o:spid="_x0000_s1918" style="position:absolute;left:690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03" o:spid="_x0000_s1919" style="position:absolute;left:6909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904" o:spid="_x0000_s1920" style="position:absolute;left:69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05" o:spid="_x0000_s1921" style="position:absolute;left:69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06" o:spid="_x0000_s1922" style="position:absolute;left:6933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907" o:spid="_x0000_s1923" style="position:absolute;left:6938;top:5133;width:10;height:133;visibility:visible;mso-wrap-style:square;v-text-anchor:top" coordsize="10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" path="m,133r,l,133,10,e" filled="f" strokeweight="56e-5mm">
                    <v:stroke joinstyle="miter" endcap="square"/>
                    <v:path arrowok="t" o:connecttype="custom" o:connectlocs="0,133;0,133;0,133;10,0" o:connectangles="0,0,0,0"/>
                  </v:shape>
                  <v:shape id="Freeform 908" o:spid="_x0000_s1924" style="position:absolute;left:6948;top:4901;width:5;height:232;visibility:visible;mso-wrap-style:square;v-text-anchor:top" coordsize="5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" path="m,232r,l,232,5,e" filled="f" strokeweight="56e-5mm">
                    <v:stroke joinstyle="miter" endcap="square"/>
                    <v:path arrowok="t" o:connecttype="custom" o:connectlocs="0,232;0,232;0,232;5,0" o:connectangles="0,0,0,0"/>
                  </v:shape>
                  <v:shape id="Freeform 909" o:spid="_x0000_s1925" style="position:absolute;left:6953;top:4571;width:10;height:330;visibility:visible;mso-wrap-style:square;v-text-anchor:top" coordsize="1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" path="m,330r,l,330,10,e" filled="f" strokeweight="56e-5mm">
                    <v:stroke joinstyle="miter" endcap="square"/>
                    <v:path arrowok="t" o:connecttype="custom" o:connectlocs="0,330;0,330;0,330;10,0" o:connectangles="0,0,0,0"/>
                  </v:shape>
                  <v:shape id="Freeform 910" o:spid="_x0000_s1926" style="position:absolute;left:6963;top:4182;width:5;height:389;visibility:visible;mso-wrap-style:square;v-text-anchor:top" coordsize="5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" path="m,389r,l,389,5,e" filled="f" strokeweight="56e-5mm">
                    <v:stroke joinstyle="miter" endcap="square"/>
                    <v:path arrowok="t" o:connecttype="custom" o:connectlocs="0,389;0,389;0,389;5,0" o:connectangles="0,0,0,0"/>
                  </v:shape>
                  <v:shape id="Freeform 911" o:spid="_x0000_s1927" style="position:absolute;left:6968;top:3876;width:10;height:306;visibility:visible;mso-wrap-style:square;v-text-anchor:top" coordsize="10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" path="m,306r,l,306,10,e" filled="f" strokeweight="56e-5mm">
                    <v:stroke joinstyle="miter" endcap="square"/>
                    <v:path arrowok="t" o:connecttype="custom" o:connectlocs="0,306;0,306;0,306;10,0" o:connectangles="0,0,0,0"/>
                  </v:shape>
                  <v:shape id="Freeform 912" o:spid="_x0000_s1928" style="position:absolute;left:6978;top:3738;width:10;height:138;visibility:visible;mso-wrap-style:square;v-text-anchor:top" coordsize="1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" path="m,138r,l,138,10,e" filled="f" strokeweight="56e-5mm">
                    <v:stroke joinstyle="miter" endcap="square"/>
                    <v:path arrowok="t" o:connecttype="custom" o:connectlocs="0,138;0,138;0,138;10,0" o:connectangles="0,0,0,0"/>
                  </v:shape>
                  <v:shape id="Freeform 913" o:spid="_x0000_s1929" style="position:absolute;left:6988;top:3738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" path="m,l,,,,5,79e" filled="f" strokeweight="56e-5mm">
                    <v:stroke joinstyle="miter" endcap="square"/>
                    <v:path arrowok="t" o:connecttype="custom" o:connectlocs="0,0;0,0;0,0;5,79" o:connectangles="0,0,0,0"/>
                  </v:shape>
                  <v:shape id="Freeform 914" o:spid="_x0000_s1930" style="position:absolute;left:6993;top:3817;width:4;height:251;visibility:visible;mso-wrap-style:square;v-text-anchor:top" coordsize="4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" path="m,l,,,,4,251e" filled="f" strokeweight="56e-5mm">
                    <v:stroke joinstyle="miter" endcap="square"/>
                    <v:path arrowok="t" o:connecttype="custom" o:connectlocs="0,0;0,0;0,0;4,251" o:connectangles="0,0,0,0"/>
                  </v:shape>
                  <v:shape id="Freeform 915" o:spid="_x0000_s1931" style="position:absolute;left:6997;top:4068;width:10;height:345;visibility:visible;mso-wrap-style:square;v-text-anchor:top" coordsize="10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" path="m,l,,,,10,345e" filled="f" strokeweight="56e-5mm">
                    <v:stroke joinstyle="miter" endcap="square"/>
                    <v:path arrowok="t" o:connecttype="custom" o:connectlocs="0,0;0,0;0,0;10,345" o:connectangles="0,0,0,0"/>
                  </v:shape>
                  <v:shape id="Freeform 916" o:spid="_x0000_s1932" style="position:absolute;left:7007;top:4413;width:5;height:345;visibility:visible;mso-wrap-style:square;v-text-anchor:top" coordsize="5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" path="m,l,,,,5,345e" filled="f" strokeweight="56e-5mm">
                    <v:stroke joinstyle="miter" endcap="square"/>
                    <v:path arrowok="t" o:connecttype="custom" o:connectlocs="0,0;0,0;0,0;5,345" o:connectangles="0,0,0,0"/>
                  </v:shape>
                  <v:shape id="Freeform 917" o:spid="_x0000_s1933" style="position:absolute;left:7012;top:4758;width:10;height:277;visibility:visible;mso-wrap-style:square;v-text-anchor:top" coordsize="10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" path="m,l,,,,10,277e" filled="f" strokeweight="56e-5mm">
                    <v:stroke joinstyle="miter" endcap="square"/>
                    <v:path arrowok="t" o:connecttype="custom" o:connectlocs="0,0;0,0;0,0;10,277" o:connectangles="0,0,0,0"/>
                  </v:shape>
                  <v:shape id="Freeform 918" o:spid="_x0000_s1934" style="position:absolute;left:7022;top:5035;width:5;height:167;visibility:visible;mso-wrap-style:square;v-text-anchor:top" coordsize="5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" path="m,l,,,,5,167e" filled="f" strokeweight="56e-5mm">
                    <v:stroke joinstyle="miter" endcap="square"/>
                    <v:path arrowok="t" o:connecttype="custom" o:connectlocs="0,0;0,0;0,0;5,167" o:connectangles="0,0,0,0"/>
                  </v:shape>
                  <v:shape id="Freeform 919" o:spid="_x0000_s1935" style="position:absolute;left:7027;top:5202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" path="m,l,,,,10,74e" filled="f" strokeweight="56e-5mm">
                    <v:stroke joinstyle="miter" endcap="square"/>
                    <v:path arrowok="t" o:connecttype="custom" o:connectlocs="0,0;0,0;0,0;10,74" o:connectangles="0,0,0,0"/>
                  </v:shape>
                  <v:shape id="Freeform 920" o:spid="_x0000_s1936" style="position:absolute;left:703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21" o:spid="_x0000_s1937" style="position:absolute;left:704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22" o:spid="_x0000_s1938" style="position:absolute;left:705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23" o:spid="_x0000_s1939" style="position:absolute;left:705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24" o:spid="_x0000_s1940" style="position:absolute;left:7067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" path="m,10r,l,10,5,e" filled="f" strokeweight="0">
                    <v:stroke joinstyle="miter" endcap="square"/>
                    <v:path arrowok="t" o:connecttype="custom" o:connectlocs="0,10;0,10;0,10;5,0" o:connectangles="0,0,0,0"/>
                  </v:shape>
                  <v:shape id="Freeform 925" o:spid="_x0000_s1941" style="position:absolute;left:7072;top:5237;width:9;height:29;visibility:visible;mso-wrap-style:square;v-text-anchor:top" coordsize="9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" path="m,29r,l,29,9,e" filled="f" strokeweight="56e-5mm">
                    <v:stroke joinstyle="miter" endcap="square"/>
                    <v:path arrowok="t" o:connecttype="custom" o:connectlocs="0,29;0,29;0,29;9,0" o:connectangles="0,0,0,0"/>
                  </v:shape>
                  <v:shape id="Freeform 926" o:spid="_x0000_s1942" style="position:absolute;left:7081;top:5202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" path="m,35r,l,35,5,e" filled="f" strokeweight="56e-5mm">
                    <v:stroke joinstyle="miter" endcap="square"/>
                    <v:path arrowok="t" o:connecttype="custom" o:connectlocs="0,35;0,35;0,35;5,0" o:connectangles="0,0,0,0"/>
                  </v:shape>
                  <v:shape id="Freeform 927" o:spid="_x0000_s1943" style="position:absolute;left:7086;top:5168;width:10;height:34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" path="m,34r,l,34,10,e" filled="f" strokeweight="56e-5mm">
                    <v:stroke joinstyle="miter" endcap="square"/>
                    <v:path arrowok="t" o:connecttype="custom" o:connectlocs="0,34;0,34;0,34;10,0" o:connectangles="0,0,0,0"/>
                  </v:shape>
                  <v:shape id="Freeform 928" o:spid="_x0000_s1944" style="position:absolute;left:7096;top:5133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929" o:spid="_x0000_s1945" style="position:absolute;left:7106;top:5094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" path="m,39r,l,39,5,e" filled="f" strokeweight="56e-5mm">
                    <v:stroke joinstyle="miter" endcap="square"/>
                    <v:path arrowok="t" o:connecttype="custom" o:connectlocs="0,39;0,39;0,39;5,0" o:connectangles="0,0,0,0"/>
                  </v:shape>
                  <v:shape id="Freeform 930" o:spid="_x0000_s1946" style="position:absolute;left:7111;top:5074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931" o:spid="_x0000_s1947" style="position:absolute;left:7116;top:5074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932" o:spid="_x0000_s1948" style="position:absolute;left:7126;top:5089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933" o:spid="_x0000_s1949" style="position:absolute;left:7131;top:5133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" path="m,l,,,,10,64e" filled="f" strokeweight="56e-5mm">
                    <v:stroke joinstyle="miter" endcap="square"/>
                    <v:path arrowok="t" o:connecttype="custom" o:connectlocs="0,0;0,0;0,0;10,64" o:connectangles="0,0,0,0"/>
                  </v:shape>
                  <v:shape id="Freeform 934" o:spid="_x0000_s1950" style="position:absolute;left:7141;top:5197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" path="m,l,,,,5,45e" filled="f" strokeweight="56e-5mm">
                    <v:stroke joinstyle="miter" endcap="square"/>
                    <v:path arrowok="t" o:connecttype="custom" o:connectlocs="0,0;0,0;0,0;5,45" o:connectangles="0,0,0,0"/>
                  </v:shape>
                  <v:shape id="Freeform 935" o:spid="_x0000_s1951" style="position:absolute;left:7146;top:524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936" o:spid="_x0000_s1952" style="position:absolute;left:7156;top:526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937" o:spid="_x0000_s1953" style="position:absolute;left:7165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938" o:spid="_x0000_s1954" style="position:absolute;left:7170;top:523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939" o:spid="_x0000_s1955" style="position:absolute;left:7180;top:523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940" o:spid="_x0000_s1956" style="position:absolute;left:7185;top:5232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" path="m,l,,,,5,24e" filled="f" strokeweight="56e-5mm">
                    <v:stroke joinstyle="miter" endcap="square"/>
                    <v:path arrowok="t" o:connecttype="custom" o:connectlocs="0,0;0,0;0,0;5,24" o:connectangles="0,0,0,0"/>
                  </v:shape>
                  <v:shape id="Freeform 941" o:spid="_x0000_s1957" style="position:absolute;left:7190;top:5256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942" o:spid="_x0000_s1958" style="position:absolute;left:7200;top:5271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43" o:spid="_x0000_s1959" style="position:absolute;left:7205;top:5247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944" o:spid="_x0000_s1960" style="position:absolute;left:7215;top:5237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945" o:spid="_x0000_s1961" style="position:absolute;left:7225;top:5237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946" o:spid="_x0000_s1962" style="position:absolute;left:7230;top:5237;width:9;height:24;visibility:visible;mso-wrap-style:square;v-text-anchor:top" coordsize="9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" path="m,l,,,,9,24e" filled="f" strokeweight="56e-5mm">
                    <v:stroke joinstyle="miter" endcap="square"/>
                    <v:path arrowok="t" o:connecttype="custom" o:connectlocs="0,0;0,0;0,0;9,24" o:connectangles="0,0,0,0"/>
                  </v:shape>
                  <v:shape id="Freeform 947" o:spid="_x0000_s1963" style="position:absolute;left:7239;top:5261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948" o:spid="_x0000_s1964" style="position:absolute;left:7244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" path="m,l,,,,5,5e" filled="f" strokeweight="0">
                    <v:stroke joinstyle="miter" endcap="square"/>
                    <v:path arrowok="t" o:connecttype="custom" o:connectlocs="0,0;0,0;0,0;5,5" o:connectangles="0,0,0,0"/>
                  </v:shape>
                  <v:shape id="Freeform 949" o:spid="_x0000_s1965" style="position:absolute;left:7249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" path="m,10r,l,10,10,e" filled="f" strokeweight="0">
                    <v:stroke joinstyle="miter" endcap="square"/>
                    <v:path arrowok="t" o:connecttype="custom" o:connectlocs="0,10;0,10;0,10;10,0" o:connectangles="0,0,0,0"/>
                  </v:shape>
                  <v:shape id="Freeform 950" o:spid="_x0000_s1966" style="position:absolute;left:7259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951" o:spid="_x0000_s1967" style="position:absolute;left:7264;top:5247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" path="m,9r,l,9,10,e" filled="f" strokeweight="56e-5mm">
                    <v:stroke joinstyle="miter" endcap="square"/>
                    <v:path arrowok="t" o:connecttype="custom" o:connectlocs="0,9;0,9;0,9;10,0" o:connectangles="0,0,0,0"/>
                  </v:shape>
                  <v:shape id="Freeform 952" o:spid="_x0000_s1968" style="position:absolute;left:7274;top:5247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953" o:spid="_x0000_s1969" style="position:absolute;left:7284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954" o:spid="_x0000_s1970" style="position:absolute;left:7289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" path="m,l,,,,10,10e" filled="f" strokeweight="0">
                    <v:stroke joinstyle="miter" endcap="square"/>
                    <v:path arrowok="t" o:connecttype="custom" o:connectlocs="0,0;0,0;0,0;10,10" o:connectangles="0,0,0,0"/>
                  </v:shape>
                  <v:shape id="Freeform 955" o:spid="_x0000_s1971" style="position:absolute;left:729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56" o:spid="_x0000_s1972" style="position:absolute;left:730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57" o:spid="_x0000_s1973" style="position:absolute;left:7309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958" o:spid="_x0000_s1974" style="position:absolute;left:73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59" o:spid="_x0000_s1975" style="position:absolute;left:73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60" o:spid="_x0000_s1976" style="position:absolute;left:73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61" o:spid="_x0000_s1977" style="position:absolute;left:73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62" o:spid="_x0000_s1978" style="position:absolute;left:73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63" o:spid="_x0000_s1979" style="position:absolute;left:73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64" o:spid="_x0000_s1980" style="position:absolute;left:73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65" o:spid="_x0000_s1981" style="position:absolute;left:7368;top:5212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" path="m,64r,l,64,10,e" filled="f" strokeweight="56e-5mm">
                    <v:stroke joinstyle="miter" endcap="square"/>
                    <v:path arrowok="t" o:connecttype="custom" o:connectlocs="0,64;0,64;0,64;10,0" o:connectangles="0,0,0,0"/>
                  </v:shape>
                  <v:shape id="Freeform 966" o:spid="_x0000_s1982" style="position:absolute;left:7378;top:5168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967" o:spid="_x0000_s1983" style="position:absolute;left:7388;top:5143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968" o:spid="_x0000_s1984" style="position:absolute;left:7393;top:5143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" path="m,l,,,,9,10e" filled="f" strokeweight="56e-5mm">
                    <v:stroke joinstyle="miter" endcap="square"/>
                    <v:path arrowok="t" o:connecttype="custom" o:connectlocs="0,0;0,0;0,0;9,10" o:connectangles="0,0,0,0"/>
                  </v:shape>
                  <v:shape id="Freeform 969" o:spid="_x0000_s1985" style="position:absolute;left:7402;top:515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970" o:spid="_x0000_s1986" style="position:absolute;left:7407;top:5163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971" o:spid="_x0000_s1987" style="position:absolute;left:7417;top:5187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" path="m,l,,,,5,30e" filled="f" strokeweight="56e-5mm">
                    <v:stroke joinstyle="miter" endcap="square"/>
                    <v:path arrowok="t" o:connecttype="custom" o:connectlocs="0,0;0,0;0,0;5,30" o:connectangles="0,0,0,0"/>
                  </v:shape>
                  <v:shape id="Freeform 972" o:spid="_x0000_s1988" style="position:absolute;left:7422;top:5217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973" o:spid="_x0000_s1989" style="position:absolute;left:7432;top:5256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974" o:spid="_x0000_s1990" style="position:absolute;left:743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75" o:spid="_x0000_s1991" style="position:absolute;left:744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976" o:spid="_x0000_s1992" style="position:absolute;left:745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977" o:spid="_x0000_s1993" style="position:absolute;left:7462;top:5227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978" o:spid="_x0000_s1994" style="position:absolute;left:7467;top:5133;width:10;height:94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" path="m,94r,l,94,10,e" filled="f" strokeweight="56e-5mm">
                    <v:stroke joinstyle="miter" endcap="square"/>
                    <v:path arrowok="t" o:connecttype="custom" o:connectlocs="0,94;0,94;0,94;10,0" o:connectangles="0,0,0,0"/>
                  </v:shape>
                  <v:shape id="Freeform 979" o:spid="_x0000_s1995" style="position:absolute;left:7477;top:4970;width:4;height:163;visibility:visible;mso-wrap-style:square;v-text-anchor:top" coordsize="4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" path="m,163r,l,163,4,e" filled="f" strokeweight="56e-5mm">
                    <v:stroke joinstyle="miter" endcap="square"/>
                    <v:path arrowok="t" o:connecttype="custom" o:connectlocs="0,163;0,163;0,163;4,0" o:connectangles="0,0,0,0"/>
                  </v:shape>
                  <v:shape id="Freeform 980" o:spid="_x0000_s1996" style="position:absolute;left:7481;top:4734;width:10;height:236;visibility:visible;mso-wrap-style:square;v-text-anchor:top" coordsize="10,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" path="m,236r,l,236,10,e" filled="f" strokeweight="56e-5mm">
                    <v:stroke joinstyle="miter" endcap="square"/>
                    <v:path arrowok="t" o:connecttype="custom" o:connectlocs="0,236;0,236;0,236;10,0" o:connectangles="0,0,0,0"/>
                  </v:shape>
                  <v:shape id="Freeform 981" o:spid="_x0000_s1997" style="position:absolute;left:7491;top:4438;width:5;height:296;visibility:visible;mso-wrap-style:square;v-text-anchor:top" coordsize="5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" path="m,296r,l,296,5,e" filled="f" strokeweight="56e-5mm">
                    <v:stroke joinstyle="miter" endcap="square"/>
                    <v:path arrowok="t" o:connecttype="custom" o:connectlocs="0,296;0,296;0,296;5,0" o:connectangles="0,0,0,0"/>
                  </v:shape>
                  <v:shape id="Freeform 982" o:spid="_x0000_s1998" style="position:absolute;left:7496;top:4152;width:10;height:286;visibility:visible;mso-wrap-style:square;v-text-anchor:top" coordsize="10,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" path="m,286r,l,286,10,e" filled="f" strokeweight="56e-5mm">
                    <v:stroke joinstyle="miter" endcap="square"/>
                    <v:path arrowok="t" o:connecttype="custom" o:connectlocs="0,286;0,286;0,286;10,0" o:connectangles="0,0,0,0"/>
                  </v:shape>
                  <v:shape id="Freeform 983" o:spid="_x0000_s1999" style="position:absolute;left:7506;top:3945;width:5;height:207;visibility:visible;mso-wrap-style:square;v-text-anchor:top" coordsize="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" path="m,207r,l,207,5,e" filled="f" strokeweight="56e-5mm">
                    <v:stroke joinstyle="miter" endcap="square"/>
                    <v:path arrowok="t" o:connecttype="custom" o:connectlocs="0,207;0,207;0,207;5,0" o:connectangles="0,0,0,0"/>
                  </v:shape>
                  <v:shape id="Freeform 984" o:spid="_x0000_s2000" style="position:absolute;left:7511;top:3866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985" o:spid="_x0000_s2001" style="position:absolute;left:7521;top:3866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986" o:spid="_x0000_s2002" style="position:absolute;left:7526;top:3900;width:10;height:129;visibility:visible;mso-wrap-style:square;v-text-anchor:top" coordsize="1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" path="m,l,,,,10,129e" filled="f" strokeweight="56e-5mm">
                    <v:stroke joinstyle="miter" endcap="square"/>
                    <v:path arrowok="t" o:connecttype="custom" o:connectlocs="0,0;0,0;0,0;10,129" o:connectangles="0,0,0,0"/>
                  </v:shape>
                  <v:shape id="Freeform 987" o:spid="_x0000_s2003" style="position:absolute;left:7536;top:4029;width:5;height:162;visibility:visible;mso-wrap-style:square;v-text-anchor:top" coordsize="5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" path="m,l,,,,5,162e" filled="f" strokeweight="56e-5mm">
                    <v:stroke joinstyle="miter" endcap="square"/>
                    <v:path arrowok="t" o:connecttype="custom" o:connectlocs="0,0;0,0;0,0;5,162" o:connectangles="0,0,0,0"/>
                  </v:shape>
                  <v:shape id="Freeform 988" o:spid="_x0000_s2004" style="position:absolute;left:7541;top:4191;width:10;height:158;visibility:visible;mso-wrap-style:square;v-text-anchor:top" coordsize="10,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" path="m,l,,,,10,158e" filled="f" strokeweight="56e-5mm">
                    <v:stroke joinstyle="miter" endcap="square"/>
                    <v:path arrowok="t" o:connecttype="custom" o:connectlocs="0,0;0,0;0,0;10,158" o:connectangles="0,0,0,0"/>
                  </v:shape>
                  <v:shape id="Freeform 989" o:spid="_x0000_s2005" style="position:absolute;left:7551;top:4349;width:9;height:123;visibility:visible;mso-wrap-style:square;v-text-anchor:top" coordsize="9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" path="m,l,,,,9,123e" filled="f" strokeweight="56e-5mm">
                    <v:stroke joinstyle="miter" endcap="square"/>
                    <v:path arrowok="t" o:connecttype="custom" o:connectlocs="0,0;0,0;0,0;9,123" o:connectangles="0,0,0,0"/>
                  </v:shape>
                  <v:shape id="Freeform 990" o:spid="_x0000_s2006" style="position:absolute;left:7560;top:4472;width:5;height:114;visibility:visible;mso-wrap-style:square;v-text-anchor:top" coordsize="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" path="m,l,,,,5,114e" filled="f" strokeweight="56e-5mm">
                    <v:stroke joinstyle="miter" endcap="square"/>
                    <v:path arrowok="t" o:connecttype="custom" o:connectlocs="0,0;0,0;0,0;5,114" o:connectangles="0,0,0,0"/>
                  </v:shape>
                  <v:shape id="Freeform 991" o:spid="_x0000_s2007" style="position:absolute;left:7565;top:4586;width:5;height:113;visibility:visible;mso-wrap-style:square;v-text-anchor:top" coordsize="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" path="m,l,,,,5,113e" filled="f" strokeweight="56e-5mm">
                    <v:stroke joinstyle="miter" endcap="square"/>
                    <v:path arrowok="t" o:connecttype="custom" o:connectlocs="0,0;0,0;0,0;5,113" o:connectangles="0,0,0,0"/>
                  </v:shape>
                  <v:shape id="Freeform 992" o:spid="_x0000_s2008" style="position:absolute;left:7570;top:4699;width:10;height:109;visibility:visible;mso-wrap-style:square;v-text-anchor:top" coordsize="10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" path="m,l,,,,10,109e" filled="f" strokeweight="56e-5mm">
                    <v:stroke joinstyle="miter" endcap="square"/>
                    <v:path arrowok="t" o:connecttype="custom" o:connectlocs="0,0;0,0;0,0;10,109" o:connectangles="0,0,0,0"/>
                  </v:shape>
                  <v:shape id="Freeform 993" o:spid="_x0000_s2009" style="position:absolute;left:7580;top:4808;width:5;height:93;visibility:visible;mso-wrap-style:square;v-text-anchor:top" coordsize="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" path="m,l,,,,5,93e" filled="f" strokeweight="56e-5mm">
                    <v:stroke joinstyle="miter" endcap="square"/>
                    <v:path arrowok="t" o:connecttype="custom" o:connectlocs="0,0;0,0;0,0;5,93" o:connectangles="0,0,0,0"/>
                  </v:shape>
                  <v:shape id="Freeform 994" o:spid="_x0000_s2010" style="position:absolute;left:7585;top:4901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995" o:spid="_x0000_s2011" style="position:absolute;left:7595;top:4970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" path="m,l,,,,5,74e" filled="f" strokeweight="56e-5mm">
                    <v:stroke joinstyle="miter" endcap="square"/>
                    <v:path arrowok="t" o:connecttype="custom" o:connectlocs="0,0;0,0;0,0;5,74" o:connectangles="0,0,0,0"/>
                  </v:shape>
                  <v:shape id="Freeform 996" o:spid="_x0000_s2012" style="position:absolute;left:7600;top:5044;width:10;height:89;visibility:visible;mso-wrap-style:square;v-text-anchor:top" coordsize="1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" path="m,l,,,,10,89e" filled="f" strokeweight="56e-5mm">
                    <v:stroke joinstyle="miter" endcap="square"/>
                    <v:path arrowok="t" o:connecttype="custom" o:connectlocs="0,0;0,0;0,0;10,89" o:connectangles="0,0,0,0"/>
                  </v:shape>
                  <v:shape id="Freeform 997" o:spid="_x0000_s2013" style="position:absolute;left:7610;top:5133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" path="m,l,,,,10,74e" filled="f" strokeweight="56e-5mm">
                    <v:stroke joinstyle="miter" endcap="square"/>
                    <v:path arrowok="t" o:connecttype="custom" o:connectlocs="0,0;0,0;0,0;10,74" o:connectangles="0,0,0,0"/>
                  </v:shape>
                  <v:shape id="Freeform 998" o:spid="_x0000_s2014" style="position:absolute;left:7620;top:5207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999" o:spid="_x0000_s2015" style="position:absolute;left:7625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" path="m,l,,,,5,10e" filled="f" strokeweight="0">
                    <v:stroke joinstyle="miter" endcap="square"/>
                    <v:path arrowok="t" o:connecttype="custom" o:connectlocs="0,0;0,0;0,0;5,10" o:connectangles="0,0,0,0"/>
                  </v:shape>
                  <v:shape id="Freeform 1000" o:spid="_x0000_s2016" style="position:absolute;left:7630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" path="m,l,,,,9,e" filled="f" strokeweight="0">
                    <v:stroke joinstyle="miter" endcap="square"/>
                    <v:path arrowok="t" o:connecttype="custom" o:connectlocs="0,0;0,0;0,0;9,0" o:connectangles="0,0,0,0"/>
                  </v:shape>
                  <v:shape id="Freeform 1001" o:spid="_x0000_s2017" style="position:absolute;left:763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02" o:spid="_x0000_s2018" style="position:absolute;left:764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03" o:spid="_x0000_s2019" style="position:absolute;left:765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04" o:spid="_x0000_s2020" style="position:absolute;left:765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05" o:spid="_x0000_s2021" style="position:absolute;left:766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06" o:spid="_x0000_s2022" style="position:absolute;left:767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07" o:spid="_x0000_s2023" style="position:absolute;left:768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08" o:spid="_x0000_s2024" style="position:absolute;left:768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09" o:spid="_x0000_s2025" style="position:absolute;left:769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10" o:spid="_x0000_s2026" style="position:absolute;left:770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11" o:spid="_x0000_s2027" style="position:absolute;left:7714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" path="m,l,,,,4,e" filled="f" strokeweight="0">
                    <v:stroke joinstyle="miter" endcap="square"/>
                    <v:path arrowok="t" o:connecttype="custom" o:connectlocs="0,0;0,0;0,0;4,0" o:connectangles="0,0,0,0"/>
                  </v:shape>
                  <v:shape id="Freeform 1012" o:spid="_x0000_s2028" style="position:absolute;left:77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13" o:spid="_x0000_s2029" style="position:absolute;left:77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" path="m,l,,,,10,e" filled="f" strokeweight="0">
                    <v:stroke joinstyle="miter" endcap="square"/>
                    <v:path arrowok="t" o:connecttype="custom" o:connectlocs="0,0;0,0;0,0;10,0" o:connectangles="0,0,0,0"/>
                  </v:shape>
                  <v:shape id="Freeform 1014" o:spid="_x0000_s2030" style="position:absolute;left:77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15" o:spid="_x0000_s2031" style="position:absolute;left:77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" path="m,l,,,,5,e" filled="f" strokeweight="0">
                    <v:stroke joinstyle="miter" endcap="square"/>
                    <v:path arrowok="t" o:connecttype="custom" o:connectlocs="0,0;0,0;0,0;5,0" o:connectangles="0,0,0,0"/>
                  </v:shape>
                  <v:shape id="Freeform 1016" o:spid="_x0000_s2032" style="position:absolute;left:7748;top:525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</v:group>
                <v:shape id="Freeform 1018" o:spid="_x0000_s2033" style="position:absolute;left:49263;top:32626;width:32;height:724;visibility:visible;mso-wrap-style:square;v-text-anchor:top" coordsize="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" path="m,114r,l,114,5,e" filled="f" strokeweight="56e-5mm">
                  <v:stroke joinstyle="miter" endcap="square"/>
                  <v:path arrowok="t" o:connecttype="custom" o:connectlocs="0,72390;0,72390;0,72390;3175,0" o:connectangles="0,0,0,0"/>
                </v:shape>
                <v:shape id="Freeform 1019" o:spid="_x0000_s2034" style="position:absolute;left:49295;top:31940;width:63;height:686;visibility:visible;mso-wrap-style:square;v-text-anchor:top" coordsize="10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" path="m,108r,l,108,10,e" filled="f" strokeweight="56e-5mm">
                  <v:stroke joinstyle="miter" endcap="square"/>
                  <v:path arrowok="t" o:connecttype="custom" o:connectlocs="0,68580;0,68580;0,68580;6350,0" o:connectangles="0,0,0,0"/>
                </v:shape>
                <v:shape id="Freeform 1020" o:spid="_x0000_s2035" style="position:absolute;left:49358;top:31623;width:32;height:317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" path="m,50r,l,50,5,e" filled="f" strokeweight="56e-5mm">
                  <v:stroke joinstyle="miter" endcap="square"/>
                  <v:path arrowok="t" o:connecttype="custom" o:connectlocs="0,31750;0,31750;0,31750;3175,0" o:connectangles="0,0,0,0"/>
                </v:shape>
                <v:shape id="Freeform 1021" o:spid="_x0000_s2036" style="position:absolute;left:49390;top:31623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1022" o:spid="_x0000_s2037" style="position:absolute;left:49453;top:31623;width:64;height:317;visibility:visible;mso-wrap-style:square;v-text-anchor:top" coordsize="10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" path="m,l,,,,10,50e" filled="f" strokeweight="56e-5mm">
                  <v:stroke joinstyle="miter" endcap="square"/>
                  <v:path arrowok="t" o:connecttype="custom" o:connectlocs="0,0;0,0;0,0;6350,31750" o:connectangles="0,0,0,0"/>
                </v:shape>
                <v:shape id="Freeform 1023" o:spid="_x0000_s2038" style="position:absolute;left:49517;top:31940;width:25;height:248;visibility:visible;mso-wrap-style:square;v-text-anchor:top" coordsize="4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" path="m,l,,,,4,39e" filled="f" strokeweight="56e-5mm">
                  <v:stroke joinstyle="miter" endcap="square"/>
                  <v:path arrowok="t" o:connecttype="custom" o:connectlocs="0,0;0,0;0,0;2540,24765" o:connectangles="0,0,0,0"/>
                </v:shape>
                <v:shape id="Freeform 1024" o:spid="_x0000_s2039" style="position:absolute;left:49542;top:32188;width:64;height:19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" path="m,l,,,,10,30e" filled="f" strokeweight="56e-5mm">
                  <v:stroke joinstyle="miter" endcap="square"/>
                  <v:path arrowok="t" o:connecttype="custom" o:connectlocs="0,0;0,0;0,0;6350,19050" o:connectangles="0,0,0,0"/>
                </v:shape>
                <v:shape id="Freeform 1025" o:spid="_x0000_s2040" style="position:absolute;left:49606;top:32378;width:31;height:184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" path="m,l,,,,5,29e" filled="f" strokeweight="56e-5mm">
                  <v:stroke joinstyle="miter" endcap="square"/>
                  <v:path arrowok="t" o:connecttype="custom" o:connectlocs="0,0;0,0;0,0;3175,18415" o:connectangles="0,0,0,0"/>
                </v:shape>
                <v:shape id="Freeform 1026" o:spid="_x0000_s2041" style="position:absolute;left:49637;top:32562;width:32;height:318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" path="m,l,,,,5,50e" filled="f" strokeweight="56e-5mm">
                  <v:stroke joinstyle="miter" endcap="square"/>
                  <v:path arrowok="t" o:connecttype="custom" o:connectlocs="0,0;0,0;0,0;3175,31750" o:connectangles="0,0,0,0"/>
                </v:shape>
                <v:shape id="Freeform 1027" o:spid="_x0000_s2042" style="position:absolute;left:49669;top:32880;width:64;height:406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" path="m,l,,,,10,64e" filled="f" strokeweight="56e-5mm">
                  <v:stroke joinstyle="miter" endcap="square"/>
                  <v:path arrowok="t" o:connecttype="custom" o:connectlocs="0,0;0,0;0,0;6350,40640" o:connectangles="0,0,0,0"/>
                </v:shape>
                <v:shape id="Freeform 1028" o:spid="_x0000_s2043" style="position:absolute;left:49733;top:33286;width:31;height:216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" path="m,l,,,,5,34e" filled="f" strokeweight="56e-5mm">
                  <v:stroke joinstyle="miter" endcap="square"/>
                  <v:path arrowok="t" o:connecttype="custom" o:connectlocs="0,0;0,0;0,0;3175,21590" o:connectangles="0,0,0,0"/>
                </v:shape>
                <v:shape id="Freeform 1029" o:spid="_x0000_s2044" style="position:absolute;left:49764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shape id="Freeform 1030" o:spid="_x0000_s2045" style="position:absolute;left:49828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shape id="Freeform 1031" o:spid="_x0000_s2046" style="position:absolute;left:49891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" path="m,l,,,,5,e" filled="f" strokeweight="0">
                  <v:stroke joinstyle="miter" endcap="square"/>
                  <v:path arrowok="t" o:connecttype="custom" o:connectlocs="0,0;0,0;0,0;3175,0" o:connectangles="0,0,0,0"/>
                </v:shape>
                <v:shape id="Freeform 1032" o:spid="_x0000_s2047" style="position:absolute;left:49923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shape id="Freeform 1033" o:spid="_x0000_s2048" style="position:absolute;left:49987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" path="m,l,,,,5,e" filled="f" strokeweight="0">
                  <v:stroke joinstyle="miter" endcap="square"/>
                  <v:path arrowok="t" o:connecttype="custom" o:connectlocs="0,0;0,0;0,0;3175,0" o:connectangles="0,0,0,0"/>
                </v:shape>
                <v:shape id="Freeform 1034" o:spid="_x0000_s2049" style="position:absolute;left:50018;top:33502;width:26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" path="m,l,,,,4,e" filled="f" strokeweight="0">
                  <v:stroke joinstyle="miter" endcap="square"/>
                  <v:path arrowok="t" o:connecttype="custom" o:connectlocs="0,0;0,0;0,0;2540,0" o:connectangles="0,0,0,0"/>
                </v:shape>
                <v:shape id="Freeform 1035" o:spid="_x0000_s2050" style="position:absolute;left:50044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shape id="Freeform 1036" o:spid="_x0000_s2051" style="position:absolute;left:50107;top:33318;width:32;height:184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" path="m,29r,l,29,5,e" filled="f" strokeweight="56e-5mm">
                  <v:stroke joinstyle="miter" endcap="square"/>
                  <v:path arrowok="t" o:connecttype="custom" o:connectlocs="0,18415;0,18415;0,18415;3175,0" o:connectangles="0,0,0,0"/>
                </v:shape>
                <v:shape id="Freeform 1037" o:spid="_x0000_s2052" style="position:absolute;left:50139;top:33032;width:64;height:286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" path="m,45r,l,45,10,e" filled="f" strokeweight="56e-5mm">
                  <v:stroke joinstyle="miter" endcap="square"/>
                  <v:path arrowok="t" o:connecttype="custom" o:connectlocs="0,28575;0,28575;0,28575;6350,0" o:connectangles="0,0,0,0"/>
                </v:shape>
                <v:shape id="Freeform 1038" o:spid="_x0000_s2053" style="position:absolute;left:50203;top:32880;width:63;height:152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" path="m,24r,l,24,10,e" filled="f" strokeweight="56e-5mm">
                  <v:stroke joinstyle="miter" endcap="square"/>
                  <v:path arrowok="t" o:connecttype="custom" o:connectlocs="0,15240;0,15240;0,15240;6350,0" o:connectangles="0,0,0,0"/>
                </v:shape>
                <v:shape id="Freeform 1039" o:spid="_x0000_s2054" style="position:absolute;left:50266;top:32658;width:32;height:222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" path="m,35r,l,35,5,e" filled="f" strokeweight="56e-5mm">
                  <v:stroke joinstyle="miter" endcap="square"/>
                  <v:path arrowok="t" o:connecttype="custom" o:connectlocs="0,22225;0,22225;0,22225;3175,0" o:connectangles="0,0,0,0"/>
                </v:shape>
                <v:shape id="Freeform 1040" o:spid="_x0000_s2055" style="position:absolute;left:50298;top:32283;width:63;height:375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" path="m,59r,l,59,10,e" filled="f" strokeweight="56e-5mm">
                  <v:stroke joinstyle="miter" endcap="square"/>
                  <v:path arrowok="t" o:connecttype="custom" o:connectlocs="0,37465;0,37465;0,37465;6350,0" o:connectangles="0,0,0,0"/>
                </v:shape>
                <v:shape id="Freeform 1041" o:spid="_x0000_s2056" style="position:absolute;left:50361;top:31686;width:32;height:597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" path="m,94r,l,94,5,e" filled="f" strokeweight="56e-5mm">
                  <v:stroke joinstyle="miter" endcap="square"/>
                  <v:path arrowok="t" o:connecttype="custom" o:connectlocs="0,59690;0,59690;0,59690;3175,0" o:connectangles="0,0,0,0"/>
                </v:shape>
                <v:shape id="Freeform 1042" o:spid="_x0000_s2057" style="position:absolute;left:50393;top:31095;width:32;height:591;visibility:visible;mso-wrap-style:square;v-text-anchor:top" coordsize="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" path="m,93r,l,93,5,e" filled="f" strokeweight="56e-5mm">
                  <v:stroke joinstyle="miter" endcap="square"/>
                  <v:path arrowok="t" o:connecttype="custom" o:connectlocs="0,59055;0,59055;0,59055;3175,0" o:connectangles="0,0,0,0"/>
                </v:shape>
                <v:shape id="Freeform 1043" o:spid="_x0000_s2058" style="position:absolute;left:50425;top:30714;width:63;height:381;visibility:visible;mso-wrap-style:square;v-text-anchor:top" coordsize="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" path="m,60r,l,60,10,e" filled="f" strokeweight="56e-5mm">
                  <v:stroke joinstyle="miter" endcap="square"/>
                  <v:path arrowok="t" o:connecttype="custom" o:connectlocs="0,38100;0,38100;0,38100;6350,0" o:connectangles="0,0,0,0"/>
                </v:shape>
                <v:shape id="Freeform 1044" o:spid="_x0000_s2059" style="position:absolute;left:50488;top:30714;width:58;height:64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" path="m,l,,,,9,10e" filled="f" strokeweight="56e-5mm">
                  <v:stroke joinstyle="miter" endcap="square"/>
                  <v:path arrowok="t" o:connecttype="custom" o:connectlocs="0,0;0,0;0,0;5715,6350" o:connectangles="0,0,0,0"/>
                </v:shape>
                <v:shape id="Freeform 1045" o:spid="_x0000_s2060" style="position:absolute;left:50546;top:30778;width:31;height:406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" path="m,l,,,,5,64e" filled="f" strokeweight="56e-5mm">
                  <v:stroke joinstyle="miter" endcap="square"/>
                  <v:path arrowok="t" o:connecttype="custom" o:connectlocs="0,0;0,0;0,0;3175,40640" o:connectangles="0,0,0,0"/>
                </v:shape>
                <v:shape id="Freeform 1046" o:spid="_x0000_s2061" style="position:absolute;left:50577;top:31184;width:64;height:597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" path="m,l,,,,10,94e" filled="f" strokeweight="56e-5mm">
                  <v:stroke joinstyle="miter" endcap="square"/>
                  <v:path arrowok="t" o:connecttype="custom" o:connectlocs="0,0;0,0;0,0;6350,59690" o:connectangles="0,0,0,0"/>
                </v:shape>
                <v:shape id="Freeform 1047" o:spid="_x0000_s2062" style="position:absolute;left:50641;top:31781;width:32;height:565;visibility:visible;mso-wrap-style:square;v-text-anchor:top" coordsize="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" path="m,l,,,,5,89e" filled="f" strokeweight="56e-5mm">
                  <v:stroke joinstyle="miter" endcap="square"/>
                  <v:path arrowok="t" o:connecttype="custom" o:connectlocs="0,0;0,0;0,0;3175,56515" o:connectangles="0,0,0,0"/>
                </v:shape>
                <v:shape id="Freeform 1048" o:spid="_x0000_s2063" style="position:absolute;left:50673;top:32346;width:63;height:534;visibility:visible;mso-wrap-style:square;v-text-anchor:top" coordsize="10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" path="m,l,,,,10,84e" filled="f" strokeweight="56e-5mm">
                  <v:stroke joinstyle="miter" endcap="square"/>
                  <v:path arrowok="t" o:connecttype="custom" o:connectlocs="0,0;0,0;0,0;6350,53340" o:connectangles="0,0,0,0"/>
                </v:shape>
                <v:shape id="Freeform 1049" o:spid="_x0000_s2064" style="position:absolute;left:50736;top:32880;width:32;height:438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" path="m,l,,,,5,69e" filled="f" strokeweight="56e-5mm">
                  <v:stroke joinstyle="miter" endcap="square"/>
                  <v:path arrowok="t" o:connecttype="custom" o:connectlocs="0,0;0,0;0,0;3175,43815" o:connectangles="0,0,0,0"/>
                </v:shape>
                <v:shape id="Freeform 1050" o:spid="_x0000_s2065" style="position:absolute;left:50768;top:33318;width:32;height:184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" path="m,l,,,,5,29e" filled="f" strokeweight="56e-5mm">
                  <v:stroke joinstyle="miter" endcap="square"/>
                  <v:path arrowok="t" o:connecttype="custom" o:connectlocs="0,0;0,0;0,0;3175,18415" o:connectangles="0,0,0,0"/>
                </v:shape>
                <v:shape id="Freeform 1051" o:spid="_x0000_s2066" style="position:absolute;left:50800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shape id="Freeform 1052" o:spid="_x0000_s2067" style="position:absolute;left:50863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" path="m,l,,,,10,e" filled="f" strokeweight="0">
                  <v:stroke joinstyle="miter" endcap="square"/>
                  <v:path arrowok="t" o:connecttype="custom" o:connectlocs="0,0;0,0;0,0;6350,0" o:connectangles="0,0,0,0"/>
                </v:shape>
                <v:rect id="Rectangle 1053" o:spid="_x0000_s2068" style="position:absolute;left:41021;top:1549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wMCwAAAAN0AAAAPAAAAZHJzL2Rvd25yZXYueG1sRE/bagIx&#10;EH0X+g9hhL5pooj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K58DAsAAAADdAAAADwAAAAAA&#10;AAAAAAAAAAAHAgAAZHJzL2Rvd25yZXYueG1sUEsFBgAAAAADAAMAtwAAAPQCAAAAAA==&#10;" filled="f" stroked="f">
                  <v:textbox style="mso-fit-shape-to-text:t" inset="0,0,0,0">
                    <w:txbxContent>
                      <w:p w14:paraId="2F0AD8C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1054" o:spid="_x0000_s2069" style="position:absolute;left:42348;top:1549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" filled="f" stroked="f">
                  <v:textbox style="mso-fit-shape-to-text:t" inset="0,0,0,0">
                    <w:txbxContent>
                      <w:p w14:paraId="67DC979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55" o:spid="_x0000_s2070" style="position:absolute;left:42684;top:1549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" filled="f" stroked="f">
                  <v:textbox style="mso-fit-shape-to-text:t" inset="0,0,0,0">
                    <w:txbxContent>
                      <w:p w14:paraId="6DC038A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056" o:spid="_x0000_s2071" style="position:absolute;left:43345;top:1549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" filled="f" stroked="f">
                  <v:textbox style="mso-fit-shape-to-text:t" inset="0,0,0,0">
                    <w:txbxContent>
                      <w:p w14:paraId="65D66CC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057" o:spid="_x0000_s2072" style="position:absolute;left:38379;top:5581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" filled="f" stroked="f">
                  <v:textbox style="mso-fit-shape-to-text:t" inset="0,0,0,0">
                    <w:txbxContent>
                      <w:p w14:paraId="2FD679F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1058" o:spid="_x0000_s2073" style="position:absolute;left:39712;top:5581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" filled="f" stroked="f">
                  <v:textbox style="mso-fit-shape-to-text:t" inset="0,0,0,0">
                    <w:txbxContent>
                      <w:p w14:paraId="65876ED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59" o:spid="_x0000_s2074" style="position:absolute;left:40043;top:5581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" filled="f" stroked="f">
                  <v:textbox style="mso-fit-shape-to-text:t" inset="0,0,0,0">
                    <w:txbxContent>
                      <w:p w14:paraId="23179B66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060" o:spid="_x0000_s2075" style="position:absolute;left:40709;top:5581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" filled="f" stroked="f">
                  <v:textbox style="mso-fit-shape-to-text:t" inset="0,0,0,0">
                    <w:txbxContent>
                      <w:p w14:paraId="3D04628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1061" o:spid="_x0000_s2076" style="position:absolute;flip:x y;visibility:visible;mso-wrap-style:square" from="40576,6762" to="41332,7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" strokeweight="56e-5mm">
                  <v:stroke joinstyle="miter" endcap="square"/>
                </v:line>
                <v:rect id="Rectangle 1062" o:spid="_x0000_s2077" style="position:absolute;left:7448;top:15246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" filled="f" stroked="f">
                  <v:textbox style="mso-fit-shape-to-text:t" inset="0,0,0,0">
                    <w:txbxContent>
                      <w:p w14:paraId="50838D96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063" o:spid="_x0000_s2078" style="position:absolute;left:8115;top:15246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" filled="f" stroked="f">
                  <v:textbox style="mso-fit-shape-to-text:t" inset="0,0,0,0">
                    <w:txbxContent>
                      <w:p w14:paraId="42561EA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64" o:spid="_x0000_s2079" style="position:absolute;left:8445;top:15246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jBEwAAAAN0AAAAPAAAAZHJzL2Rvd25yZXYueG1sRE/bagIx&#10;EH0X+g9hhL5poqD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wQowRMAAAADdAAAADwAAAAAA&#10;AAAAAAAAAAAHAgAAZHJzL2Rvd25yZXYueG1sUEsFBgAAAAADAAMAtwAAAPQCAAAAAA==&#10;" filled="f" stroked="f">
                  <v:textbox style="mso-fit-shape-to-text:t" inset="0,0,0,0">
                    <w:txbxContent>
                      <w:p w14:paraId="5123665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1065" o:spid="_x0000_s2080" style="position:absolute;left:9112;top:15246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" filled="f" stroked="f">
                  <v:textbox style="mso-fit-shape-to-text:t" inset="0,0,0,0">
                    <w:txbxContent>
                      <w:p w14:paraId="3468CF2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rect id="Rectangle 1066" o:spid="_x0000_s2081" style="position:absolute;left:33928;top:21050;width:1320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" filled="f" stroked="f">
                  <v:textbox style="mso-fit-shape-to-text:t" inset="0,0,0,0">
                    <w:txbxContent>
                      <w:p w14:paraId="1069741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1</w:t>
                        </w:r>
                      </w:p>
                    </w:txbxContent>
                  </v:textbox>
                </v:rect>
                <v:rect id="Rectangle 1067" o:spid="_x0000_s2082" style="position:absolute;left:35255;top:21050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" filled="f" stroked="f">
                  <v:textbox style="mso-fit-shape-to-text:t" inset="0,0,0,0">
                    <w:txbxContent>
                      <w:p w14:paraId="14F4356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68" o:spid="_x0000_s2083" style="position:absolute;left:35591;top:2105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" filled="f" stroked="f">
                  <v:textbox style="mso-fit-shape-to-text:t" inset="0,0,0,0">
                    <w:txbxContent>
                      <w:p w14:paraId="7B779FE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9</w:t>
                        </w:r>
                      </w:p>
                    </w:txbxContent>
                  </v:textbox>
                </v:rect>
                <v:rect id="Rectangle 1069" o:spid="_x0000_s2084" style="position:absolute;left:36252;top:2105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" filled="f" stroked="f">
                  <v:textbox style="mso-fit-shape-to-text:t" inset="0,0,0,0">
                    <w:txbxContent>
                      <w:p w14:paraId="5B189AB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070" o:spid="_x0000_s2085" style="position:absolute;left:24682;top:2709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" filled="f" stroked="f">
                  <v:textbox style="mso-fit-shape-to-text:t" inset="0,0,0,0">
                    <w:txbxContent>
                      <w:p w14:paraId="1949D95D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1071" o:spid="_x0000_s2086" style="position:absolute;left:25342;top:27095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" filled="f" stroked="f">
                  <v:textbox style="mso-fit-shape-to-text:t" inset="0,0,0,0">
                    <w:txbxContent>
                      <w:p w14:paraId="317F38F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72" o:spid="_x0000_s2087" style="position:absolute;left:25679;top:2709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" filled="f" stroked="f">
                  <v:textbox style="mso-fit-shape-to-text:t" inset="0,0,0,0">
                    <w:txbxContent>
                      <w:p w14:paraId="0E5E674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073" o:spid="_x0000_s2088" style="position:absolute;left:26339;top:27095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" filled="f" stroked="f">
                  <v:textbox style="mso-fit-shape-to-text:t" inset="0,0,0,0">
                    <w:txbxContent>
                      <w:p w14:paraId="5079FE5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1074" o:spid="_x0000_s2089" style="position:absolute;left:11734;top:26327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" filled="f" stroked="f">
                  <v:textbox style="mso-fit-shape-to-text:t" inset="0,0,0,0">
                    <w:txbxContent>
                      <w:p w14:paraId="1AA3350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075" o:spid="_x0000_s2090" style="position:absolute;left:12395;top:26327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" filled="f" stroked="f">
                  <v:textbox style="mso-fit-shape-to-text:t" inset="0,0,0,0">
                    <w:txbxContent>
                      <w:p w14:paraId="7B53C76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76" o:spid="_x0000_s2091" style="position:absolute;left:12731;top:2632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" filled="f" stroked="f">
                  <v:textbox style="mso-fit-shape-to-text:t" inset="0,0,0,0">
                    <w:txbxContent>
                      <w:p w14:paraId="4A4B05AD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077" o:spid="_x0000_s2092" style="position:absolute;left:13392;top:2632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" filled="f" stroked="f">
                  <v:textbox style="mso-fit-shape-to-text:t" inset="0,0,0,0">
                    <w:txbxContent>
                      <w:p w14:paraId="2B0B3A3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1078" o:spid="_x0000_s2093" style="position:absolute;left:14903;top:30753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" filled="f" stroked="f">
                  <v:textbox style="mso-fit-shape-to-text:t" inset="0,0,0,0">
                    <w:txbxContent>
                      <w:p w14:paraId="482DCCB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079" o:spid="_x0000_s2094" style="position:absolute;left:15570;top:30753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" filled="f" stroked="f">
                  <v:textbox style="mso-fit-shape-to-text:t" inset="0,0,0,0">
                    <w:txbxContent>
                      <w:p w14:paraId="523D31C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80" o:spid="_x0000_s2095" style="position:absolute;left:15900;top:30753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" filled="f" stroked="f">
                  <v:textbox style="mso-fit-shape-to-text:t" inset="0,0,0,0">
                    <w:txbxContent>
                      <w:p w14:paraId="0C6701E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1081" o:spid="_x0000_s2096" style="position:absolute;left:16567;top:30753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" filled="f" stroked="f">
                  <v:textbox style="mso-fit-shape-to-text:t" inset="0,0,0,0">
                    <w:txbxContent>
                      <w:p w14:paraId="24F307B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082" o:spid="_x0000_s2097" style="position:absolute;left:20669;top:29673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" filled="f" stroked="f">
                  <v:textbox style="mso-fit-shape-to-text:t" inset="0,0,0,0">
                    <w:txbxContent>
                      <w:p w14:paraId="7E30357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083" o:spid="_x0000_s2098" style="position:absolute;left:21329;top:29673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" filled="f" stroked="f">
                  <v:textbox style="mso-fit-shape-to-text:t" inset="0,0,0,0">
                    <w:txbxContent>
                      <w:p w14:paraId="481BA83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84" o:spid="_x0000_s2099" style="position:absolute;left:21666;top:29673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" filled="f" stroked="f">
                  <v:textbox style="mso-fit-shape-to-text:t" inset="0,0,0,0">
                    <w:txbxContent>
                      <w:p w14:paraId="0762CD9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9</w:t>
                        </w:r>
                      </w:p>
                    </w:txbxContent>
                  </v:textbox>
                </v:rect>
                <v:rect id="Rectangle 1085" o:spid="_x0000_s2100" style="position:absolute;left:18103;top:3028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" filled="f" stroked="f">
                  <v:textbox style="mso-fit-shape-to-text:t" inset="0,0,0,0">
                    <w:txbxContent>
                      <w:p w14:paraId="1145F8E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086" o:spid="_x0000_s2101" style="position:absolute;left:18764;top:30289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" filled="f" stroked="f">
                  <v:textbox style="mso-fit-shape-to-text:t" inset="0,0,0,0">
                    <w:txbxContent>
                      <w:p w14:paraId="2530DDB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87" o:spid="_x0000_s2102" style="position:absolute;left:19100;top:3028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" filled="f" stroked="f">
                  <v:textbox style="mso-fit-shape-to-text:t" inset="0,0,0,0">
                    <w:txbxContent>
                      <w:p w14:paraId="1935760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1088" o:spid="_x0000_s2103" style="position:absolute;left:19761;top:30289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" filled="f" stroked="f">
                  <v:textbox style="mso-fit-shape-to-text:t" inset="0,0,0,0">
                    <w:txbxContent>
                      <w:p w14:paraId="57143A2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line id="Line 1089" o:spid="_x0000_s2104" style="position:absolute;flip:y;visibility:visible;mso-wrap-style:square" from="18091,31470" to="18846,32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" strokeweight="56e-5mm">
                  <v:stroke joinstyle="miter" endcap="square"/>
                </v:line>
                <v:rect id="Rectangle 1090" o:spid="_x0000_s2105" style="position:absolute;left:27686;top:2729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" filled="f" stroked="f">
                  <v:textbox style="mso-fit-shape-to-text:t" inset="0,0,0,0">
                    <w:txbxContent>
                      <w:p w14:paraId="4F1EE28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9</w:t>
                        </w:r>
                      </w:p>
                    </w:txbxContent>
                  </v:textbox>
                </v:rect>
                <v:rect id="Rectangle 1091" o:spid="_x0000_s2106" style="position:absolute;left:28346;top:27292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" filled="f" stroked="f">
                  <v:textbox style="mso-fit-shape-to-text:t" inset="0,0,0,0">
                    <w:txbxContent>
                      <w:p w14:paraId="07678AA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92" o:spid="_x0000_s2107" style="position:absolute;left:28682;top:27292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" filled="f" stroked="f">
                  <v:textbox style="mso-fit-shape-to-text:t" inset="0,0,0,0">
                    <w:txbxContent>
                      <w:p w14:paraId="5DAC55F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093" o:spid="_x0000_s2108" style="position:absolute;left:29343;top:2729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" filled="f" stroked="f">
                  <v:textbox style="mso-fit-shape-to-text:t" inset="0,0,0,0">
                    <w:txbxContent>
                      <w:p w14:paraId="2C506D86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line id="Line 1094" o:spid="_x0000_s2109" style="position:absolute;flip:y;visibility:visible;mso-wrap-style:square" from="27717,28460" to="28473,29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" strokeweight="56e-5mm">
                  <v:stroke joinstyle="miter" endcap="square"/>
                </v:line>
                <v:rect id="Rectangle 1095" o:spid="_x0000_s2110" style="position:absolute;left:29356;top:30022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" filled="f" stroked="f">
                  <v:textbox style="mso-fit-shape-to-text:t" inset="0,0,0,0">
                    <w:txbxContent>
                      <w:p w14:paraId="585A475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1096" o:spid="_x0000_s2111" style="position:absolute;left:30689;top:30022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" filled="f" stroked="f">
                  <v:textbox style="mso-fit-shape-to-text:t" inset="0,0,0,0">
                    <w:txbxContent>
                      <w:p w14:paraId="71A58ED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097" o:spid="_x0000_s2112" style="position:absolute;left:31019;top:3002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" filled="f" stroked="f">
                  <v:textbox style="mso-fit-shape-to-text:t" inset="0,0,0,0">
                    <w:txbxContent>
                      <w:p w14:paraId="4602689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098" o:spid="_x0000_s2113" style="position:absolute;left:31686;top:3002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" filled="f" stroked="f">
                  <v:textbox style="mso-fit-shape-to-text:t" inset="0,0,0,0">
                    <w:txbxContent>
                      <w:p w14:paraId="104B89ED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099" o:spid="_x0000_s2114" style="position:absolute;left:35814;top:28892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" filled="f" stroked="f">
                  <v:textbox style="mso-fit-shape-to-text:t" inset="0,0,0,0">
                    <w:txbxContent>
                      <w:p w14:paraId="6DB3FD7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2</w:t>
                        </w:r>
                      </w:p>
                    </w:txbxContent>
                  </v:textbox>
                </v:rect>
                <v:rect id="Rectangle 1100" o:spid="_x0000_s2115" style="position:absolute;left:37147;top:28892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" filled="f" stroked="f">
                  <v:textbox style="mso-fit-shape-to-text:t" inset="0,0,0,0">
                    <w:txbxContent>
                      <w:p w14:paraId="7EB3E09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101" o:spid="_x0000_s2116" style="position:absolute;left:37477;top:2889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" filled="f" stroked="f">
                  <v:textbox style="mso-fit-shape-to-text:t" inset="0,0,0,0">
                    <w:txbxContent>
                      <w:p w14:paraId="26EC208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1102" o:spid="_x0000_s2117" style="position:absolute;left:38144;top:2889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" filled="f" stroked="f">
                  <v:textbox style="mso-fit-shape-to-text:t" inset="0,0,0,0">
                    <w:txbxContent>
                      <w:p w14:paraId="028EA01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103" o:spid="_x0000_s2118" style="position:absolute;left:42862;top:22510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" filled="f" stroked="f">
                  <v:textbox style="mso-fit-shape-to-text:t" inset="0,0,0,0">
                    <w:txbxContent>
                      <w:p w14:paraId="0150C8D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1104" o:spid="_x0000_s2119" style="position:absolute;left:44189;top:22510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" filled="f" stroked="f">
                  <v:textbox style="mso-fit-shape-to-text:t" inset="0,0,0,0">
                    <w:txbxContent>
                      <w:p w14:paraId="77299F1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105" o:spid="_x0000_s2120" style="position:absolute;left:44526;top:2251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" filled="f" stroked="f">
                  <v:textbox style="mso-fit-shape-to-text:t" inset="0,0,0,0">
                    <w:txbxContent>
                      <w:p w14:paraId="40585813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106" o:spid="_x0000_s2121" style="position:absolute;left:45186;top:2251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" filled="f" stroked="f">
                  <v:textbox style="mso-fit-shape-to-text:t" inset="0,0,0,0">
                    <w:txbxContent>
                      <w:p w14:paraId="28C3C20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107" o:spid="_x0000_s2122" style="position:absolute;left:46259;top:23323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" filled="f" stroked="f">
                  <v:textbox style="mso-fit-shape-to-text:t" inset="0,0,0,0">
                    <w:txbxContent>
                      <w:p w14:paraId="4F124FD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6</w:t>
                        </w:r>
                      </w:p>
                    </w:txbxContent>
                  </v:textbox>
                </v:rect>
                <v:rect id="Rectangle 1108" o:spid="_x0000_s2123" style="position:absolute;left:47586;top:23323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" filled="f" stroked="f">
                  <v:textbox style="mso-fit-shape-to-text:t" inset="0,0,0,0">
                    <w:txbxContent>
                      <w:p w14:paraId="4B864F36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109" o:spid="_x0000_s2124" style="position:absolute;left:47917;top:23323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" filled="f" stroked="f">
                  <v:textbox style="mso-fit-shape-to-text:t" inset="0,0,0,0">
                    <w:txbxContent>
                      <w:p w14:paraId="7363ACE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110" o:spid="_x0000_s2125" style="position:absolute;left:48583;top:23323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" filled="f" stroked="f">
                  <v:textbox style="mso-fit-shape-to-text:t" inset="0,0,0,0">
                    <w:txbxContent>
                      <w:p w14:paraId="6D12FBF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rect id="Rectangle 1111" o:spid="_x0000_s2126" style="position:absolute;left:48990;top:29521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" filled="f" stroked="f">
                  <v:textbox style="mso-fit-shape-to-text:t" inset="0,0,0,0">
                    <w:txbxContent>
                      <w:p w14:paraId="712A286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7</w:t>
                        </w:r>
                      </w:p>
                    </w:txbxContent>
                  </v:textbox>
                </v:rect>
                <v:rect id="Rectangle 1112" o:spid="_x0000_s2127" style="position:absolute;left:50317;top:29521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" filled="f" stroked="f">
                  <v:textbox style="mso-fit-shape-to-text:t" inset="0,0,0,0">
                    <w:txbxContent>
                      <w:p w14:paraId="1B95328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1113" o:spid="_x0000_s2128" style="position:absolute;left:50647;top:29521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" filled="f" stroked="f">
                  <v:textbox style="mso-fit-shape-to-text:t" inset="0,0,0,0">
                    <w:txbxContent>
                      <w:p w14:paraId="060C391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1114" o:spid="_x0000_s2129" style="position:absolute;left:51314;top:29521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" filled="f" stroked="f">
                  <v:textbox style="mso-fit-shape-to-text:t" inset="0,0,0,0">
                    <w:txbxContent>
                      <w:p w14:paraId="3BB3097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1115" o:spid="_x0000_s2130" style="position:absolute;left:12547;top:24669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" filled="f" stroked="f">
                  <v:textbox style="mso-fit-shape-to-text:t" inset="0,0,0,0">
                    <w:txbxContent>
                      <w:p w14:paraId="5F34160A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1116" o:spid="_x0000_s2131" style="position:absolute;left:21583;top:27863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" filled="f" stroked="f">
                  <v:textbox style="mso-fit-shape-to-text:t" inset="0,0,0,0">
                    <w:txbxContent>
                      <w:p w14:paraId="30243DD1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1117" o:spid="_x0000_s2132" style="position:absolute;left:25596;top:25425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" filled="f" stroked="f">
                  <v:textbox style="mso-fit-shape-to-text:t" inset="0,0,0,0">
                    <w:txbxContent>
                      <w:p w14:paraId="19373353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1118" o:spid="_x0000_s2133" style="position:absolute;left:28416;top:25298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" filled="f" stroked="f">
                  <v:textbox style="mso-fit-shape-to-text:t" inset="0,0,0,0">
                    <w:txbxContent>
                      <w:p w14:paraId="4C81859A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854E373" w14:textId="41C3B9BD" w:rsidR="00F570B3" w:rsidRPr="00042421" w:rsidRDefault="00F570B3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 xml:space="preserve">Figure </w:t>
      </w:r>
      <w:r w:rsidR="00833E2F" w:rsidRPr="00042421">
        <w:rPr>
          <w:rFonts w:ascii="Times New Roman" w:hAnsi="Times New Roman" w:cs="Times New Roman"/>
          <w:b/>
          <w:bCs/>
          <w:lang w:val="en-US"/>
        </w:rPr>
        <w:t>S</w:t>
      </w:r>
      <w:r w:rsidR="00F035FF">
        <w:rPr>
          <w:rFonts w:ascii="Times New Roman" w:hAnsi="Times New Roman" w:cs="Times New Roman"/>
          <w:b/>
          <w:bCs/>
          <w:lang w:val="en-US"/>
        </w:rPr>
        <w:t>5</w:t>
      </w:r>
      <w:r w:rsidRPr="00042421">
        <w:rPr>
          <w:rFonts w:ascii="Times New Roman" w:hAnsi="Times New Roman" w:cs="Times New Roman"/>
          <w:lang w:val="en-US"/>
        </w:rPr>
        <w:t xml:space="preserve">. Full-scan </w:t>
      </w:r>
      <w:proofErr w:type="gramStart"/>
      <w:r w:rsidRPr="00042421">
        <w:rPr>
          <w:rFonts w:ascii="Times New Roman" w:hAnsi="Times New Roman" w:cs="Times New Roman"/>
          <w:lang w:val="en-US"/>
        </w:rPr>
        <w:t>ESI(</w:t>
      </w:r>
      <w:proofErr w:type="gramEnd"/>
      <w:r w:rsidRPr="00042421">
        <w:rPr>
          <w:rFonts w:ascii="Times New Roman" w:hAnsi="Times New Roman" w:cs="Times New Roman"/>
          <w:lang w:val="en-US"/>
        </w:rPr>
        <w:t>-)-MS chromatogram of the leaf et</w:t>
      </w:r>
      <w:r w:rsidR="00F30F78">
        <w:rPr>
          <w:rFonts w:ascii="Times New Roman" w:hAnsi="Times New Roman" w:cs="Times New Roman"/>
          <w:lang w:val="en-US"/>
        </w:rPr>
        <w:t>h</w:t>
      </w:r>
      <w:r w:rsidRPr="00042421">
        <w:rPr>
          <w:rFonts w:ascii="Times New Roman" w:hAnsi="Times New Roman" w:cs="Times New Roman"/>
          <w:lang w:val="en-US"/>
        </w:rPr>
        <w:t xml:space="preserve">anol extract of </w:t>
      </w:r>
      <w:r w:rsidRPr="00042421">
        <w:rPr>
          <w:rFonts w:ascii="Times New Roman" w:hAnsi="Times New Roman" w:cs="Times New Roman"/>
          <w:i/>
          <w:iCs/>
          <w:lang w:val="en-US"/>
        </w:rPr>
        <w:t>A. vera</w:t>
      </w:r>
      <w:r w:rsidRPr="00042421">
        <w:rPr>
          <w:rFonts w:ascii="Times New Roman" w:hAnsi="Times New Roman" w:cs="Times New Roman"/>
          <w:lang w:val="en-US"/>
        </w:rPr>
        <w:t>.</w:t>
      </w:r>
    </w:p>
    <w:p w14:paraId="5B86202A" w14:textId="77777777" w:rsidR="00E235E8" w:rsidRDefault="00E235E8" w:rsidP="00E96E55">
      <w:pPr>
        <w:jc w:val="both"/>
        <w:rPr>
          <w:rFonts w:ascii="Times New Roman" w:hAnsi="Times New Roman" w:cs="Times New Roman"/>
          <w:lang w:val="en-US"/>
        </w:rPr>
      </w:pPr>
    </w:p>
    <w:p w14:paraId="0EFB6D82" w14:textId="121A1F3F" w:rsidR="00E235E8" w:rsidRPr="00042421" w:rsidRDefault="00E235E8" w:rsidP="00E96E55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pt-BR"/>
        </w:rPr>
        <mc:AlternateContent>
          <mc:Choice Requires="wpc">
            <w:drawing>
              <wp:inline distT="0" distB="0" distL="0" distR="0" wp14:anchorId="0F2D6305" wp14:editId="5844F806">
                <wp:extent cx="5843905" cy="3255045"/>
                <wp:effectExtent l="0" t="0" r="823595" b="459740"/>
                <wp:docPr id="2295" name="Tela 22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12" name="Group 1322"/>
                        <wpg:cNvGrpSpPr>
                          <a:grpSpLocks/>
                        </wpg:cNvGrpSpPr>
                        <wpg:grpSpPr bwMode="auto">
                          <a:xfrm>
                            <a:off x="1270" y="-3175"/>
                            <a:ext cx="6652895" cy="3707765"/>
                            <a:chOff x="2" y="-5"/>
                            <a:chExt cx="10477" cy="5839"/>
                          </a:xfrm>
                        </wpg:grpSpPr>
                        <wps:wsp>
                          <wps:cNvPr id="1113" name="Rectangle 1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939" y="5207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6303F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14" name="Rectangle 1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67" y="5207"/>
                              <a:ext cx="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FA98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15" name="Rectangle 1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13" y="5207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7F698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16" name="Rectangle 1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88" y="5207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7660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117" name="Line 1126"/>
                          <wps:cNvCnPr/>
                          <wps:spPr bwMode="auto">
                            <a:xfrm flipV="1">
                              <a:off x="46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8" name="Line 1127"/>
                          <wps:cNvCnPr/>
                          <wps:spPr bwMode="auto">
                            <a:xfrm flipV="1">
                              <a:off x="57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9" name="Line 1128"/>
                          <wps:cNvCnPr/>
                          <wps:spPr bwMode="auto">
                            <a:xfrm flipV="1">
                              <a:off x="68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0" name="Line 1129"/>
                          <wps:cNvCnPr/>
                          <wps:spPr bwMode="auto">
                            <a:xfrm flipV="1">
                              <a:off x="79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1" name="Line 1130"/>
                          <wps:cNvCnPr/>
                          <wps:spPr bwMode="auto">
                            <a:xfrm flipV="1">
                              <a:off x="89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2" name="Line 1131"/>
                          <wps:cNvCnPr/>
                          <wps:spPr bwMode="auto">
                            <a:xfrm flipV="1">
                              <a:off x="1002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3" name="Line 1132"/>
                          <wps:cNvCnPr/>
                          <wps:spPr bwMode="auto">
                            <a:xfrm flipV="1">
                              <a:off x="111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4" name="Line 1133"/>
                          <wps:cNvCnPr/>
                          <wps:spPr bwMode="auto">
                            <a:xfrm flipV="1">
                              <a:off x="121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5" name="Line 1134"/>
                          <wps:cNvCnPr/>
                          <wps:spPr bwMode="auto">
                            <a:xfrm flipV="1">
                              <a:off x="132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6" name="Line 1135"/>
                          <wps:cNvCnPr/>
                          <wps:spPr bwMode="auto">
                            <a:xfrm flipV="1">
                              <a:off x="143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7" name="Line 1136"/>
                          <wps:cNvCnPr/>
                          <wps:spPr bwMode="auto">
                            <a:xfrm flipV="1">
                              <a:off x="1536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8" name="Line 1137"/>
                          <wps:cNvCnPr/>
                          <wps:spPr bwMode="auto">
                            <a:xfrm flipV="1">
                              <a:off x="164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9" name="Line 1138"/>
                          <wps:cNvCnPr/>
                          <wps:spPr bwMode="auto">
                            <a:xfrm flipV="1">
                              <a:off x="175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0" name="Line 1139"/>
                          <wps:cNvCnPr/>
                          <wps:spPr bwMode="auto">
                            <a:xfrm flipV="1">
                              <a:off x="185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" name="Line 1140"/>
                          <wps:cNvCnPr/>
                          <wps:spPr bwMode="auto">
                            <a:xfrm flipV="1">
                              <a:off x="196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" name="Line 1141"/>
                          <wps:cNvCnPr/>
                          <wps:spPr bwMode="auto">
                            <a:xfrm flipV="1">
                              <a:off x="207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3" name="Line 1142"/>
                          <wps:cNvCnPr/>
                          <wps:spPr bwMode="auto">
                            <a:xfrm flipV="1">
                              <a:off x="218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4" name="Line 1143"/>
                          <wps:cNvCnPr/>
                          <wps:spPr bwMode="auto">
                            <a:xfrm flipV="1">
                              <a:off x="228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" name="Line 1144"/>
                          <wps:cNvCnPr/>
                          <wps:spPr bwMode="auto">
                            <a:xfrm flipV="1">
                              <a:off x="239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1145"/>
                          <wps:cNvCnPr/>
                          <wps:spPr bwMode="auto">
                            <a:xfrm flipV="1">
                              <a:off x="250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7" name="Line 1146"/>
                          <wps:cNvCnPr/>
                          <wps:spPr bwMode="auto">
                            <a:xfrm flipV="1">
                              <a:off x="260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8" name="Line 1147"/>
                          <wps:cNvCnPr/>
                          <wps:spPr bwMode="auto">
                            <a:xfrm flipV="1">
                              <a:off x="271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9" name="Line 1148"/>
                          <wps:cNvCnPr/>
                          <wps:spPr bwMode="auto">
                            <a:xfrm flipV="1">
                              <a:off x="282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0" name="Line 1149"/>
                          <wps:cNvCnPr/>
                          <wps:spPr bwMode="auto">
                            <a:xfrm flipV="1">
                              <a:off x="292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1" name="Line 1150"/>
                          <wps:cNvCnPr/>
                          <wps:spPr bwMode="auto">
                            <a:xfrm flipV="1">
                              <a:off x="303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2" name="Line 1151"/>
                          <wps:cNvCnPr/>
                          <wps:spPr bwMode="auto">
                            <a:xfrm flipV="1">
                              <a:off x="3141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3" name="Line 1152"/>
                          <wps:cNvCnPr/>
                          <wps:spPr bwMode="auto">
                            <a:xfrm flipV="1">
                              <a:off x="324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4" name="Line 1153"/>
                          <wps:cNvCnPr/>
                          <wps:spPr bwMode="auto">
                            <a:xfrm flipV="1">
                              <a:off x="335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5" name="Line 1154"/>
                          <wps:cNvCnPr/>
                          <wps:spPr bwMode="auto">
                            <a:xfrm flipV="1">
                              <a:off x="346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6" name="Line 1155"/>
                          <wps:cNvCnPr/>
                          <wps:spPr bwMode="auto">
                            <a:xfrm flipV="1">
                              <a:off x="357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7" name="Line 1156"/>
                          <wps:cNvCnPr/>
                          <wps:spPr bwMode="auto">
                            <a:xfrm flipV="1">
                              <a:off x="367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8" name="Line 1157"/>
                          <wps:cNvCnPr/>
                          <wps:spPr bwMode="auto">
                            <a:xfrm flipV="1">
                              <a:off x="378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9" name="Line 1158"/>
                          <wps:cNvCnPr/>
                          <wps:spPr bwMode="auto">
                            <a:xfrm flipV="1">
                              <a:off x="389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0" name="Line 1159"/>
                          <wps:cNvCnPr/>
                          <wps:spPr bwMode="auto">
                            <a:xfrm flipV="1">
                              <a:off x="400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1" name="Line 1160"/>
                          <wps:cNvCnPr/>
                          <wps:spPr bwMode="auto">
                            <a:xfrm flipV="1">
                              <a:off x="410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2" name="Line 1161"/>
                          <wps:cNvCnPr/>
                          <wps:spPr bwMode="auto">
                            <a:xfrm flipV="1">
                              <a:off x="4212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3" name="Line 1162"/>
                          <wps:cNvCnPr/>
                          <wps:spPr bwMode="auto">
                            <a:xfrm flipV="1">
                              <a:off x="432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4" name="Line 1163"/>
                          <wps:cNvCnPr/>
                          <wps:spPr bwMode="auto">
                            <a:xfrm flipV="1">
                              <a:off x="442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5" name="Line 1164"/>
                          <wps:cNvCnPr/>
                          <wps:spPr bwMode="auto">
                            <a:xfrm flipV="1">
                              <a:off x="453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6" name="Line 1165"/>
                          <wps:cNvCnPr/>
                          <wps:spPr bwMode="auto">
                            <a:xfrm flipV="1">
                              <a:off x="464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7" name="Line 1166"/>
                          <wps:cNvCnPr/>
                          <wps:spPr bwMode="auto">
                            <a:xfrm flipV="1">
                              <a:off x="4751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8" name="Line 1167"/>
                          <wps:cNvCnPr/>
                          <wps:spPr bwMode="auto">
                            <a:xfrm flipV="1">
                              <a:off x="485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9" name="Line 1168"/>
                          <wps:cNvCnPr/>
                          <wps:spPr bwMode="auto">
                            <a:xfrm flipV="1">
                              <a:off x="496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0" name="Line 1169"/>
                          <wps:cNvCnPr/>
                          <wps:spPr bwMode="auto">
                            <a:xfrm flipV="1">
                              <a:off x="507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1" name="Line 1170"/>
                          <wps:cNvCnPr/>
                          <wps:spPr bwMode="auto">
                            <a:xfrm flipV="1">
                              <a:off x="517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2" name="Line 1171"/>
                          <wps:cNvCnPr/>
                          <wps:spPr bwMode="auto">
                            <a:xfrm flipV="1">
                              <a:off x="528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3" name="Line 1172"/>
                          <wps:cNvCnPr/>
                          <wps:spPr bwMode="auto">
                            <a:xfrm flipV="1">
                              <a:off x="539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4" name="Line 1173"/>
                          <wps:cNvCnPr/>
                          <wps:spPr bwMode="auto">
                            <a:xfrm flipV="1">
                              <a:off x="549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5" name="Line 1174"/>
                          <wps:cNvCnPr/>
                          <wps:spPr bwMode="auto">
                            <a:xfrm flipV="1">
                              <a:off x="560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6" name="Line 1175"/>
                          <wps:cNvCnPr/>
                          <wps:spPr bwMode="auto">
                            <a:xfrm flipV="1">
                              <a:off x="571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7" name="Line 1176"/>
                          <wps:cNvCnPr/>
                          <wps:spPr bwMode="auto">
                            <a:xfrm flipV="1">
                              <a:off x="581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8" name="Line 1177"/>
                          <wps:cNvCnPr/>
                          <wps:spPr bwMode="auto">
                            <a:xfrm flipV="1">
                              <a:off x="592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9" name="Line 1178"/>
                          <wps:cNvCnPr/>
                          <wps:spPr bwMode="auto">
                            <a:xfrm flipV="1">
                              <a:off x="603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0" name="Line 1179"/>
                          <wps:cNvCnPr/>
                          <wps:spPr bwMode="auto">
                            <a:xfrm flipV="1">
                              <a:off x="613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1" name="Line 1180"/>
                          <wps:cNvCnPr/>
                          <wps:spPr bwMode="auto">
                            <a:xfrm flipV="1">
                              <a:off x="624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2" name="Line 1181"/>
                          <wps:cNvCnPr/>
                          <wps:spPr bwMode="auto">
                            <a:xfrm flipV="1">
                              <a:off x="6355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3" name="Line 1182"/>
                          <wps:cNvCnPr/>
                          <wps:spPr bwMode="auto">
                            <a:xfrm flipV="1">
                              <a:off x="645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4" name="Line 1183"/>
                          <wps:cNvCnPr/>
                          <wps:spPr bwMode="auto">
                            <a:xfrm flipV="1">
                              <a:off x="656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5" name="Line 1184"/>
                          <wps:cNvCnPr/>
                          <wps:spPr bwMode="auto">
                            <a:xfrm flipV="1">
                              <a:off x="667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6" name="Line 1185"/>
                          <wps:cNvCnPr/>
                          <wps:spPr bwMode="auto">
                            <a:xfrm flipV="1">
                              <a:off x="678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7" name="Line 1186"/>
                          <wps:cNvCnPr/>
                          <wps:spPr bwMode="auto">
                            <a:xfrm flipV="1">
                              <a:off x="6889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8" name="Line 1187"/>
                          <wps:cNvCnPr/>
                          <wps:spPr bwMode="auto">
                            <a:xfrm flipV="1">
                              <a:off x="699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9" name="Line 1188"/>
                          <wps:cNvCnPr/>
                          <wps:spPr bwMode="auto">
                            <a:xfrm flipV="1">
                              <a:off x="710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0" name="Line 1189"/>
                          <wps:cNvCnPr/>
                          <wps:spPr bwMode="auto">
                            <a:xfrm flipV="1">
                              <a:off x="7210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1" name="Line 1190"/>
                          <wps:cNvCnPr/>
                          <wps:spPr bwMode="auto">
                            <a:xfrm flipV="1">
                              <a:off x="731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2" name="Line 1191"/>
                          <wps:cNvCnPr/>
                          <wps:spPr bwMode="auto">
                            <a:xfrm flipV="1">
                              <a:off x="742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3" name="Line 1192"/>
                          <wps:cNvCnPr/>
                          <wps:spPr bwMode="auto">
                            <a:xfrm flipV="1">
                              <a:off x="753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4" name="Line 1193"/>
                          <wps:cNvCnPr/>
                          <wps:spPr bwMode="auto">
                            <a:xfrm flipV="1">
                              <a:off x="763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5" name="Line 1194"/>
                          <wps:cNvCnPr/>
                          <wps:spPr bwMode="auto">
                            <a:xfrm flipV="1">
                              <a:off x="774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6" name="Line 1195"/>
                          <wps:cNvCnPr/>
                          <wps:spPr bwMode="auto">
                            <a:xfrm flipV="1">
                              <a:off x="785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7" name="Line 1196"/>
                          <wps:cNvCnPr/>
                          <wps:spPr bwMode="auto">
                            <a:xfrm flipV="1">
                              <a:off x="7960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8" name="Line 1197"/>
                          <wps:cNvCnPr/>
                          <wps:spPr bwMode="auto">
                            <a:xfrm flipV="1">
                              <a:off x="806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9" name="Line 1198"/>
                          <wps:cNvCnPr/>
                          <wps:spPr bwMode="auto">
                            <a:xfrm flipV="1">
                              <a:off x="817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0" name="Line 1199"/>
                          <wps:cNvCnPr/>
                          <wps:spPr bwMode="auto">
                            <a:xfrm flipV="1">
                              <a:off x="8281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1" name="Line 1200"/>
                          <wps:cNvCnPr/>
                          <wps:spPr bwMode="auto">
                            <a:xfrm flipV="1">
                              <a:off x="838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2" name="Line 1201"/>
                          <wps:cNvCnPr/>
                          <wps:spPr bwMode="auto">
                            <a:xfrm flipV="1">
                              <a:off x="8494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3" name="Line 1202"/>
                          <wps:cNvCnPr/>
                          <wps:spPr bwMode="auto">
                            <a:xfrm flipV="1">
                              <a:off x="8602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4" name="Line 1203"/>
                          <wps:cNvCnPr/>
                          <wps:spPr bwMode="auto">
                            <a:xfrm flipV="1">
                              <a:off x="870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5" name="Line 1204"/>
                          <wps:cNvCnPr/>
                          <wps:spPr bwMode="auto">
                            <a:xfrm flipV="1">
                              <a:off x="8815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6" name="Line 1205"/>
                          <wps:cNvCnPr/>
                          <wps:spPr bwMode="auto">
                            <a:xfrm flipV="1">
                              <a:off x="8923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7" name="Line 1206"/>
                          <wps:cNvCnPr/>
                          <wps:spPr bwMode="auto">
                            <a:xfrm flipV="1">
                              <a:off x="9027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8" name="Line 1207"/>
                          <wps:cNvCnPr/>
                          <wps:spPr bwMode="auto">
                            <a:xfrm flipV="1">
                              <a:off x="9136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9" name="Line 1208"/>
                          <wps:cNvCnPr/>
                          <wps:spPr bwMode="auto">
                            <a:xfrm flipV="1">
                              <a:off x="9244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0" name="Line 1209"/>
                          <wps:cNvCnPr/>
                          <wps:spPr bwMode="auto">
                            <a:xfrm flipV="1">
                              <a:off x="934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1" name="Line 1210"/>
                          <wps:cNvCnPr/>
                          <wps:spPr bwMode="auto">
                            <a:xfrm flipV="1">
                              <a:off x="9457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2" name="Line 1211"/>
                          <wps:cNvCnPr/>
                          <wps:spPr bwMode="auto">
                            <a:xfrm flipV="1">
                              <a:off x="9565" y="5281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3" name="Line 1212"/>
                          <wps:cNvCnPr/>
                          <wps:spPr bwMode="auto">
                            <a:xfrm flipV="1">
                              <a:off x="9669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4" name="Line 1213"/>
                          <wps:cNvCnPr/>
                          <wps:spPr bwMode="auto">
                            <a:xfrm flipV="1">
                              <a:off x="9778" y="5281"/>
                              <a:ext cx="0" cy="44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5" name="Rectangle 1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" y="5408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148C9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 xml:space="preserve"> 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06" name="Rectangle 1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F7925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07" name="Rectangle 1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5F75F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08" name="Rectangle 1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B2D3D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09" name="Rectangle 1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AB96F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0" name="Rectangle 1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2AF3E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1" name="Rectangle 1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0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3A3A5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2" name="Rectangle 1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2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B5941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3" name="Rectangle 1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9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7ED3D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4" name="Rectangle 1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3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CCE98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5" name="Rectangle 12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0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C958B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6" name="Rectangle 1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4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FB196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7" name="Rectangle 1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0164F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8" name="Rectangle 12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2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D1C7D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19" name="Rectangle 12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F2AFA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0" name="Rectangle 1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3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442F62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1" name="Rectangle 1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93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9150A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2" name="Rectangle 12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E797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3" name="Rectangle 12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631DA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4" name="Rectangle 12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A0190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5" name="Rectangle 1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AAC3B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6" name="Rectangle 1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90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EF47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7" name="Rectangle 1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CC866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8" name="Rectangle 1237"/>
                          <wps:cNvSpPr>
                            <a:spLocks noChangeArrowheads="1"/>
                          </wps:cNvSpPr>
                          <wps:spPr bwMode="auto">
                            <a:xfrm>
                              <a:off x="596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79361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29" name="Rectangle 12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631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3D32B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0" name="Rectangle 1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0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D4AD2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1" name="Rectangle 1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7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4DA8F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2" name="Rectangle 124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1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27170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3" name="Rectangle 1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03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EDC7C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4" name="Rectangle 1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C495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5" name="Rectangle 1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1029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6" name="Rectangle 1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3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688AF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7" name="Rectangle 1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8772" y="540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D57E3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8" name="Rectangle 12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1" y="5408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57B07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39" name="Rectangle 1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8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2CE60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40" name="Rectangle 1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2" y="540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DDA4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41" name="Line 1250"/>
                          <wps:cNvCnPr/>
                          <wps:spPr bwMode="auto">
                            <a:xfrm flipH="1">
                              <a:off x="434" y="5281"/>
                              <a:ext cx="9418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1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" y="2948"/>
                              <a:ext cx="18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CC71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"/>
                                    <w:szCs w:val="2"/>
                                    <w:lang w:val="en-US"/>
                                  </w:rPr>
                                  <w:t>%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43" name="Line 1252"/>
                          <wps:cNvCnPr/>
                          <wps:spPr bwMode="auto">
                            <a:xfrm>
                              <a:off x="345" y="434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4" name="Line 1253"/>
                          <wps:cNvCnPr/>
                          <wps:spPr bwMode="auto">
                            <a:xfrm>
                              <a:off x="390" y="917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5" name="Line 1254"/>
                          <wps:cNvCnPr/>
                          <wps:spPr bwMode="auto">
                            <a:xfrm>
                              <a:off x="390" y="1405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6" name="Line 1255"/>
                          <wps:cNvCnPr/>
                          <wps:spPr bwMode="auto">
                            <a:xfrm>
                              <a:off x="390" y="1889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7" name="Line 1256"/>
                          <wps:cNvCnPr/>
                          <wps:spPr bwMode="auto">
                            <a:xfrm>
                              <a:off x="390" y="2372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8" name="Line 1257"/>
                          <wps:cNvCnPr/>
                          <wps:spPr bwMode="auto">
                            <a:xfrm>
                              <a:off x="345" y="2855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" name="Line 1258"/>
                          <wps:cNvCnPr/>
                          <wps:spPr bwMode="auto">
                            <a:xfrm>
                              <a:off x="390" y="3343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0" name="Line 1259"/>
                          <wps:cNvCnPr/>
                          <wps:spPr bwMode="auto">
                            <a:xfrm>
                              <a:off x="390" y="3827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1" name="Line 1260"/>
                          <wps:cNvCnPr/>
                          <wps:spPr bwMode="auto">
                            <a:xfrm>
                              <a:off x="390" y="4310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2" name="Line 1261"/>
                          <wps:cNvCnPr/>
                          <wps:spPr bwMode="auto">
                            <a:xfrm>
                              <a:off x="390" y="4793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3" name="Line 1262"/>
                          <wps:cNvCnPr/>
                          <wps:spPr bwMode="auto">
                            <a:xfrm>
                              <a:off x="345" y="5276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4" name="Rectangle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5202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F8417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55" name="Rectangle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" y="358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CBED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56" name="Rectangle 1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358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F9C4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57" name="Line 1266"/>
                          <wps:cNvCnPr/>
                          <wps:spPr bwMode="auto">
                            <a:xfrm>
                              <a:off x="434" y="434"/>
                              <a:ext cx="0" cy="4847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8" name="Rectangle 1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4" y="-5"/>
                              <a:ext cx="1215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9" name="Rectangle 1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4" y="-5"/>
                              <a:ext cx="1215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4" y="3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AF078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1" name="Rectangle 1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9378" y="3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03F0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: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2" name="Rectangle 1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9493" y="31"/>
                              <a:ext cx="1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5C3C1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3" name="Rectangle 1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31" y="31"/>
                              <a:ext cx="101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7E7BC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4" name="Rectangle 1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35" y="31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923A43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a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5" name="Rectangle 1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1" y="31"/>
                              <a:ext cx="2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067E1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E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6" name="Rectangle 1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96" y="31"/>
                              <a:ext cx="11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297B4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67" name="Rectangle 1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22"/>
                              <a:ext cx="331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8" name="Rectangle 1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22"/>
                              <a:ext cx="331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Rectangle 1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9" y="261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D7EB7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0" name="Rectangle 1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7" y="26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6383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1" name="Rectangle 1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24" y="261"/>
                              <a:ext cx="1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909E4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2" name="Rectangle 12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33" y="454"/>
                              <a:ext cx="746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33" y="454"/>
                              <a:ext cx="746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Rectangle 1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32" y="49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78E37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5" name="Rectangle 1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6" y="491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AE407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6" name="Rectangle 1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4" y="491"/>
                              <a:ext cx="4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6C488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78e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7" name="Rectangle 1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0" y="491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44565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30303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1278" name="Freeform 1287"/>
                          <wps:cNvSpPr>
                            <a:spLocks/>
                          </wps:cNvSpPr>
                          <wps:spPr bwMode="auto">
                            <a:xfrm>
                              <a:off x="43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9" name="Freeform 1288"/>
                          <wps:cNvSpPr>
                            <a:spLocks/>
                          </wps:cNvSpPr>
                          <wps:spPr bwMode="auto">
                            <a:xfrm>
                              <a:off x="44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0" name="Freeform 1289"/>
                          <wps:cNvSpPr>
                            <a:spLocks/>
                          </wps:cNvSpPr>
                          <wps:spPr bwMode="auto">
                            <a:xfrm>
                              <a:off x="44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1" name="Freeform 1290"/>
                          <wps:cNvSpPr>
                            <a:spLocks/>
                          </wps:cNvSpPr>
                          <wps:spPr bwMode="auto">
                            <a:xfrm>
                              <a:off x="45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2" name="Freeform 1291"/>
                          <wps:cNvSpPr>
                            <a:spLocks/>
                          </wps:cNvSpPr>
                          <wps:spPr bwMode="auto">
                            <a:xfrm>
                              <a:off x="46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3" name="Freeform 1292"/>
                          <wps:cNvSpPr>
                            <a:spLocks/>
                          </wps:cNvSpPr>
                          <wps:spPr bwMode="auto">
                            <a:xfrm>
                              <a:off x="47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4" name="Freeform 1293"/>
                          <wps:cNvSpPr>
                            <a:spLocks/>
                          </wps:cNvSpPr>
                          <wps:spPr bwMode="auto">
                            <a:xfrm>
                              <a:off x="48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5" name="Freeform 1294"/>
                          <wps:cNvSpPr>
                            <a:spLocks/>
                          </wps:cNvSpPr>
                          <wps:spPr bwMode="auto">
                            <a:xfrm>
                              <a:off x="1239" y="5261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6" name="Freeform 1295"/>
                          <wps:cNvSpPr>
                            <a:spLocks/>
                          </wps:cNvSpPr>
                          <wps:spPr bwMode="auto">
                            <a:xfrm>
                              <a:off x="1249" y="5232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7" name="Freeform 1296"/>
                          <wps:cNvSpPr>
                            <a:spLocks/>
                          </wps:cNvSpPr>
                          <wps:spPr bwMode="auto">
                            <a:xfrm>
                              <a:off x="1254" y="5202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8" name="Freeform 1297"/>
                          <wps:cNvSpPr>
                            <a:spLocks/>
                          </wps:cNvSpPr>
                          <wps:spPr bwMode="auto">
                            <a:xfrm>
                              <a:off x="1259" y="5173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9 h 29"/>
                                <a:gd name="T2" fmla="*/ 0 w 10"/>
                                <a:gd name="T3" fmla="*/ 29 h 29"/>
                                <a:gd name="T4" fmla="*/ 0 w 10"/>
                                <a:gd name="T5" fmla="*/ 29 h 29"/>
                                <a:gd name="T6" fmla="*/ 10 w 10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9" name="Freeform 1298"/>
                          <wps:cNvSpPr>
                            <a:spLocks/>
                          </wps:cNvSpPr>
                          <wps:spPr bwMode="auto">
                            <a:xfrm>
                              <a:off x="1269" y="5138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0" name="Freeform 1299"/>
                          <wps:cNvSpPr>
                            <a:spLocks/>
                          </wps:cNvSpPr>
                          <wps:spPr bwMode="auto">
                            <a:xfrm>
                              <a:off x="1279" y="5089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1" name="Freeform 1300"/>
                          <wps:cNvSpPr>
                            <a:spLocks/>
                          </wps:cNvSpPr>
                          <wps:spPr bwMode="auto">
                            <a:xfrm>
                              <a:off x="1284" y="5025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4 h 64"/>
                                <a:gd name="T2" fmla="*/ 0 w 10"/>
                                <a:gd name="T3" fmla="*/ 64 h 64"/>
                                <a:gd name="T4" fmla="*/ 0 w 10"/>
                                <a:gd name="T5" fmla="*/ 64 h 64"/>
                                <a:gd name="T6" fmla="*/ 10 w 10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2" name="Freeform 1301"/>
                          <wps:cNvSpPr>
                            <a:spLocks/>
                          </wps:cNvSpPr>
                          <wps:spPr bwMode="auto">
                            <a:xfrm>
                              <a:off x="1294" y="4970"/>
                              <a:ext cx="5" cy="5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5 h 55"/>
                                <a:gd name="T2" fmla="*/ 0 w 5"/>
                                <a:gd name="T3" fmla="*/ 55 h 55"/>
                                <a:gd name="T4" fmla="*/ 0 w 5"/>
                                <a:gd name="T5" fmla="*/ 55 h 55"/>
                                <a:gd name="T6" fmla="*/ 5 w 5"/>
                                <a:gd name="T7" fmla="*/ 0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5">
                                  <a:moveTo>
                                    <a:pt x="0" y="55"/>
                                  </a:moveTo>
                                  <a:lnTo>
                                    <a:pt x="0" y="55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3" name="Freeform 1302"/>
                          <wps:cNvSpPr>
                            <a:spLocks/>
                          </wps:cNvSpPr>
                          <wps:spPr bwMode="auto">
                            <a:xfrm>
                              <a:off x="1299" y="4911"/>
                              <a:ext cx="9" cy="5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9 h 59"/>
                                <a:gd name="T2" fmla="*/ 0 w 9"/>
                                <a:gd name="T3" fmla="*/ 59 h 59"/>
                                <a:gd name="T4" fmla="*/ 0 w 9"/>
                                <a:gd name="T5" fmla="*/ 59 h 59"/>
                                <a:gd name="T6" fmla="*/ 9 w 9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4" name="Freeform 1303"/>
                          <wps:cNvSpPr>
                            <a:spLocks/>
                          </wps:cNvSpPr>
                          <wps:spPr bwMode="auto">
                            <a:xfrm>
                              <a:off x="1308" y="4788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3 h 123"/>
                                <a:gd name="T2" fmla="*/ 0 w 5"/>
                                <a:gd name="T3" fmla="*/ 123 h 123"/>
                                <a:gd name="T4" fmla="*/ 0 w 5"/>
                                <a:gd name="T5" fmla="*/ 123 h 123"/>
                                <a:gd name="T6" fmla="*/ 5 w 5"/>
                                <a:gd name="T7" fmla="*/ 0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123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5" name="Freeform 1304"/>
                          <wps:cNvSpPr>
                            <a:spLocks/>
                          </wps:cNvSpPr>
                          <wps:spPr bwMode="auto">
                            <a:xfrm>
                              <a:off x="1313" y="4502"/>
                              <a:ext cx="5" cy="28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86 h 286"/>
                                <a:gd name="T2" fmla="*/ 0 w 5"/>
                                <a:gd name="T3" fmla="*/ 286 h 286"/>
                                <a:gd name="T4" fmla="*/ 0 w 5"/>
                                <a:gd name="T5" fmla="*/ 286 h 286"/>
                                <a:gd name="T6" fmla="*/ 5 w 5"/>
                                <a:gd name="T7" fmla="*/ 0 h 2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86">
                                  <a:moveTo>
                                    <a:pt x="0" y="286"/>
                                  </a:moveTo>
                                  <a:lnTo>
                                    <a:pt x="0" y="286"/>
                                  </a:lnTo>
                                  <a:lnTo>
                                    <a:pt x="0" y="28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6" name="Freeform 1305"/>
                          <wps:cNvSpPr>
                            <a:spLocks/>
                          </wps:cNvSpPr>
                          <wps:spPr bwMode="auto">
                            <a:xfrm>
                              <a:off x="1318" y="3984"/>
                              <a:ext cx="10" cy="51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18 h 518"/>
                                <a:gd name="T2" fmla="*/ 0 w 10"/>
                                <a:gd name="T3" fmla="*/ 518 h 518"/>
                                <a:gd name="T4" fmla="*/ 0 w 10"/>
                                <a:gd name="T5" fmla="*/ 518 h 518"/>
                                <a:gd name="T6" fmla="*/ 10 w 10"/>
                                <a:gd name="T7" fmla="*/ 0 h 5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18">
                                  <a:moveTo>
                                    <a:pt x="0" y="518"/>
                                  </a:moveTo>
                                  <a:lnTo>
                                    <a:pt x="0" y="518"/>
                                  </a:lnTo>
                                  <a:lnTo>
                                    <a:pt x="0" y="51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7" name="Freeform 1306"/>
                          <wps:cNvSpPr>
                            <a:spLocks/>
                          </wps:cNvSpPr>
                          <wps:spPr bwMode="auto">
                            <a:xfrm>
                              <a:off x="1328" y="3412"/>
                              <a:ext cx="10" cy="57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72 h 572"/>
                                <a:gd name="T2" fmla="*/ 0 w 10"/>
                                <a:gd name="T3" fmla="*/ 572 h 572"/>
                                <a:gd name="T4" fmla="*/ 0 w 10"/>
                                <a:gd name="T5" fmla="*/ 572 h 572"/>
                                <a:gd name="T6" fmla="*/ 10 w 10"/>
                                <a:gd name="T7" fmla="*/ 0 h 5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72">
                                  <a:moveTo>
                                    <a:pt x="0" y="572"/>
                                  </a:moveTo>
                                  <a:lnTo>
                                    <a:pt x="0" y="572"/>
                                  </a:lnTo>
                                  <a:lnTo>
                                    <a:pt x="0" y="57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8" name="Freeform 1307"/>
                          <wps:cNvSpPr>
                            <a:spLocks/>
                          </wps:cNvSpPr>
                          <wps:spPr bwMode="auto">
                            <a:xfrm>
                              <a:off x="1338" y="2875"/>
                              <a:ext cx="5" cy="53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37 h 537"/>
                                <a:gd name="T2" fmla="*/ 0 w 5"/>
                                <a:gd name="T3" fmla="*/ 537 h 537"/>
                                <a:gd name="T4" fmla="*/ 0 w 5"/>
                                <a:gd name="T5" fmla="*/ 537 h 537"/>
                                <a:gd name="T6" fmla="*/ 5 w 5"/>
                                <a:gd name="T7" fmla="*/ 0 h 5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37">
                                  <a:moveTo>
                                    <a:pt x="0" y="537"/>
                                  </a:moveTo>
                                  <a:lnTo>
                                    <a:pt x="0" y="537"/>
                                  </a:lnTo>
                                  <a:lnTo>
                                    <a:pt x="0" y="53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9" name="Freeform 1308"/>
                          <wps:cNvSpPr>
                            <a:spLocks/>
                          </wps:cNvSpPr>
                          <wps:spPr bwMode="auto">
                            <a:xfrm>
                              <a:off x="1343" y="2357"/>
                              <a:ext cx="10" cy="51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18 h 518"/>
                                <a:gd name="T2" fmla="*/ 0 w 10"/>
                                <a:gd name="T3" fmla="*/ 518 h 518"/>
                                <a:gd name="T4" fmla="*/ 0 w 10"/>
                                <a:gd name="T5" fmla="*/ 518 h 518"/>
                                <a:gd name="T6" fmla="*/ 10 w 10"/>
                                <a:gd name="T7" fmla="*/ 0 h 5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18">
                                  <a:moveTo>
                                    <a:pt x="0" y="518"/>
                                  </a:moveTo>
                                  <a:lnTo>
                                    <a:pt x="0" y="518"/>
                                  </a:lnTo>
                                  <a:lnTo>
                                    <a:pt x="0" y="51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0" name="Freeform 1309"/>
                          <wps:cNvSpPr>
                            <a:spLocks/>
                          </wps:cNvSpPr>
                          <wps:spPr bwMode="auto">
                            <a:xfrm>
                              <a:off x="1353" y="1751"/>
                              <a:ext cx="5" cy="606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06 h 606"/>
                                <a:gd name="T2" fmla="*/ 0 w 5"/>
                                <a:gd name="T3" fmla="*/ 606 h 606"/>
                                <a:gd name="T4" fmla="*/ 0 w 5"/>
                                <a:gd name="T5" fmla="*/ 606 h 606"/>
                                <a:gd name="T6" fmla="*/ 5 w 5"/>
                                <a:gd name="T7" fmla="*/ 0 h 6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06">
                                  <a:moveTo>
                                    <a:pt x="0" y="606"/>
                                  </a:moveTo>
                                  <a:lnTo>
                                    <a:pt x="0" y="606"/>
                                  </a:lnTo>
                                  <a:lnTo>
                                    <a:pt x="0" y="606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1" name="Freeform 1310"/>
                          <wps:cNvSpPr>
                            <a:spLocks/>
                          </wps:cNvSpPr>
                          <wps:spPr bwMode="auto">
                            <a:xfrm>
                              <a:off x="1358" y="1055"/>
                              <a:ext cx="10" cy="69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96 h 696"/>
                                <a:gd name="T2" fmla="*/ 0 w 10"/>
                                <a:gd name="T3" fmla="*/ 696 h 696"/>
                                <a:gd name="T4" fmla="*/ 0 w 10"/>
                                <a:gd name="T5" fmla="*/ 696 h 696"/>
                                <a:gd name="T6" fmla="*/ 10 w 10"/>
                                <a:gd name="T7" fmla="*/ 0 h 6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6">
                                  <a:moveTo>
                                    <a:pt x="0" y="696"/>
                                  </a:moveTo>
                                  <a:lnTo>
                                    <a:pt x="0" y="696"/>
                                  </a:lnTo>
                                  <a:lnTo>
                                    <a:pt x="0" y="69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2" name="Freeform 1311"/>
                          <wps:cNvSpPr>
                            <a:spLocks/>
                          </wps:cNvSpPr>
                          <wps:spPr bwMode="auto">
                            <a:xfrm>
                              <a:off x="1368" y="513"/>
                              <a:ext cx="5" cy="54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42 h 542"/>
                                <a:gd name="T2" fmla="*/ 0 w 5"/>
                                <a:gd name="T3" fmla="*/ 542 h 542"/>
                                <a:gd name="T4" fmla="*/ 0 w 5"/>
                                <a:gd name="T5" fmla="*/ 542 h 542"/>
                                <a:gd name="T6" fmla="*/ 5 w 5"/>
                                <a:gd name="T7" fmla="*/ 0 h 5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2">
                                  <a:moveTo>
                                    <a:pt x="0" y="542"/>
                                  </a:moveTo>
                                  <a:lnTo>
                                    <a:pt x="0" y="542"/>
                                  </a:lnTo>
                                  <a:lnTo>
                                    <a:pt x="0" y="542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3" name="Freeform 1312"/>
                          <wps:cNvSpPr>
                            <a:spLocks/>
                          </wps:cNvSpPr>
                          <wps:spPr bwMode="auto">
                            <a:xfrm>
                              <a:off x="1373" y="434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9 h 79"/>
                                <a:gd name="T2" fmla="*/ 0 w 5"/>
                                <a:gd name="T3" fmla="*/ 79 h 79"/>
                                <a:gd name="T4" fmla="*/ 0 w 5"/>
                                <a:gd name="T5" fmla="*/ 79 h 79"/>
                                <a:gd name="T6" fmla="*/ 5 w 5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4" name="Freeform 1313"/>
                          <wps:cNvSpPr>
                            <a:spLocks/>
                          </wps:cNvSpPr>
                          <wps:spPr bwMode="auto">
                            <a:xfrm>
                              <a:off x="1378" y="434"/>
                              <a:ext cx="9" cy="44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449"/>
                                <a:gd name="T2" fmla="*/ 0 w 9"/>
                                <a:gd name="T3" fmla="*/ 0 h 449"/>
                                <a:gd name="T4" fmla="*/ 0 w 9"/>
                                <a:gd name="T5" fmla="*/ 0 h 449"/>
                                <a:gd name="T6" fmla="*/ 9 w 9"/>
                                <a:gd name="T7" fmla="*/ 449 h 4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4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4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5" name="Freeform 1314"/>
                          <wps:cNvSpPr>
                            <a:spLocks/>
                          </wps:cNvSpPr>
                          <wps:spPr bwMode="auto">
                            <a:xfrm>
                              <a:off x="1387" y="883"/>
                              <a:ext cx="10" cy="7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69"/>
                                <a:gd name="T2" fmla="*/ 0 w 10"/>
                                <a:gd name="T3" fmla="*/ 0 h 769"/>
                                <a:gd name="T4" fmla="*/ 0 w 10"/>
                                <a:gd name="T5" fmla="*/ 0 h 769"/>
                                <a:gd name="T6" fmla="*/ 10 w 10"/>
                                <a:gd name="T7" fmla="*/ 769 h 7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Freeform 1315"/>
                          <wps:cNvSpPr>
                            <a:spLocks/>
                          </wps:cNvSpPr>
                          <wps:spPr bwMode="auto">
                            <a:xfrm>
                              <a:off x="1397" y="1652"/>
                              <a:ext cx="5" cy="7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49"/>
                                <a:gd name="T2" fmla="*/ 0 w 5"/>
                                <a:gd name="T3" fmla="*/ 0 h 749"/>
                                <a:gd name="T4" fmla="*/ 0 w 5"/>
                                <a:gd name="T5" fmla="*/ 0 h 749"/>
                                <a:gd name="T6" fmla="*/ 5 w 5"/>
                                <a:gd name="T7" fmla="*/ 749 h 7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Freeform 1316"/>
                          <wps:cNvSpPr>
                            <a:spLocks/>
                          </wps:cNvSpPr>
                          <wps:spPr bwMode="auto">
                            <a:xfrm>
                              <a:off x="1402" y="2401"/>
                              <a:ext cx="10" cy="55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58"/>
                                <a:gd name="T2" fmla="*/ 0 w 10"/>
                                <a:gd name="T3" fmla="*/ 0 h 558"/>
                                <a:gd name="T4" fmla="*/ 0 w 10"/>
                                <a:gd name="T5" fmla="*/ 0 h 558"/>
                                <a:gd name="T6" fmla="*/ 10 w 10"/>
                                <a:gd name="T7" fmla="*/ 558 h 5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5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5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Freeform 1317"/>
                          <wps:cNvSpPr>
                            <a:spLocks/>
                          </wps:cNvSpPr>
                          <wps:spPr bwMode="auto">
                            <a:xfrm>
                              <a:off x="1412" y="2959"/>
                              <a:ext cx="5" cy="3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25"/>
                                <a:gd name="T2" fmla="*/ 0 w 5"/>
                                <a:gd name="T3" fmla="*/ 0 h 325"/>
                                <a:gd name="T4" fmla="*/ 0 w 5"/>
                                <a:gd name="T5" fmla="*/ 0 h 325"/>
                                <a:gd name="T6" fmla="*/ 5 w 5"/>
                                <a:gd name="T7" fmla="*/ 325 h 3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Freeform 1318"/>
                          <wps:cNvSpPr>
                            <a:spLocks/>
                          </wps:cNvSpPr>
                          <wps:spPr bwMode="auto">
                            <a:xfrm>
                              <a:off x="1417" y="3284"/>
                              <a:ext cx="10" cy="19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7"/>
                                <a:gd name="T2" fmla="*/ 0 w 10"/>
                                <a:gd name="T3" fmla="*/ 0 h 197"/>
                                <a:gd name="T4" fmla="*/ 0 w 10"/>
                                <a:gd name="T5" fmla="*/ 0 h 197"/>
                                <a:gd name="T6" fmla="*/ 10 w 10"/>
                                <a:gd name="T7" fmla="*/ 197 h 1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Freeform 1319"/>
                          <wps:cNvSpPr>
                            <a:spLocks/>
                          </wps:cNvSpPr>
                          <wps:spPr bwMode="auto">
                            <a:xfrm>
                              <a:off x="1427" y="3481"/>
                              <a:ext cx="5" cy="16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63"/>
                                <a:gd name="T2" fmla="*/ 0 w 5"/>
                                <a:gd name="T3" fmla="*/ 0 h 163"/>
                                <a:gd name="T4" fmla="*/ 0 w 5"/>
                                <a:gd name="T5" fmla="*/ 0 h 163"/>
                                <a:gd name="T6" fmla="*/ 5 w 5"/>
                                <a:gd name="T7" fmla="*/ 163 h 1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6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6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Freeform 1320"/>
                          <wps:cNvSpPr>
                            <a:spLocks/>
                          </wps:cNvSpPr>
                          <wps:spPr bwMode="auto">
                            <a:xfrm>
                              <a:off x="1432" y="3644"/>
                              <a:ext cx="5" cy="18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83"/>
                                <a:gd name="T2" fmla="*/ 0 w 5"/>
                                <a:gd name="T3" fmla="*/ 0 h 183"/>
                                <a:gd name="T4" fmla="*/ 0 w 5"/>
                                <a:gd name="T5" fmla="*/ 0 h 183"/>
                                <a:gd name="T6" fmla="*/ 5 w 5"/>
                                <a:gd name="T7" fmla="*/ 183 h 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8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Freeform 1321"/>
                          <wps:cNvSpPr>
                            <a:spLocks/>
                          </wps:cNvSpPr>
                          <wps:spPr bwMode="auto">
                            <a:xfrm>
                              <a:off x="1437" y="3827"/>
                              <a:ext cx="10" cy="19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7"/>
                                <a:gd name="T2" fmla="*/ 0 w 10"/>
                                <a:gd name="T3" fmla="*/ 0 h 197"/>
                                <a:gd name="T4" fmla="*/ 0 w 10"/>
                                <a:gd name="T5" fmla="*/ 0 h 197"/>
                                <a:gd name="T6" fmla="*/ 10 w 10"/>
                                <a:gd name="T7" fmla="*/ 197 h 1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13" name="Group 1523"/>
                        <wpg:cNvGrpSpPr>
                          <a:grpSpLocks/>
                        </wpg:cNvGrpSpPr>
                        <wpg:grpSpPr bwMode="auto">
                          <a:xfrm>
                            <a:off x="918845" y="2555240"/>
                            <a:ext cx="946785" cy="795020"/>
                            <a:chOff x="1447" y="4024"/>
                            <a:chExt cx="1491" cy="1252"/>
                          </a:xfrm>
                        </wpg:grpSpPr>
                        <wps:wsp>
                          <wps:cNvPr id="1314" name="Freeform 1323"/>
                          <wps:cNvSpPr>
                            <a:spLocks/>
                          </wps:cNvSpPr>
                          <wps:spPr bwMode="auto">
                            <a:xfrm>
                              <a:off x="1447" y="4024"/>
                              <a:ext cx="10" cy="19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7"/>
                                <a:gd name="T2" fmla="*/ 0 w 10"/>
                                <a:gd name="T3" fmla="*/ 0 h 197"/>
                                <a:gd name="T4" fmla="*/ 0 w 10"/>
                                <a:gd name="T5" fmla="*/ 0 h 197"/>
                                <a:gd name="T6" fmla="*/ 10 w 10"/>
                                <a:gd name="T7" fmla="*/ 197 h 1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5" name="Freeform 1324"/>
                          <wps:cNvSpPr>
                            <a:spLocks/>
                          </wps:cNvSpPr>
                          <wps:spPr bwMode="auto">
                            <a:xfrm>
                              <a:off x="1457" y="4221"/>
                              <a:ext cx="5" cy="18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82"/>
                                <a:gd name="T2" fmla="*/ 0 w 5"/>
                                <a:gd name="T3" fmla="*/ 0 h 182"/>
                                <a:gd name="T4" fmla="*/ 0 w 5"/>
                                <a:gd name="T5" fmla="*/ 0 h 182"/>
                                <a:gd name="T6" fmla="*/ 5 w 5"/>
                                <a:gd name="T7" fmla="*/ 182 h 1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8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Freeform 1325"/>
                          <wps:cNvSpPr>
                            <a:spLocks/>
                          </wps:cNvSpPr>
                          <wps:spPr bwMode="auto">
                            <a:xfrm>
                              <a:off x="1462" y="4403"/>
                              <a:ext cx="9" cy="153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53"/>
                                <a:gd name="T2" fmla="*/ 0 w 9"/>
                                <a:gd name="T3" fmla="*/ 0 h 153"/>
                                <a:gd name="T4" fmla="*/ 0 w 9"/>
                                <a:gd name="T5" fmla="*/ 0 h 153"/>
                                <a:gd name="T6" fmla="*/ 9 w 9"/>
                                <a:gd name="T7" fmla="*/ 153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5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7" name="Freeform 1326"/>
                          <wps:cNvSpPr>
                            <a:spLocks/>
                          </wps:cNvSpPr>
                          <wps:spPr bwMode="auto">
                            <a:xfrm>
                              <a:off x="1471" y="4556"/>
                              <a:ext cx="5" cy="1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19"/>
                                <a:gd name="T2" fmla="*/ 0 w 5"/>
                                <a:gd name="T3" fmla="*/ 0 h 119"/>
                                <a:gd name="T4" fmla="*/ 0 w 5"/>
                                <a:gd name="T5" fmla="*/ 0 h 119"/>
                                <a:gd name="T6" fmla="*/ 5 w 5"/>
                                <a:gd name="T7" fmla="*/ 119 h 1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8" name="Freeform 1327"/>
                          <wps:cNvSpPr>
                            <a:spLocks/>
                          </wps:cNvSpPr>
                          <wps:spPr bwMode="auto">
                            <a:xfrm>
                              <a:off x="1476" y="4675"/>
                              <a:ext cx="10" cy="11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18"/>
                                <a:gd name="T2" fmla="*/ 0 w 10"/>
                                <a:gd name="T3" fmla="*/ 0 h 118"/>
                                <a:gd name="T4" fmla="*/ 0 w 10"/>
                                <a:gd name="T5" fmla="*/ 0 h 118"/>
                                <a:gd name="T6" fmla="*/ 10 w 10"/>
                                <a:gd name="T7" fmla="*/ 118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1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1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9" name="Freeform 1328"/>
                          <wps:cNvSpPr>
                            <a:spLocks/>
                          </wps:cNvSpPr>
                          <wps:spPr bwMode="auto">
                            <a:xfrm>
                              <a:off x="1486" y="4793"/>
                              <a:ext cx="5" cy="12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28"/>
                                <a:gd name="T2" fmla="*/ 0 w 5"/>
                                <a:gd name="T3" fmla="*/ 0 h 128"/>
                                <a:gd name="T4" fmla="*/ 0 w 5"/>
                                <a:gd name="T5" fmla="*/ 0 h 128"/>
                                <a:gd name="T6" fmla="*/ 5 w 5"/>
                                <a:gd name="T7" fmla="*/ 128 h 1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2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Freeform 1329"/>
                          <wps:cNvSpPr>
                            <a:spLocks/>
                          </wps:cNvSpPr>
                          <wps:spPr bwMode="auto">
                            <a:xfrm>
                              <a:off x="1491" y="4921"/>
                              <a:ext cx="10" cy="15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3"/>
                                <a:gd name="T2" fmla="*/ 0 w 10"/>
                                <a:gd name="T3" fmla="*/ 0 h 153"/>
                                <a:gd name="T4" fmla="*/ 0 w 10"/>
                                <a:gd name="T5" fmla="*/ 0 h 153"/>
                                <a:gd name="T6" fmla="*/ 10 w 10"/>
                                <a:gd name="T7" fmla="*/ 153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330"/>
                          <wps:cNvSpPr>
                            <a:spLocks/>
                          </wps:cNvSpPr>
                          <wps:spPr bwMode="auto">
                            <a:xfrm>
                              <a:off x="1501" y="5074"/>
                              <a:ext cx="5" cy="14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8"/>
                                <a:gd name="T2" fmla="*/ 0 w 5"/>
                                <a:gd name="T3" fmla="*/ 0 h 148"/>
                                <a:gd name="T4" fmla="*/ 0 w 5"/>
                                <a:gd name="T5" fmla="*/ 0 h 148"/>
                                <a:gd name="T6" fmla="*/ 5 w 5"/>
                                <a:gd name="T7" fmla="*/ 14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2" name="Freeform 1331"/>
                          <wps:cNvSpPr>
                            <a:spLocks/>
                          </wps:cNvSpPr>
                          <wps:spPr bwMode="auto">
                            <a:xfrm>
                              <a:off x="1506" y="5222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4"/>
                                <a:gd name="T2" fmla="*/ 0 w 10"/>
                                <a:gd name="T3" fmla="*/ 0 h 54"/>
                                <a:gd name="T4" fmla="*/ 0 w 10"/>
                                <a:gd name="T5" fmla="*/ 0 h 54"/>
                                <a:gd name="T6" fmla="*/ 10 w 10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3" name="Freeform 1332"/>
                          <wps:cNvSpPr>
                            <a:spLocks/>
                          </wps:cNvSpPr>
                          <wps:spPr bwMode="auto">
                            <a:xfrm>
                              <a:off x="151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333"/>
                          <wps:cNvSpPr>
                            <a:spLocks/>
                          </wps:cNvSpPr>
                          <wps:spPr bwMode="auto">
                            <a:xfrm>
                              <a:off x="152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5" name="Freeform 1334"/>
                          <wps:cNvSpPr>
                            <a:spLocks/>
                          </wps:cNvSpPr>
                          <wps:spPr bwMode="auto">
                            <a:xfrm>
                              <a:off x="153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6" name="Freeform 1335"/>
                          <wps:cNvSpPr>
                            <a:spLocks/>
                          </wps:cNvSpPr>
                          <wps:spPr bwMode="auto">
                            <a:xfrm>
                              <a:off x="1536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7" name="Freeform 1336"/>
                          <wps:cNvSpPr>
                            <a:spLocks/>
                          </wps:cNvSpPr>
                          <wps:spPr bwMode="auto">
                            <a:xfrm>
                              <a:off x="154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8" name="Freeform 1337"/>
                          <wps:cNvSpPr>
                            <a:spLocks/>
                          </wps:cNvSpPr>
                          <wps:spPr bwMode="auto">
                            <a:xfrm>
                              <a:off x="155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9" name="Freeform 1338"/>
                          <wps:cNvSpPr>
                            <a:spLocks/>
                          </wps:cNvSpPr>
                          <wps:spPr bwMode="auto">
                            <a:xfrm>
                              <a:off x="1560" y="5247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0" name="Freeform 1339"/>
                          <wps:cNvSpPr>
                            <a:spLocks/>
                          </wps:cNvSpPr>
                          <wps:spPr bwMode="auto">
                            <a:xfrm>
                              <a:off x="1565" y="524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1" name="Freeform 1340"/>
                          <wps:cNvSpPr>
                            <a:spLocks/>
                          </wps:cNvSpPr>
                          <wps:spPr bwMode="auto">
                            <a:xfrm>
                              <a:off x="1575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2" name="Freeform 1341"/>
                          <wps:cNvSpPr>
                            <a:spLocks/>
                          </wps:cNvSpPr>
                          <wps:spPr bwMode="auto">
                            <a:xfrm>
                              <a:off x="1580" y="5247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" name="Freeform 1342"/>
                          <wps:cNvSpPr>
                            <a:spLocks/>
                          </wps:cNvSpPr>
                          <wps:spPr bwMode="auto">
                            <a:xfrm>
                              <a:off x="1590" y="525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4" name="Freeform 1343"/>
                          <wps:cNvSpPr>
                            <a:spLocks/>
                          </wps:cNvSpPr>
                          <wps:spPr bwMode="auto">
                            <a:xfrm>
                              <a:off x="1595" y="526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5" name="Freeform 1344"/>
                          <wps:cNvSpPr>
                            <a:spLocks/>
                          </wps:cNvSpPr>
                          <wps:spPr bwMode="auto">
                            <a:xfrm>
                              <a:off x="160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6" name="Freeform 1345"/>
                          <wps:cNvSpPr>
                            <a:spLocks/>
                          </wps:cNvSpPr>
                          <wps:spPr bwMode="auto">
                            <a:xfrm>
                              <a:off x="161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Freeform 1346"/>
                          <wps:cNvSpPr>
                            <a:spLocks/>
                          </wps:cNvSpPr>
                          <wps:spPr bwMode="auto">
                            <a:xfrm>
                              <a:off x="162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8" name="Freeform 1347"/>
                          <wps:cNvSpPr>
                            <a:spLocks/>
                          </wps:cNvSpPr>
                          <wps:spPr bwMode="auto">
                            <a:xfrm>
                              <a:off x="1625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" name="Freeform 1348"/>
                          <wps:cNvSpPr>
                            <a:spLocks/>
                          </wps:cNvSpPr>
                          <wps:spPr bwMode="auto">
                            <a:xfrm>
                              <a:off x="163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0" name="Freeform 1349"/>
                          <wps:cNvSpPr>
                            <a:spLocks/>
                          </wps:cNvSpPr>
                          <wps:spPr bwMode="auto">
                            <a:xfrm>
                              <a:off x="163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1" name="Freeform 1350"/>
                          <wps:cNvSpPr>
                            <a:spLocks/>
                          </wps:cNvSpPr>
                          <wps:spPr bwMode="auto">
                            <a:xfrm>
                              <a:off x="164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2" name="Freeform 1351"/>
                          <wps:cNvSpPr>
                            <a:spLocks/>
                          </wps:cNvSpPr>
                          <wps:spPr bwMode="auto">
                            <a:xfrm>
                              <a:off x="1654" y="526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3" name="Freeform 1352"/>
                          <wps:cNvSpPr>
                            <a:spLocks/>
                          </wps:cNvSpPr>
                          <wps:spPr bwMode="auto">
                            <a:xfrm>
                              <a:off x="1664" y="5192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9 h 69"/>
                                <a:gd name="T2" fmla="*/ 0 w 10"/>
                                <a:gd name="T3" fmla="*/ 69 h 69"/>
                                <a:gd name="T4" fmla="*/ 0 w 10"/>
                                <a:gd name="T5" fmla="*/ 69 h 69"/>
                                <a:gd name="T6" fmla="*/ 10 w 10"/>
                                <a:gd name="T7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69"/>
                                  </a:moveTo>
                                  <a:lnTo>
                                    <a:pt x="0" y="69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4" name="Freeform 1353"/>
                          <wps:cNvSpPr>
                            <a:spLocks/>
                          </wps:cNvSpPr>
                          <wps:spPr bwMode="auto">
                            <a:xfrm>
                              <a:off x="1674" y="518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5" name="Freeform 1354"/>
                          <wps:cNvSpPr>
                            <a:spLocks/>
                          </wps:cNvSpPr>
                          <wps:spPr bwMode="auto">
                            <a:xfrm>
                              <a:off x="1679" y="5182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0"/>
                                <a:gd name="T2" fmla="*/ 0 w 10"/>
                                <a:gd name="T3" fmla="*/ 0 h 40"/>
                                <a:gd name="T4" fmla="*/ 0 w 10"/>
                                <a:gd name="T5" fmla="*/ 0 h 40"/>
                                <a:gd name="T6" fmla="*/ 10 w 10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6" name="Freeform 1355"/>
                          <wps:cNvSpPr>
                            <a:spLocks/>
                          </wps:cNvSpPr>
                          <wps:spPr bwMode="auto">
                            <a:xfrm>
                              <a:off x="1689" y="5222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4"/>
                                <a:gd name="T2" fmla="*/ 0 w 5"/>
                                <a:gd name="T3" fmla="*/ 0 h 54"/>
                                <a:gd name="T4" fmla="*/ 0 w 5"/>
                                <a:gd name="T5" fmla="*/ 0 h 54"/>
                                <a:gd name="T6" fmla="*/ 5 w 5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" name="Freeform 1356"/>
                          <wps:cNvSpPr>
                            <a:spLocks/>
                          </wps:cNvSpPr>
                          <wps:spPr bwMode="auto">
                            <a:xfrm>
                              <a:off x="169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8" name="Freeform 1357"/>
                          <wps:cNvSpPr>
                            <a:spLocks/>
                          </wps:cNvSpPr>
                          <wps:spPr bwMode="auto">
                            <a:xfrm>
                              <a:off x="1699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9" name="Freeform 1358"/>
                          <wps:cNvSpPr>
                            <a:spLocks/>
                          </wps:cNvSpPr>
                          <wps:spPr bwMode="auto">
                            <a:xfrm>
                              <a:off x="170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0" name="Freeform 1359"/>
                          <wps:cNvSpPr>
                            <a:spLocks/>
                          </wps:cNvSpPr>
                          <wps:spPr bwMode="auto">
                            <a:xfrm>
                              <a:off x="171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1" name="Freeform 1360"/>
                          <wps:cNvSpPr>
                            <a:spLocks/>
                          </wps:cNvSpPr>
                          <wps:spPr bwMode="auto">
                            <a:xfrm>
                              <a:off x="172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2" name="Freeform 1361"/>
                          <wps:cNvSpPr>
                            <a:spLocks/>
                          </wps:cNvSpPr>
                          <wps:spPr bwMode="auto">
                            <a:xfrm>
                              <a:off x="173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3" name="Freeform 1362"/>
                          <wps:cNvSpPr>
                            <a:spLocks/>
                          </wps:cNvSpPr>
                          <wps:spPr bwMode="auto">
                            <a:xfrm>
                              <a:off x="173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Freeform 1363"/>
                          <wps:cNvSpPr>
                            <a:spLocks/>
                          </wps:cNvSpPr>
                          <wps:spPr bwMode="auto">
                            <a:xfrm>
                              <a:off x="17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Freeform 1364"/>
                          <wps:cNvSpPr>
                            <a:spLocks/>
                          </wps:cNvSpPr>
                          <wps:spPr bwMode="auto">
                            <a:xfrm>
                              <a:off x="175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6" name="Freeform 1365"/>
                          <wps:cNvSpPr>
                            <a:spLocks/>
                          </wps:cNvSpPr>
                          <wps:spPr bwMode="auto">
                            <a:xfrm>
                              <a:off x="17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7" name="Freeform 1366"/>
                          <wps:cNvSpPr>
                            <a:spLocks/>
                          </wps:cNvSpPr>
                          <wps:spPr bwMode="auto">
                            <a:xfrm>
                              <a:off x="17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8" name="Freeform 1367"/>
                          <wps:cNvSpPr>
                            <a:spLocks/>
                          </wps:cNvSpPr>
                          <wps:spPr bwMode="auto">
                            <a:xfrm>
                              <a:off x="17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9" name="Freeform 1368"/>
                          <wps:cNvSpPr>
                            <a:spLocks/>
                          </wps:cNvSpPr>
                          <wps:spPr bwMode="auto">
                            <a:xfrm>
                              <a:off x="17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0" name="Freeform 1369"/>
                          <wps:cNvSpPr>
                            <a:spLocks/>
                          </wps:cNvSpPr>
                          <wps:spPr bwMode="auto">
                            <a:xfrm>
                              <a:off x="1792" y="5227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1" name="Freeform 1370"/>
                          <wps:cNvSpPr>
                            <a:spLocks/>
                          </wps:cNvSpPr>
                          <wps:spPr bwMode="auto">
                            <a:xfrm>
                              <a:off x="1797" y="5074"/>
                              <a:ext cx="10" cy="15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3 h 153"/>
                                <a:gd name="T2" fmla="*/ 0 w 10"/>
                                <a:gd name="T3" fmla="*/ 153 h 153"/>
                                <a:gd name="T4" fmla="*/ 0 w 10"/>
                                <a:gd name="T5" fmla="*/ 153 h 153"/>
                                <a:gd name="T6" fmla="*/ 10 w 10"/>
                                <a:gd name="T7" fmla="*/ 0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3">
                                  <a:moveTo>
                                    <a:pt x="0" y="153"/>
                                  </a:moveTo>
                                  <a:lnTo>
                                    <a:pt x="0" y="153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2" name="Freeform 1371"/>
                          <wps:cNvSpPr>
                            <a:spLocks/>
                          </wps:cNvSpPr>
                          <wps:spPr bwMode="auto">
                            <a:xfrm>
                              <a:off x="1807" y="4936"/>
                              <a:ext cx="5" cy="13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38 h 138"/>
                                <a:gd name="T2" fmla="*/ 0 w 5"/>
                                <a:gd name="T3" fmla="*/ 138 h 138"/>
                                <a:gd name="T4" fmla="*/ 0 w 5"/>
                                <a:gd name="T5" fmla="*/ 138 h 138"/>
                                <a:gd name="T6" fmla="*/ 5 w 5"/>
                                <a:gd name="T7" fmla="*/ 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38">
                                  <a:moveTo>
                                    <a:pt x="0" y="138"/>
                                  </a:moveTo>
                                  <a:lnTo>
                                    <a:pt x="0" y="138"/>
                                  </a:lnTo>
                                  <a:lnTo>
                                    <a:pt x="0" y="13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3" name="Freeform 1372"/>
                          <wps:cNvSpPr>
                            <a:spLocks/>
                          </wps:cNvSpPr>
                          <wps:spPr bwMode="auto">
                            <a:xfrm>
                              <a:off x="1812" y="4823"/>
                              <a:ext cx="5" cy="11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13 h 113"/>
                                <a:gd name="T2" fmla="*/ 0 w 5"/>
                                <a:gd name="T3" fmla="*/ 113 h 113"/>
                                <a:gd name="T4" fmla="*/ 0 w 5"/>
                                <a:gd name="T5" fmla="*/ 113 h 113"/>
                                <a:gd name="T6" fmla="*/ 5 w 5"/>
                                <a:gd name="T7" fmla="*/ 0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3">
                                  <a:moveTo>
                                    <a:pt x="0" y="113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1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4" name="Freeform 1373"/>
                          <wps:cNvSpPr>
                            <a:spLocks/>
                          </wps:cNvSpPr>
                          <wps:spPr bwMode="auto">
                            <a:xfrm>
                              <a:off x="1817" y="4744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5" name="Freeform 1374"/>
                          <wps:cNvSpPr>
                            <a:spLocks/>
                          </wps:cNvSpPr>
                          <wps:spPr bwMode="auto">
                            <a:xfrm>
                              <a:off x="1827" y="4694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0 h 50"/>
                                <a:gd name="T2" fmla="*/ 0 w 5"/>
                                <a:gd name="T3" fmla="*/ 50 h 50"/>
                                <a:gd name="T4" fmla="*/ 0 w 5"/>
                                <a:gd name="T5" fmla="*/ 50 h 50"/>
                                <a:gd name="T6" fmla="*/ 5 w 5"/>
                                <a:gd name="T7" fmla="*/ 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6" name="Freeform 1375"/>
                          <wps:cNvSpPr>
                            <a:spLocks/>
                          </wps:cNvSpPr>
                          <wps:spPr bwMode="auto">
                            <a:xfrm>
                              <a:off x="1832" y="4675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 h 19"/>
                                <a:gd name="T2" fmla="*/ 0 w 10"/>
                                <a:gd name="T3" fmla="*/ 19 h 19"/>
                                <a:gd name="T4" fmla="*/ 0 w 10"/>
                                <a:gd name="T5" fmla="*/ 19 h 19"/>
                                <a:gd name="T6" fmla="*/ 10 w 10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Freeform 1376"/>
                          <wps:cNvSpPr>
                            <a:spLocks/>
                          </wps:cNvSpPr>
                          <wps:spPr bwMode="auto">
                            <a:xfrm>
                              <a:off x="1842" y="4675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8" name="Freeform 1377"/>
                          <wps:cNvSpPr>
                            <a:spLocks/>
                          </wps:cNvSpPr>
                          <wps:spPr bwMode="auto">
                            <a:xfrm>
                              <a:off x="1852" y="4689"/>
                              <a:ext cx="5" cy="6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5"/>
                                <a:gd name="T2" fmla="*/ 0 w 5"/>
                                <a:gd name="T3" fmla="*/ 0 h 65"/>
                                <a:gd name="T4" fmla="*/ 0 w 5"/>
                                <a:gd name="T5" fmla="*/ 0 h 65"/>
                                <a:gd name="T6" fmla="*/ 5 w 5"/>
                                <a:gd name="T7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Freeform 1378"/>
                          <wps:cNvSpPr>
                            <a:spLocks/>
                          </wps:cNvSpPr>
                          <wps:spPr bwMode="auto">
                            <a:xfrm>
                              <a:off x="1857" y="4754"/>
                              <a:ext cx="9" cy="83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83"/>
                                <a:gd name="T2" fmla="*/ 0 w 9"/>
                                <a:gd name="T3" fmla="*/ 0 h 83"/>
                                <a:gd name="T4" fmla="*/ 0 w 9"/>
                                <a:gd name="T5" fmla="*/ 0 h 83"/>
                                <a:gd name="T6" fmla="*/ 9 w 9"/>
                                <a:gd name="T7" fmla="*/ 83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8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8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0" name="Freeform 1379"/>
                          <wps:cNvSpPr>
                            <a:spLocks/>
                          </wps:cNvSpPr>
                          <wps:spPr bwMode="auto">
                            <a:xfrm>
                              <a:off x="1866" y="4837"/>
                              <a:ext cx="5" cy="8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84"/>
                                <a:gd name="T2" fmla="*/ 0 w 5"/>
                                <a:gd name="T3" fmla="*/ 0 h 84"/>
                                <a:gd name="T4" fmla="*/ 0 w 5"/>
                                <a:gd name="T5" fmla="*/ 0 h 84"/>
                                <a:gd name="T6" fmla="*/ 5 w 5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1" name="Freeform 1380"/>
                          <wps:cNvSpPr>
                            <a:spLocks/>
                          </wps:cNvSpPr>
                          <wps:spPr bwMode="auto">
                            <a:xfrm>
                              <a:off x="1871" y="4921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2" name="Freeform 1381"/>
                          <wps:cNvSpPr>
                            <a:spLocks/>
                          </wps:cNvSpPr>
                          <wps:spPr bwMode="auto">
                            <a:xfrm>
                              <a:off x="1876" y="4980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3" name="Freeform 1382"/>
                          <wps:cNvSpPr>
                            <a:spLocks/>
                          </wps:cNvSpPr>
                          <wps:spPr bwMode="auto">
                            <a:xfrm>
                              <a:off x="1886" y="4980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4" name="Freeform 1383"/>
                          <wps:cNvSpPr>
                            <a:spLocks/>
                          </wps:cNvSpPr>
                          <wps:spPr bwMode="auto">
                            <a:xfrm>
                              <a:off x="1891" y="4941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9 h 39"/>
                                <a:gd name="T2" fmla="*/ 0 w 10"/>
                                <a:gd name="T3" fmla="*/ 39 h 39"/>
                                <a:gd name="T4" fmla="*/ 0 w 10"/>
                                <a:gd name="T5" fmla="*/ 39 h 39"/>
                                <a:gd name="T6" fmla="*/ 10 w 10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5" name="Freeform 1384"/>
                          <wps:cNvSpPr>
                            <a:spLocks/>
                          </wps:cNvSpPr>
                          <wps:spPr bwMode="auto">
                            <a:xfrm>
                              <a:off x="1901" y="4892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9 h 49"/>
                                <a:gd name="T2" fmla="*/ 0 w 10"/>
                                <a:gd name="T3" fmla="*/ 49 h 49"/>
                                <a:gd name="T4" fmla="*/ 0 w 10"/>
                                <a:gd name="T5" fmla="*/ 49 h 49"/>
                                <a:gd name="T6" fmla="*/ 10 w 10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6" name="Freeform 1385"/>
                          <wps:cNvSpPr>
                            <a:spLocks/>
                          </wps:cNvSpPr>
                          <wps:spPr bwMode="auto">
                            <a:xfrm>
                              <a:off x="1911" y="4852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0 h 40"/>
                                <a:gd name="T2" fmla="*/ 0 w 5"/>
                                <a:gd name="T3" fmla="*/ 40 h 40"/>
                                <a:gd name="T4" fmla="*/ 0 w 5"/>
                                <a:gd name="T5" fmla="*/ 40 h 40"/>
                                <a:gd name="T6" fmla="*/ 5 w 5"/>
                                <a:gd name="T7" fmla="*/ 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7" name="Freeform 1386"/>
                          <wps:cNvSpPr>
                            <a:spLocks/>
                          </wps:cNvSpPr>
                          <wps:spPr bwMode="auto">
                            <a:xfrm>
                              <a:off x="1916" y="4823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9 h 29"/>
                                <a:gd name="T2" fmla="*/ 0 w 10"/>
                                <a:gd name="T3" fmla="*/ 29 h 29"/>
                                <a:gd name="T4" fmla="*/ 0 w 10"/>
                                <a:gd name="T5" fmla="*/ 29 h 29"/>
                                <a:gd name="T6" fmla="*/ 10 w 10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8" name="Freeform 1387"/>
                          <wps:cNvSpPr>
                            <a:spLocks/>
                          </wps:cNvSpPr>
                          <wps:spPr bwMode="auto">
                            <a:xfrm>
                              <a:off x="1926" y="4808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9" name="Freeform 1388"/>
                          <wps:cNvSpPr>
                            <a:spLocks/>
                          </wps:cNvSpPr>
                          <wps:spPr bwMode="auto">
                            <a:xfrm>
                              <a:off x="1931" y="480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0" name="Freeform 1389"/>
                          <wps:cNvSpPr>
                            <a:spLocks/>
                          </wps:cNvSpPr>
                          <wps:spPr bwMode="auto">
                            <a:xfrm>
                              <a:off x="1941" y="4803"/>
                              <a:ext cx="4" cy="1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0"/>
                                <a:gd name="T2" fmla="*/ 0 w 4"/>
                                <a:gd name="T3" fmla="*/ 0 h 10"/>
                                <a:gd name="T4" fmla="*/ 0 w 4"/>
                                <a:gd name="T5" fmla="*/ 0 h 10"/>
                                <a:gd name="T6" fmla="*/ 4 w 4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1" name="Freeform 1390"/>
                          <wps:cNvSpPr>
                            <a:spLocks/>
                          </wps:cNvSpPr>
                          <wps:spPr bwMode="auto">
                            <a:xfrm>
                              <a:off x="1945" y="4813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" name="Freeform 1391"/>
                          <wps:cNvSpPr>
                            <a:spLocks/>
                          </wps:cNvSpPr>
                          <wps:spPr bwMode="auto">
                            <a:xfrm>
                              <a:off x="1950" y="482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" name="Freeform 1392"/>
                          <wps:cNvSpPr>
                            <a:spLocks/>
                          </wps:cNvSpPr>
                          <wps:spPr bwMode="auto">
                            <a:xfrm>
                              <a:off x="1960" y="483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Freeform 1393"/>
                          <wps:cNvSpPr>
                            <a:spLocks/>
                          </wps:cNvSpPr>
                          <wps:spPr bwMode="auto">
                            <a:xfrm>
                              <a:off x="1970" y="4837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Freeform 1394"/>
                          <wps:cNvSpPr>
                            <a:spLocks/>
                          </wps:cNvSpPr>
                          <wps:spPr bwMode="auto">
                            <a:xfrm>
                              <a:off x="1975" y="4837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Freeform 1395"/>
                          <wps:cNvSpPr>
                            <a:spLocks/>
                          </wps:cNvSpPr>
                          <wps:spPr bwMode="auto">
                            <a:xfrm>
                              <a:off x="1985" y="4862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7" name="Freeform 1396"/>
                          <wps:cNvSpPr>
                            <a:spLocks/>
                          </wps:cNvSpPr>
                          <wps:spPr bwMode="auto">
                            <a:xfrm>
                              <a:off x="1990" y="4906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4"/>
                                <a:gd name="T2" fmla="*/ 0 w 10"/>
                                <a:gd name="T3" fmla="*/ 0 h 64"/>
                                <a:gd name="T4" fmla="*/ 0 w 10"/>
                                <a:gd name="T5" fmla="*/ 0 h 64"/>
                                <a:gd name="T6" fmla="*/ 10 w 10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8" name="Freeform 1397"/>
                          <wps:cNvSpPr>
                            <a:spLocks/>
                          </wps:cNvSpPr>
                          <wps:spPr bwMode="auto">
                            <a:xfrm>
                              <a:off x="2000" y="4970"/>
                              <a:ext cx="5" cy="6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5"/>
                                <a:gd name="T2" fmla="*/ 0 w 5"/>
                                <a:gd name="T3" fmla="*/ 0 h 65"/>
                                <a:gd name="T4" fmla="*/ 0 w 5"/>
                                <a:gd name="T5" fmla="*/ 0 h 65"/>
                                <a:gd name="T6" fmla="*/ 5 w 5"/>
                                <a:gd name="T7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9" name="Freeform 1398"/>
                          <wps:cNvSpPr>
                            <a:spLocks/>
                          </wps:cNvSpPr>
                          <wps:spPr bwMode="auto">
                            <a:xfrm>
                              <a:off x="2005" y="5035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0" name="Freeform 1399"/>
                          <wps:cNvSpPr>
                            <a:spLocks/>
                          </wps:cNvSpPr>
                          <wps:spPr bwMode="auto">
                            <a:xfrm>
                              <a:off x="2010" y="5094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4"/>
                                <a:gd name="T2" fmla="*/ 0 w 10"/>
                                <a:gd name="T3" fmla="*/ 0 h 54"/>
                                <a:gd name="T4" fmla="*/ 0 w 10"/>
                                <a:gd name="T5" fmla="*/ 0 h 54"/>
                                <a:gd name="T6" fmla="*/ 10 w 10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1" name="Freeform 1400"/>
                          <wps:cNvSpPr>
                            <a:spLocks/>
                          </wps:cNvSpPr>
                          <wps:spPr bwMode="auto">
                            <a:xfrm>
                              <a:off x="2020" y="5148"/>
                              <a:ext cx="9" cy="5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4"/>
                                <a:gd name="T2" fmla="*/ 0 w 9"/>
                                <a:gd name="T3" fmla="*/ 0 h 54"/>
                                <a:gd name="T4" fmla="*/ 0 w 9"/>
                                <a:gd name="T5" fmla="*/ 0 h 54"/>
                                <a:gd name="T6" fmla="*/ 9 w 9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2" name="Freeform 1401"/>
                          <wps:cNvSpPr>
                            <a:spLocks/>
                          </wps:cNvSpPr>
                          <wps:spPr bwMode="auto">
                            <a:xfrm>
                              <a:off x="2029" y="5202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0"/>
                                <a:gd name="T2" fmla="*/ 0 w 5"/>
                                <a:gd name="T3" fmla="*/ 0 h 50"/>
                                <a:gd name="T4" fmla="*/ 0 w 5"/>
                                <a:gd name="T5" fmla="*/ 0 h 50"/>
                                <a:gd name="T6" fmla="*/ 5 w 5"/>
                                <a:gd name="T7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3" name="Freeform 1402"/>
                          <wps:cNvSpPr>
                            <a:spLocks/>
                          </wps:cNvSpPr>
                          <wps:spPr bwMode="auto">
                            <a:xfrm>
                              <a:off x="2034" y="525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4"/>
                                <a:gd name="T2" fmla="*/ 0 w 10"/>
                                <a:gd name="T3" fmla="*/ 0 h 24"/>
                                <a:gd name="T4" fmla="*/ 0 w 10"/>
                                <a:gd name="T5" fmla="*/ 0 h 24"/>
                                <a:gd name="T6" fmla="*/ 10 w 10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4" name="Freeform 1403"/>
                          <wps:cNvSpPr>
                            <a:spLocks/>
                          </wps:cNvSpPr>
                          <wps:spPr bwMode="auto">
                            <a:xfrm>
                              <a:off x="204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5" name="Freeform 1404"/>
                          <wps:cNvSpPr>
                            <a:spLocks/>
                          </wps:cNvSpPr>
                          <wps:spPr bwMode="auto">
                            <a:xfrm>
                              <a:off x="204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6" name="Freeform 1405"/>
                          <wps:cNvSpPr>
                            <a:spLocks/>
                          </wps:cNvSpPr>
                          <wps:spPr bwMode="auto">
                            <a:xfrm>
                              <a:off x="205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7" name="Freeform 1406"/>
                          <wps:cNvSpPr>
                            <a:spLocks/>
                          </wps:cNvSpPr>
                          <wps:spPr bwMode="auto">
                            <a:xfrm>
                              <a:off x="206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8" name="Freeform 1407"/>
                          <wps:cNvSpPr>
                            <a:spLocks/>
                          </wps:cNvSpPr>
                          <wps:spPr bwMode="auto">
                            <a:xfrm>
                              <a:off x="206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9" name="Freeform 1408"/>
                          <wps:cNvSpPr>
                            <a:spLocks/>
                          </wps:cNvSpPr>
                          <wps:spPr bwMode="auto">
                            <a:xfrm>
                              <a:off x="207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Freeform 1409"/>
                          <wps:cNvSpPr>
                            <a:spLocks/>
                          </wps:cNvSpPr>
                          <wps:spPr bwMode="auto">
                            <a:xfrm>
                              <a:off x="208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Freeform 1410"/>
                          <wps:cNvSpPr>
                            <a:spLocks/>
                          </wps:cNvSpPr>
                          <wps:spPr bwMode="auto">
                            <a:xfrm>
                              <a:off x="209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Freeform 1411"/>
                          <wps:cNvSpPr>
                            <a:spLocks/>
                          </wps:cNvSpPr>
                          <wps:spPr bwMode="auto">
                            <a:xfrm>
                              <a:off x="2104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" name="Freeform 1412"/>
                          <wps:cNvSpPr>
                            <a:spLocks/>
                          </wps:cNvSpPr>
                          <wps:spPr bwMode="auto">
                            <a:xfrm>
                              <a:off x="210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Freeform 1413"/>
                          <wps:cNvSpPr>
                            <a:spLocks/>
                          </wps:cNvSpPr>
                          <wps:spPr bwMode="auto">
                            <a:xfrm>
                              <a:off x="211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5" name="Freeform 1414"/>
                          <wps:cNvSpPr>
                            <a:spLocks/>
                          </wps:cNvSpPr>
                          <wps:spPr bwMode="auto">
                            <a:xfrm>
                              <a:off x="212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Freeform 1415"/>
                          <wps:cNvSpPr>
                            <a:spLocks/>
                          </wps:cNvSpPr>
                          <wps:spPr bwMode="auto">
                            <a:xfrm>
                              <a:off x="213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7" name="Freeform 1416"/>
                          <wps:cNvSpPr>
                            <a:spLocks/>
                          </wps:cNvSpPr>
                          <wps:spPr bwMode="auto">
                            <a:xfrm>
                              <a:off x="213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Freeform 1417"/>
                          <wps:cNvSpPr>
                            <a:spLocks/>
                          </wps:cNvSpPr>
                          <wps:spPr bwMode="auto">
                            <a:xfrm>
                              <a:off x="21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9" name="Freeform 1418"/>
                          <wps:cNvSpPr>
                            <a:spLocks/>
                          </wps:cNvSpPr>
                          <wps:spPr bwMode="auto">
                            <a:xfrm>
                              <a:off x="2153" y="526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Freeform 1419"/>
                          <wps:cNvSpPr>
                            <a:spLocks/>
                          </wps:cNvSpPr>
                          <wps:spPr bwMode="auto">
                            <a:xfrm>
                              <a:off x="2163" y="5227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4 h 34"/>
                                <a:gd name="T2" fmla="*/ 0 w 5"/>
                                <a:gd name="T3" fmla="*/ 34 h 34"/>
                                <a:gd name="T4" fmla="*/ 0 w 5"/>
                                <a:gd name="T5" fmla="*/ 34 h 34"/>
                                <a:gd name="T6" fmla="*/ 5 w 5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1" name="Freeform 1420"/>
                          <wps:cNvSpPr>
                            <a:spLocks/>
                          </wps:cNvSpPr>
                          <wps:spPr bwMode="auto">
                            <a:xfrm>
                              <a:off x="2168" y="520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Freeform 1421"/>
                          <wps:cNvSpPr>
                            <a:spLocks/>
                          </wps:cNvSpPr>
                          <wps:spPr bwMode="auto">
                            <a:xfrm>
                              <a:off x="2178" y="518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3" name="Freeform 1422"/>
                          <wps:cNvSpPr>
                            <a:spLocks/>
                          </wps:cNvSpPr>
                          <wps:spPr bwMode="auto">
                            <a:xfrm>
                              <a:off x="2183" y="5168"/>
                              <a:ext cx="9" cy="1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9 h 19"/>
                                <a:gd name="T2" fmla="*/ 0 w 9"/>
                                <a:gd name="T3" fmla="*/ 19 h 19"/>
                                <a:gd name="T4" fmla="*/ 0 w 9"/>
                                <a:gd name="T5" fmla="*/ 19 h 19"/>
                                <a:gd name="T6" fmla="*/ 9 w 9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4" name="Freeform 1423"/>
                          <wps:cNvSpPr>
                            <a:spLocks/>
                          </wps:cNvSpPr>
                          <wps:spPr bwMode="auto">
                            <a:xfrm>
                              <a:off x="2192" y="5153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5" name="Freeform 1424"/>
                          <wps:cNvSpPr>
                            <a:spLocks/>
                          </wps:cNvSpPr>
                          <wps:spPr bwMode="auto">
                            <a:xfrm>
                              <a:off x="2197" y="513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6" name="Freeform 1425"/>
                          <wps:cNvSpPr>
                            <a:spLocks/>
                          </wps:cNvSpPr>
                          <wps:spPr bwMode="auto">
                            <a:xfrm>
                              <a:off x="2207" y="51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" name="Freeform 1426"/>
                          <wps:cNvSpPr>
                            <a:spLocks/>
                          </wps:cNvSpPr>
                          <wps:spPr bwMode="auto">
                            <a:xfrm>
                              <a:off x="2212" y="511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8" name="Freeform 1427"/>
                          <wps:cNvSpPr>
                            <a:spLocks/>
                          </wps:cNvSpPr>
                          <wps:spPr bwMode="auto">
                            <a:xfrm>
                              <a:off x="2222" y="511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9" name="Freeform 1428"/>
                          <wps:cNvSpPr>
                            <a:spLocks/>
                          </wps:cNvSpPr>
                          <wps:spPr bwMode="auto">
                            <a:xfrm>
                              <a:off x="2227" y="5113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0" name="Freeform 1429"/>
                          <wps:cNvSpPr>
                            <a:spLocks/>
                          </wps:cNvSpPr>
                          <wps:spPr bwMode="auto">
                            <a:xfrm>
                              <a:off x="2237" y="511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Freeform 1430"/>
                          <wps:cNvSpPr>
                            <a:spLocks/>
                          </wps:cNvSpPr>
                          <wps:spPr bwMode="auto">
                            <a:xfrm>
                              <a:off x="2242" y="511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Freeform 1431"/>
                          <wps:cNvSpPr>
                            <a:spLocks/>
                          </wps:cNvSpPr>
                          <wps:spPr bwMode="auto">
                            <a:xfrm>
                              <a:off x="2252" y="51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3" name="Freeform 1432"/>
                          <wps:cNvSpPr>
                            <a:spLocks/>
                          </wps:cNvSpPr>
                          <wps:spPr bwMode="auto">
                            <a:xfrm>
                              <a:off x="2257" y="5138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0"/>
                                <a:gd name="T2" fmla="*/ 0 w 9"/>
                                <a:gd name="T3" fmla="*/ 0 h 10"/>
                                <a:gd name="T4" fmla="*/ 0 w 9"/>
                                <a:gd name="T5" fmla="*/ 0 h 10"/>
                                <a:gd name="T6" fmla="*/ 9 w 9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4" name="Freeform 1433"/>
                          <wps:cNvSpPr>
                            <a:spLocks/>
                          </wps:cNvSpPr>
                          <wps:spPr bwMode="auto">
                            <a:xfrm>
                              <a:off x="2266" y="514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5" name="Freeform 1434"/>
                          <wps:cNvSpPr>
                            <a:spLocks/>
                          </wps:cNvSpPr>
                          <wps:spPr bwMode="auto">
                            <a:xfrm>
                              <a:off x="2271" y="515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6" name="Freeform 1435"/>
                          <wps:cNvSpPr>
                            <a:spLocks/>
                          </wps:cNvSpPr>
                          <wps:spPr bwMode="auto">
                            <a:xfrm>
                              <a:off x="2281" y="515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7" name="Freeform 1436"/>
                          <wps:cNvSpPr>
                            <a:spLocks/>
                          </wps:cNvSpPr>
                          <wps:spPr bwMode="auto">
                            <a:xfrm>
                              <a:off x="2286" y="514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8" name="Freeform 1437"/>
                          <wps:cNvSpPr>
                            <a:spLocks/>
                          </wps:cNvSpPr>
                          <wps:spPr bwMode="auto">
                            <a:xfrm>
                              <a:off x="2296" y="512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9" name="Freeform 1438"/>
                          <wps:cNvSpPr>
                            <a:spLocks/>
                          </wps:cNvSpPr>
                          <wps:spPr bwMode="auto">
                            <a:xfrm>
                              <a:off x="2306" y="5104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4 h 24"/>
                                <a:gd name="T2" fmla="*/ 0 w 5"/>
                                <a:gd name="T3" fmla="*/ 24 h 24"/>
                                <a:gd name="T4" fmla="*/ 0 w 5"/>
                                <a:gd name="T5" fmla="*/ 24 h 24"/>
                                <a:gd name="T6" fmla="*/ 5 w 5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Freeform 1439"/>
                          <wps:cNvSpPr>
                            <a:spLocks/>
                          </wps:cNvSpPr>
                          <wps:spPr bwMode="auto">
                            <a:xfrm>
                              <a:off x="2311" y="5084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Freeform 1440"/>
                          <wps:cNvSpPr>
                            <a:spLocks/>
                          </wps:cNvSpPr>
                          <wps:spPr bwMode="auto">
                            <a:xfrm>
                              <a:off x="2321" y="5079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2" name="Freeform 1441"/>
                          <wps:cNvSpPr>
                            <a:spLocks/>
                          </wps:cNvSpPr>
                          <wps:spPr bwMode="auto">
                            <a:xfrm>
                              <a:off x="2326" y="5079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3" name="Freeform 1442"/>
                          <wps:cNvSpPr>
                            <a:spLocks/>
                          </wps:cNvSpPr>
                          <wps:spPr bwMode="auto">
                            <a:xfrm>
                              <a:off x="2331" y="5084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" name="Freeform 1443"/>
                          <wps:cNvSpPr>
                            <a:spLocks/>
                          </wps:cNvSpPr>
                          <wps:spPr bwMode="auto">
                            <a:xfrm>
                              <a:off x="2341" y="5109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"/>
                                <a:gd name="T2" fmla="*/ 0 w 5"/>
                                <a:gd name="T3" fmla="*/ 0 h 4"/>
                                <a:gd name="T4" fmla="*/ 0 w 5"/>
                                <a:gd name="T5" fmla="*/ 0 h 4"/>
                                <a:gd name="T6" fmla="*/ 5 w 5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5" name="Freeform 1444"/>
                          <wps:cNvSpPr>
                            <a:spLocks/>
                          </wps:cNvSpPr>
                          <wps:spPr bwMode="auto">
                            <a:xfrm>
                              <a:off x="2346" y="5113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" name="Freeform 1445"/>
                          <wps:cNvSpPr>
                            <a:spLocks/>
                          </wps:cNvSpPr>
                          <wps:spPr bwMode="auto">
                            <a:xfrm>
                              <a:off x="2355" y="5113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7" name="Freeform 1446"/>
                          <wps:cNvSpPr>
                            <a:spLocks/>
                          </wps:cNvSpPr>
                          <wps:spPr bwMode="auto">
                            <a:xfrm>
                              <a:off x="2365" y="511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Freeform 1447"/>
                          <wps:cNvSpPr>
                            <a:spLocks/>
                          </wps:cNvSpPr>
                          <wps:spPr bwMode="auto">
                            <a:xfrm>
                              <a:off x="2370" y="5123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Freeform 1448"/>
                          <wps:cNvSpPr>
                            <a:spLocks/>
                          </wps:cNvSpPr>
                          <wps:spPr bwMode="auto">
                            <a:xfrm>
                              <a:off x="2380" y="514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Freeform 1449"/>
                          <wps:cNvSpPr>
                            <a:spLocks/>
                          </wps:cNvSpPr>
                          <wps:spPr bwMode="auto">
                            <a:xfrm>
                              <a:off x="2385" y="516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1" name="Freeform 1450"/>
                          <wps:cNvSpPr>
                            <a:spLocks/>
                          </wps:cNvSpPr>
                          <wps:spPr bwMode="auto">
                            <a:xfrm>
                              <a:off x="2390" y="518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Freeform 1451"/>
                          <wps:cNvSpPr>
                            <a:spLocks/>
                          </wps:cNvSpPr>
                          <wps:spPr bwMode="auto">
                            <a:xfrm>
                              <a:off x="2400" y="519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" name="Freeform 1452"/>
                          <wps:cNvSpPr>
                            <a:spLocks/>
                          </wps:cNvSpPr>
                          <wps:spPr bwMode="auto">
                            <a:xfrm>
                              <a:off x="2405" y="521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" name="Freeform 1453"/>
                          <wps:cNvSpPr>
                            <a:spLocks/>
                          </wps:cNvSpPr>
                          <wps:spPr bwMode="auto">
                            <a:xfrm>
                              <a:off x="2415" y="523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" name="Freeform 1454"/>
                          <wps:cNvSpPr>
                            <a:spLocks/>
                          </wps:cNvSpPr>
                          <wps:spPr bwMode="auto">
                            <a:xfrm>
                              <a:off x="2425" y="5252"/>
                              <a:ext cx="4" cy="19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9"/>
                                <a:gd name="T2" fmla="*/ 0 w 4"/>
                                <a:gd name="T3" fmla="*/ 0 h 19"/>
                                <a:gd name="T4" fmla="*/ 0 w 4"/>
                                <a:gd name="T5" fmla="*/ 0 h 19"/>
                                <a:gd name="T6" fmla="*/ 4 w 4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6" name="Freeform 1455"/>
                          <wps:cNvSpPr>
                            <a:spLocks/>
                          </wps:cNvSpPr>
                          <wps:spPr bwMode="auto">
                            <a:xfrm>
                              <a:off x="2429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7" name="Freeform 1456"/>
                          <wps:cNvSpPr>
                            <a:spLocks/>
                          </wps:cNvSpPr>
                          <wps:spPr bwMode="auto">
                            <a:xfrm>
                              <a:off x="243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8" name="Freeform 1457"/>
                          <wps:cNvSpPr>
                            <a:spLocks/>
                          </wps:cNvSpPr>
                          <wps:spPr bwMode="auto">
                            <a:xfrm>
                              <a:off x="244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" name="Freeform 1458"/>
                          <wps:cNvSpPr>
                            <a:spLocks/>
                          </wps:cNvSpPr>
                          <wps:spPr bwMode="auto">
                            <a:xfrm>
                              <a:off x="244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0" name="Freeform 1459"/>
                          <wps:cNvSpPr>
                            <a:spLocks/>
                          </wps:cNvSpPr>
                          <wps:spPr bwMode="auto">
                            <a:xfrm>
                              <a:off x="245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" name="Freeform 1460"/>
                          <wps:cNvSpPr>
                            <a:spLocks/>
                          </wps:cNvSpPr>
                          <wps:spPr bwMode="auto">
                            <a:xfrm>
                              <a:off x="246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2" name="Freeform 1461"/>
                          <wps:cNvSpPr>
                            <a:spLocks/>
                          </wps:cNvSpPr>
                          <wps:spPr bwMode="auto">
                            <a:xfrm>
                              <a:off x="247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Freeform 1462"/>
                          <wps:cNvSpPr>
                            <a:spLocks/>
                          </wps:cNvSpPr>
                          <wps:spPr bwMode="auto">
                            <a:xfrm>
                              <a:off x="248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Freeform 1463"/>
                          <wps:cNvSpPr>
                            <a:spLocks/>
                          </wps:cNvSpPr>
                          <wps:spPr bwMode="auto">
                            <a:xfrm>
                              <a:off x="248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Freeform 1464"/>
                          <wps:cNvSpPr>
                            <a:spLocks/>
                          </wps:cNvSpPr>
                          <wps:spPr bwMode="auto">
                            <a:xfrm>
                              <a:off x="249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Freeform 1465"/>
                          <wps:cNvSpPr>
                            <a:spLocks/>
                          </wps:cNvSpPr>
                          <wps:spPr bwMode="auto">
                            <a:xfrm>
                              <a:off x="2504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Freeform 1466"/>
                          <wps:cNvSpPr>
                            <a:spLocks/>
                          </wps:cNvSpPr>
                          <wps:spPr bwMode="auto">
                            <a:xfrm>
                              <a:off x="250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Freeform 1467"/>
                          <wps:cNvSpPr>
                            <a:spLocks/>
                          </wps:cNvSpPr>
                          <wps:spPr bwMode="auto">
                            <a:xfrm>
                              <a:off x="251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9" name="Freeform 1468"/>
                          <wps:cNvSpPr>
                            <a:spLocks/>
                          </wps:cNvSpPr>
                          <wps:spPr bwMode="auto">
                            <a:xfrm>
                              <a:off x="252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0" name="Freeform 1469"/>
                          <wps:cNvSpPr>
                            <a:spLocks/>
                          </wps:cNvSpPr>
                          <wps:spPr bwMode="auto">
                            <a:xfrm>
                              <a:off x="25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Freeform 1470"/>
                          <wps:cNvSpPr>
                            <a:spLocks/>
                          </wps:cNvSpPr>
                          <wps:spPr bwMode="auto">
                            <a:xfrm>
                              <a:off x="25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Freeform 1471"/>
                          <wps:cNvSpPr>
                            <a:spLocks/>
                          </wps:cNvSpPr>
                          <wps:spPr bwMode="auto">
                            <a:xfrm>
                              <a:off x="25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Freeform 1472"/>
                          <wps:cNvSpPr>
                            <a:spLocks/>
                          </wps:cNvSpPr>
                          <wps:spPr bwMode="auto">
                            <a:xfrm>
                              <a:off x="25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Freeform 1473"/>
                          <wps:cNvSpPr>
                            <a:spLocks/>
                          </wps:cNvSpPr>
                          <wps:spPr bwMode="auto">
                            <a:xfrm>
                              <a:off x="25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5" name="Freeform 1474"/>
                          <wps:cNvSpPr>
                            <a:spLocks/>
                          </wps:cNvSpPr>
                          <wps:spPr bwMode="auto">
                            <a:xfrm>
                              <a:off x="257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6" name="Freeform 1475"/>
                          <wps:cNvSpPr>
                            <a:spLocks/>
                          </wps:cNvSpPr>
                          <wps:spPr bwMode="auto">
                            <a:xfrm>
                              <a:off x="25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7" name="Freeform 1476"/>
                          <wps:cNvSpPr>
                            <a:spLocks/>
                          </wps:cNvSpPr>
                          <wps:spPr bwMode="auto">
                            <a:xfrm>
                              <a:off x="25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8" name="Freeform 1477"/>
                          <wps:cNvSpPr>
                            <a:spLocks/>
                          </wps:cNvSpPr>
                          <wps:spPr bwMode="auto">
                            <a:xfrm>
                              <a:off x="259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" name="Freeform 1478"/>
                          <wps:cNvSpPr>
                            <a:spLocks/>
                          </wps:cNvSpPr>
                          <wps:spPr bwMode="auto">
                            <a:xfrm>
                              <a:off x="260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" name="Freeform 1479"/>
                          <wps:cNvSpPr>
                            <a:spLocks/>
                          </wps:cNvSpPr>
                          <wps:spPr bwMode="auto">
                            <a:xfrm>
                              <a:off x="260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1" name="Freeform 1480"/>
                          <wps:cNvSpPr>
                            <a:spLocks/>
                          </wps:cNvSpPr>
                          <wps:spPr bwMode="auto">
                            <a:xfrm>
                              <a:off x="261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2" name="Freeform 1481"/>
                          <wps:cNvSpPr>
                            <a:spLocks/>
                          </wps:cNvSpPr>
                          <wps:spPr bwMode="auto">
                            <a:xfrm>
                              <a:off x="2622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3" name="Freeform 1482"/>
                          <wps:cNvSpPr>
                            <a:spLocks/>
                          </wps:cNvSpPr>
                          <wps:spPr bwMode="auto">
                            <a:xfrm>
                              <a:off x="2632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4" name="Freeform 1483"/>
                          <wps:cNvSpPr>
                            <a:spLocks/>
                          </wps:cNvSpPr>
                          <wps:spPr bwMode="auto">
                            <a:xfrm>
                              <a:off x="2637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Freeform 1484"/>
                          <wps:cNvSpPr>
                            <a:spLocks/>
                          </wps:cNvSpPr>
                          <wps:spPr bwMode="auto">
                            <a:xfrm>
                              <a:off x="2642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Freeform 1485"/>
                          <wps:cNvSpPr>
                            <a:spLocks/>
                          </wps:cNvSpPr>
                          <wps:spPr bwMode="auto">
                            <a:xfrm>
                              <a:off x="265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Freeform 1486"/>
                          <wps:cNvSpPr>
                            <a:spLocks/>
                          </wps:cNvSpPr>
                          <wps:spPr bwMode="auto">
                            <a:xfrm>
                              <a:off x="266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Freeform 1487"/>
                          <wps:cNvSpPr>
                            <a:spLocks/>
                          </wps:cNvSpPr>
                          <wps:spPr bwMode="auto">
                            <a:xfrm>
                              <a:off x="2667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9" name="Freeform 1488"/>
                          <wps:cNvSpPr>
                            <a:spLocks/>
                          </wps:cNvSpPr>
                          <wps:spPr bwMode="auto">
                            <a:xfrm>
                              <a:off x="267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0" name="Freeform 1489"/>
                          <wps:cNvSpPr>
                            <a:spLocks/>
                          </wps:cNvSpPr>
                          <wps:spPr bwMode="auto">
                            <a:xfrm>
                              <a:off x="268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1" name="Freeform 1490"/>
                          <wps:cNvSpPr>
                            <a:spLocks/>
                          </wps:cNvSpPr>
                          <wps:spPr bwMode="auto">
                            <a:xfrm>
                              <a:off x="269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2" name="Freeform 1491"/>
                          <wps:cNvSpPr>
                            <a:spLocks/>
                          </wps:cNvSpPr>
                          <wps:spPr bwMode="auto">
                            <a:xfrm>
                              <a:off x="269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3" name="Freeform 1492"/>
                          <wps:cNvSpPr>
                            <a:spLocks/>
                          </wps:cNvSpPr>
                          <wps:spPr bwMode="auto">
                            <a:xfrm>
                              <a:off x="270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4" name="Freeform 1493"/>
                          <wps:cNvSpPr>
                            <a:spLocks/>
                          </wps:cNvSpPr>
                          <wps:spPr bwMode="auto">
                            <a:xfrm>
                              <a:off x="2711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5" name="Freeform 1494"/>
                          <wps:cNvSpPr>
                            <a:spLocks/>
                          </wps:cNvSpPr>
                          <wps:spPr bwMode="auto">
                            <a:xfrm>
                              <a:off x="2721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6" name="Freeform 1495"/>
                          <wps:cNvSpPr>
                            <a:spLocks/>
                          </wps:cNvSpPr>
                          <wps:spPr bwMode="auto">
                            <a:xfrm>
                              <a:off x="2726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7" name="Freeform 1496"/>
                          <wps:cNvSpPr>
                            <a:spLocks/>
                          </wps:cNvSpPr>
                          <wps:spPr bwMode="auto">
                            <a:xfrm>
                              <a:off x="2736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Freeform 1497"/>
                          <wps:cNvSpPr>
                            <a:spLocks/>
                          </wps:cNvSpPr>
                          <wps:spPr bwMode="auto">
                            <a:xfrm>
                              <a:off x="2741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9" name="Freeform 1498"/>
                          <wps:cNvSpPr>
                            <a:spLocks/>
                          </wps:cNvSpPr>
                          <wps:spPr bwMode="auto">
                            <a:xfrm>
                              <a:off x="275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Freeform 1499"/>
                          <wps:cNvSpPr>
                            <a:spLocks/>
                          </wps:cNvSpPr>
                          <wps:spPr bwMode="auto">
                            <a:xfrm>
                              <a:off x="275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Freeform 1500"/>
                          <wps:cNvSpPr>
                            <a:spLocks/>
                          </wps:cNvSpPr>
                          <wps:spPr bwMode="auto">
                            <a:xfrm>
                              <a:off x="276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2" name="Freeform 1501"/>
                          <wps:cNvSpPr>
                            <a:spLocks/>
                          </wps:cNvSpPr>
                          <wps:spPr bwMode="auto">
                            <a:xfrm>
                              <a:off x="2770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3" name="Freeform 1502"/>
                          <wps:cNvSpPr>
                            <a:spLocks/>
                          </wps:cNvSpPr>
                          <wps:spPr bwMode="auto">
                            <a:xfrm>
                              <a:off x="2780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4" name="Freeform 1503"/>
                          <wps:cNvSpPr>
                            <a:spLocks/>
                          </wps:cNvSpPr>
                          <wps:spPr bwMode="auto">
                            <a:xfrm>
                              <a:off x="2785" y="5252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 h 9"/>
                                <a:gd name="T2" fmla="*/ 0 w 10"/>
                                <a:gd name="T3" fmla="*/ 9 h 9"/>
                                <a:gd name="T4" fmla="*/ 0 w 10"/>
                                <a:gd name="T5" fmla="*/ 9 h 9"/>
                                <a:gd name="T6" fmla="*/ 10 w 10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5" name="Freeform 1504"/>
                          <wps:cNvSpPr>
                            <a:spLocks/>
                          </wps:cNvSpPr>
                          <wps:spPr bwMode="auto">
                            <a:xfrm>
                              <a:off x="2795" y="524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6" name="Freeform 1505"/>
                          <wps:cNvSpPr>
                            <a:spLocks/>
                          </wps:cNvSpPr>
                          <wps:spPr bwMode="auto">
                            <a:xfrm>
                              <a:off x="2800" y="524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7" name="Freeform 1506"/>
                          <wps:cNvSpPr>
                            <a:spLocks/>
                          </wps:cNvSpPr>
                          <wps:spPr bwMode="auto">
                            <a:xfrm>
                              <a:off x="2810" y="523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8" name="Freeform 1507"/>
                          <wps:cNvSpPr>
                            <a:spLocks/>
                          </wps:cNvSpPr>
                          <wps:spPr bwMode="auto">
                            <a:xfrm>
                              <a:off x="2815" y="5237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9" name="Freeform 1508"/>
                          <wps:cNvSpPr>
                            <a:spLocks/>
                          </wps:cNvSpPr>
                          <wps:spPr bwMode="auto">
                            <a:xfrm>
                              <a:off x="2825" y="5237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0" name="Freeform 1509"/>
                          <wps:cNvSpPr>
                            <a:spLocks/>
                          </wps:cNvSpPr>
                          <wps:spPr bwMode="auto">
                            <a:xfrm>
                              <a:off x="2829" y="523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1" name="Freeform 1510"/>
                          <wps:cNvSpPr>
                            <a:spLocks/>
                          </wps:cNvSpPr>
                          <wps:spPr bwMode="auto">
                            <a:xfrm>
                              <a:off x="2839" y="522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2" name="Freeform 1511"/>
                          <wps:cNvSpPr>
                            <a:spLocks/>
                          </wps:cNvSpPr>
                          <wps:spPr bwMode="auto">
                            <a:xfrm>
                              <a:off x="2844" y="521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3" name="Freeform 1512"/>
                          <wps:cNvSpPr>
                            <a:spLocks/>
                          </wps:cNvSpPr>
                          <wps:spPr bwMode="auto">
                            <a:xfrm>
                              <a:off x="2854" y="521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4" name="Freeform 1513"/>
                          <wps:cNvSpPr>
                            <a:spLocks/>
                          </wps:cNvSpPr>
                          <wps:spPr bwMode="auto">
                            <a:xfrm>
                              <a:off x="2859" y="521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5" name="Freeform 1514"/>
                          <wps:cNvSpPr>
                            <a:spLocks/>
                          </wps:cNvSpPr>
                          <wps:spPr bwMode="auto">
                            <a:xfrm>
                              <a:off x="2869" y="521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6" name="Freeform 1515"/>
                          <wps:cNvSpPr>
                            <a:spLocks/>
                          </wps:cNvSpPr>
                          <wps:spPr bwMode="auto">
                            <a:xfrm>
                              <a:off x="2874" y="522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7" name="Freeform 1516"/>
                          <wps:cNvSpPr>
                            <a:spLocks/>
                          </wps:cNvSpPr>
                          <wps:spPr bwMode="auto">
                            <a:xfrm>
                              <a:off x="2884" y="524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Freeform 1517"/>
                          <wps:cNvSpPr>
                            <a:spLocks/>
                          </wps:cNvSpPr>
                          <wps:spPr bwMode="auto">
                            <a:xfrm>
                              <a:off x="2889" y="5252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Freeform 1518"/>
                          <wps:cNvSpPr>
                            <a:spLocks/>
                          </wps:cNvSpPr>
                          <wps:spPr bwMode="auto">
                            <a:xfrm>
                              <a:off x="2899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Freeform 1519"/>
                          <wps:cNvSpPr>
                            <a:spLocks/>
                          </wps:cNvSpPr>
                          <wps:spPr bwMode="auto">
                            <a:xfrm>
                              <a:off x="2904" y="5266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1" name="Freeform 1520"/>
                          <wps:cNvSpPr>
                            <a:spLocks/>
                          </wps:cNvSpPr>
                          <wps:spPr bwMode="auto">
                            <a:xfrm>
                              <a:off x="291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2" name="Freeform 1521"/>
                          <wps:cNvSpPr>
                            <a:spLocks/>
                          </wps:cNvSpPr>
                          <wps:spPr bwMode="auto">
                            <a:xfrm>
                              <a:off x="29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3" name="Freeform 1522"/>
                          <wps:cNvSpPr>
                            <a:spLocks/>
                          </wps:cNvSpPr>
                          <wps:spPr bwMode="auto">
                            <a:xfrm>
                              <a:off x="29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4" name="Group 1724"/>
                        <wpg:cNvGrpSpPr>
                          <a:grpSpLocks/>
                        </wpg:cNvGrpSpPr>
                        <wpg:grpSpPr bwMode="auto">
                          <a:xfrm>
                            <a:off x="1865630" y="2717800"/>
                            <a:ext cx="941070" cy="632460"/>
                            <a:chOff x="2938" y="4280"/>
                            <a:chExt cx="1482" cy="996"/>
                          </a:xfrm>
                        </wpg:grpSpPr>
                        <wps:wsp>
                          <wps:cNvPr id="1515" name="Freeform 1524"/>
                          <wps:cNvSpPr>
                            <a:spLocks/>
                          </wps:cNvSpPr>
                          <wps:spPr bwMode="auto">
                            <a:xfrm>
                              <a:off x="29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6" name="Freeform 1525"/>
                          <wps:cNvSpPr>
                            <a:spLocks/>
                          </wps:cNvSpPr>
                          <wps:spPr bwMode="auto">
                            <a:xfrm>
                              <a:off x="29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7" name="Freeform 1526"/>
                          <wps:cNvSpPr>
                            <a:spLocks/>
                          </wps:cNvSpPr>
                          <wps:spPr bwMode="auto">
                            <a:xfrm>
                              <a:off x="295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8" name="Freeform 1527"/>
                          <wps:cNvSpPr>
                            <a:spLocks/>
                          </wps:cNvSpPr>
                          <wps:spPr bwMode="auto">
                            <a:xfrm>
                              <a:off x="2958" y="5252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" name="Freeform 1528"/>
                          <wps:cNvSpPr>
                            <a:spLocks/>
                          </wps:cNvSpPr>
                          <wps:spPr bwMode="auto">
                            <a:xfrm>
                              <a:off x="2963" y="5227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0" name="Freeform 1529"/>
                          <wps:cNvSpPr>
                            <a:spLocks/>
                          </wps:cNvSpPr>
                          <wps:spPr bwMode="auto">
                            <a:xfrm>
                              <a:off x="2973" y="521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1" name="Freeform 1530"/>
                          <wps:cNvSpPr>
                            <a:spLocks/>
                          </wps:cNvSpPr>
                          <wps:spPr bwMode="auto">
                            <a:xfrm>
                              <a:off x="2978" y="521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2" name="Freeform 1531"/>
                          <wps:cNvSpPr>
                            <a:spLocks/>
                          </wps:cNvSpPr>
                          <wps:spPr bwMode="auto">
                            <a:xfrm>
                              <a:off x="2988" y="5222"/>
                              <a:ext cx="9" cy="2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25"/>
                                <a:gd name="T2" fmla="*/ 0 w 9"/>
                                <a:gd name="T3" fmla="*/ 0 h 25"/>
                                <a:gd name="T4" fmla="*/ 0 w 9"/>
                                <a:gd name="T5" fmla="*/ 0 h 25"/>
                                <a:gd name="T6" fmla="*/ 9 w 9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3" name="Freeform 1532"/>
                          <wps:cNvSpPr>
                            <a:spLocks/>
                          </wps:cNvSpPr>
                          <wps:spPr bwMode="auto">
                            <a:xfrm>
                              <a:off x="2997" y="5247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4" name="Freeform 1533"/>
                          <wps:cNvSpPr>
                            <a:spLocks/>
                          </wps:cNvSpPr>
                          <wps:spPr bwMode="auto">
                            <a:xfrm>
                              <a:off x="3002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5" name="Freeform 1534"/>
                          <wps:cNvSpPr>
                            <a:spLocks/>
                          </wps:cNvSpPr>
                          <wps:spPr bwMode="auto">
                            <a:xfrm>
                              <a:off x="3012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6" name="Freeform 1535"/>
                          <wps:cNvSpPr>
                            <a:spLocks/>
                          </wps:cNvSpPr>
                          <wps:spPr bwMode="auto">
                            <a:xfrm>
                              <a:off x="3017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7" name="Freeform 1536"/>
                          <wps:cNvSpPr>
                            <a:spLocks/>
                          </wps:cNvSpPr>
                          <wps:spPr bwMode="auto">
                            <a:xfrm>
                              <a:off x="3022" y="525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8" name="Freeform 1537"/>
                          <wps:cNvSpPr>
                            <a:spLocks/>
                          </wps:cNvSpPr>
                          <wps:spPr bwMode="auto">
                            <a:xfrm>
                              <a:off x="3032" y="525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9" name="Freeform 1538"/>
                          <wps:cNvSpPr>
                            <a:spLocks/>
                          </wps:cNvSpPr>
                          <wps:spPr bwMode="auto">
                            <a:xfrm>
                              <a:off x="3037" y="525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Freeform 1539"/>
                          <wps:cNvSpPr>
                            <a:spLocks/>
                          </wps:cNvSpPr>
                          <wps:spPr bwMode="auto">
                            <a:xfrm>
                              <a:off x="3047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1" name="Freeform 1540"/>
                          <wps:cNvSpPr>
                            <a:spLocks/>
                          </wps:cNvSpPr>
                          <wps:spPr bwMode="auto">
                            <a:xfrm>
                              <a:off x="3057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2" name="Freeform 1541"/>
                          <wps:cNvSpPr>
                            <a:spLocks/>
                          </wps:cNvSpPr>
                          <wps:spPr bwMode="auto">
                            <a:xfrm>
                              <a:off x="306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3" name="Freeform 1542"/>
                          <wps:cNvSpPr>
                            <a:spLocks/>
                          </wps:cNvSpPr>
                          <wps:spPr bwMode="auto">
                            <a:xfrm>
                              <a:off x="307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Freeform 1543"/>
                          <wps:cNvSpPr>
                            <a:spLocks/>
                          </wps:cNvSpPr>
                          <wps:spPr bwMode="auto">
                            <a:xfrm>
                              <a:off x="307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Freeform 1544"/>
                          <wps:cNvSpPr>
                            <a:spLocks/>
                          </wps:cNvSpPr>
                          <wps:spPr bwMode="auto">
                            <a:xfrm>
                              <a:off x="308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Freeform 1545"/>
                          <wps:cNvSpPr>
                            <a:spLocks/>
                          </wps:cNvSpPr>
                          <wps:spPr bwMode="auto">
                            <a:xfrm>
                              <a:off x="3091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Freeform 1546"/>
                          <wps:cNvSpPr>
                            <a:spLocks/>
                          </wps:cNvSpPr>
                          <wps:spPr bwMode="auto">
                            <a:xfrm>
                              <a:off x="3096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Freeform 1547"/>
                          <wps:cNvSpPr>
                            <a:spLocks/>
                          </wps:cNvSpPr>
                          <wps:spPr bwMode="auto">
                            <a:xfrm>
                              <a:off x="3106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Freeform 1548"/>
                          <wps:cNvSpPr>
                            <a:spLocks/>
                          </wps:cNvSpPr>
                          <wps:spPr bwMode="auto">
                            <a:xfrm>
                              <a:off x="3116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Freeform 1549"/>
                          <wps:cNvSpPr>
                            <a:spLocks/>
                          </wps:cNvSpPr>
                          <wps:spPr bwMode="auto">
                            <a:xfrm>
                              <a:off x="3121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Freeform 1550"/>
                          <wps:cNvSpPr>
                            <a:spLocks/>
                          </wps:cNvSpPr>
                          <wps:spPr bwMode="auto">
                            <a:xfrm>
                              <a:off x="313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2" name="Freeform 1551"/>
                          <wps:cNvSpPr>
                            <a:spLocks/>
                          </wps:cNvSpPr>
                          <wps:spPr bwMode="auto">
                            <a:xfrm>
                              <a:off x="313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" name="Freeform 1552"/>
                          <wps:cNvSpPr>
                            <a:spLocks/>
                          </wps:cNvSpPr>
                          <wps:spPr bwMode="auto">
                            <a:xfrm>
                              <a:off x="3141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" name="Freeform 1553"/>
                          <wps:cNvSpPr>
                            <a:spLocks/>
                          </wps:cNvSpPr>
                          <wps:spPr bwMode="auto">
                            <a:xfrm>
                              <a:off x="3150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5" name="Freeform 1554"/>
                          <wps:cNvSpPr>
                            <a:spLocks/>
                          </wps:cNvSpPr>
                          <wps:spPr bwMode="auto">
                            <a:xfrm>
                              <a:off x="3155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Freeform 1555"/>
                          <wps:cNvSpPr>
                            <a:spLocks/>
                          </wps:cNvSpPr>
                          <wps:spPr bwMode="auto">
                            <a:xfrm>
                              <a:off x="3165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" name="Freeform 1556"/>
                          <wps:cNvSpPr>
                            <a:spLocks/>
                          </wps:cNvSpPr>
                          <wps:spPr bwMode="auto">
                            <a:xfrm>
                              <a:off x="3175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Freeform 1557"/>
                          <wps:cNvSpPr>
                            <a:spLocks/>
                          </wps:cNvSpPr>
                          <wps:spPr bwMode="auto">
                            <a:xfrm>
                              <a:off x="3180" y="526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Freeform 1558"/>
                          <wps:cNvSpPr>
                            <a:spLocks/>
                          </wps:cNvSpPr>
                          <wps:spPr bwMode="auto">
                            <a:xfrm>
                              <a:off x="3190" y="5261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Freeform 1559"/>
                          <wps:cNvSpPr>
                            <a:spLocks/>
                          </wps:cNvSpPr>
                          <wps:spPr bwMode="auto">
                            <a:xfrm>
                              <a:off x="3195" y="526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Freeform 1560"/>
                          <wps:cNvSpPr>
                            <a:spLocks/>
                          </wps:cNvSpPr>
                          <wps:spPr bwMode="auto">
                            <a:xfrm>
                              <a:off x="3205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2" name="Freeform 1561"/>
                          <wps:cNvSpPr>
                            <a:spLocks/>
                          </wps:cNvSpPr>
                          <wps:spPr bwMode="auto">
                            <a:xfrm>
                              <a:off x="3210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3" name="Freeform 1562"/>
                          <wps:cNvSpPr>
                            <a:spLocks/>
                          </wps:cNvSpPr>
                          <wps:spPr bwMode="auto">
                            <a:xfrm>
                              <a:off x="3215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" name="Freeform 1563"/>
                          <wps:cNvSpPr>
                            <a:spLocks/>
                          </wps:cNvSpPr>
                          <wps:spPr bwMode="auto">
                            <a:xfrm>
                              <a:off x="3225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5" name="Freeform 1564"/>
                          <wps:cNvSpPr>
                            <a:spLocks/>
                          </wps:cNvSpPr>
                          <wps:spPr bwMode="auto">
                            <a:xfrm>
                              <a:off x="3234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6" name="Freeform 1565"/>
                          <wps:cNvSpPr>
                            <a:spLocks/>
                          </wps:cNvSpPr>
                          <wps:spPr bwMode="auto">
                            <a:xfrm>
                              <a:off x="3239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7" name="Freeform 1566"/>
                          <wps:cNvSpPr>
                            <a:spLocks/>
                          </wps:cNvSpPr>
                          <wps:spPr bwMode="auto">
                            <a:xfrm>
                              <a:off x="3249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8" name="Freeform 1567"/>
                          <wps:cNvSpPr>
                            <a:spLocks/>
                          </wps:cNvSpPr>
                          <wps:spPr bwMode="auto">
                            <a:xfrm>
                              <a:off x="3254" y="5252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 h 9"/>
                                <a:gd name="T2" fmla="*/ 0 w 10"/>
                                <a:gd name="T3" fmla="*/ 9 h 9"/>
                                <a:gd name="T4" fmla="*/ 0 w 10"/>
                                <a:gd name="T5" fmla="*/ 9 h 9"/>
                                <a:gd name="T6" fmla="*/ 10 w 10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9" name="Freeform 1568"/>
                          <wps:cNvSpPr>
                            <a:spLocks/>
                          </wps:cNvSpPr>
                          <wps:spPr bwMode="auto">
                            <a:xfrm>
                              <a:off x="3264" y="524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0" name="Freeform 1569"/>
                          <wps:cNvSpPr>
                            <a:spLocks/>
                          </wps:cNvSpPr>
                          <wps:spPr bwMode="auto">
                            <a:xfrm>
                              <a:off x="3269" y="523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1" name="Freeform 1570"/>
                          <wps:cNvSpPr>
                            <a:spLocks/>
                          </wps:cNvSpPr>
                          <wps:spPr bwMode="auto">
                            <a:xfrm>
                              <a:off x="3274" y="523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2" name="Freeform 1571"/>
                          <wps:cNvSpPr>
                            <a:spLocks/>
                          </wps:cNvSpPr>
                          <wps:spPr bwMode="auto">
                            <a:xfrm>
                              <a:off x="3284" y="523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3" name="Freeform 1572"/>
                          <wps:cNvSpPr>
                            <a:spLocks/>
                          </wps:cNvSpPr>
                          <wps:spPr bwMode="auto">
                            <a:xfrm>
                              <a:off x="3294" y="523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4" name="Freeform 1573"/>
                          <wps:cNvSpPr>
                            <a:spLocks/>
                          </wps:cNvSpPr>
                          <wps:spPr bwMode="auto">
                            <a:xfrm>
                              <a:off x="3299" y="5232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5" name="Freeform 1574"/>
                          <wps:cNvSpPr>
                            <a:spLocks/>
                          </wps:cNvSpPr>
                          <wps:spPr bwMode="auto">
                            <a:xfrm>
                              <a:off x="3308" y="523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Freeform 1575"/>
                          <wps:cNvSpPr>
                            <a:spLocks/>
                          </wps:cNvSpPr>
                          <wps:spPr bwMode="auto">
                            <a:xfrm>
                              <a:off x="3313" y="524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Freeform 1576"/>
                          <wps:cNvSpPr>
                            <a:spLocks/>
                          </wps:cNvSpPr>
                          <wps:spPr bwMode="auto">
                            <a:xfrm>
                              <a:off x="3323" y="525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Freeform 1577"/>
                          <wps:cNvSpPr>
                            <a:spLocks/>
                          </wps:cNvSpPr>
                          <wps:spPr bwMode="auto">
                            <a:xfrm>
                              <a:off x="3328" y="5261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9" name="Freeform 1578"/>
                          <wps:cNvSpPr>
                            <a:spLocks/>
                          </wps:cNvSpPr>
                          <wps:spPr bwMode="auto">
                            <a:xfrm>
                              <a:off x="333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0" name="Freeform 1579"/>
                          <wps:cNvSpPr>
                            <a:spLocks/>
                          </wps:cNvSpPr>
                          <wps:spPr bwMode="auto">
                            <a:xfrm>
                              <a:off x="33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1" name="Freeform 1580"/>
                          <wps:cNvSpPr>
                            <a:spLocks/>
                          </wps:cNvSpPr>
                          <wps:spPr bwMode="auto">
                            <a:xfrm>
                              <a:off x="335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2" name="Freeform 1581"/>
                          <wps:cNvSpPr>
                            <a:spLocks/>
                          </wps:cNvSpPr>
                          <wps:spPr bwMode="auto">
                            <a:xfrm>
                              <a:off x="33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Freeform 1582"/>
                          <wps:cNvSpPr>
                            <a:spLocks/>
                          </wps:cNvSpPr>
                          <wps:spPr bwMode="auto">
                            <a:xfrm>
                              <a:off x="33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" name="Freeform 1583"/>
                          <wps:cNvSpPr>
                            <a:spLocks/>
                          </wps:cNvSpPr>
                          <wps:spPr bwMode="auto">
                            <a:xfrm>
                              <a:off x="33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Freeform 1584"/>
                          <wps:cNvSpPr>
                            <a:spLocks/>
                          </wps:cNvSpPr>
                          <wps:spPr bwMode="auto">
                            <a:xfrm>
                              <a:off x="338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6" name="Freeform 1585"/>
                          <wps:cNvSpPr>
                            <a:spLocks/>
                          </wps:cNvSpPr>
                          <wps:spPr bwMode="auto">
                            <a:xfrm>
                              <a:off x="3388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" name="Freeform 1586"/>
                          <wps:cNvSpPr>
                            <a:spLocks/>
                          </wps:cNvSpPr>
                          <wps:spPr bwMode="auto">
                            <a:xfrm>
                              <a:off x="339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8" name="Freeform 1587"/>
                          <wps:cNvSpPr>
                            <a:spLocks/>
                          </wps:cNvSpPr>
                          <wps:spPr bwMode="auto">
                            <a:xfrm>
                              <a:off x="34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9" name="Freeform 1588"/>
                          <wps:cNvSpPr>
                            <a:spLocks/>
                          </wps:cNvSpPr>
                          <wps:spPr bwMode="auto">
                            <a:xfrm>
                              <a:off x="341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Freeform 1589"/>
                          <wps:cNvSpPr>
                            <a:spLocks/>
                          </wps:cNvSpPr>
                          <wps:spPr bwMode="auto">
                            <a:xfrm>
                              <a:off x="341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" name="Freeform 1590"/>
                          <wps:cNvSpPr>
                            <a:spLocks/>
                          </wps:cNvSpPr>
                          <wps:spPr bwMode="auto">
                            <a:xfrm>
                              <a:off x="3427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Freeform 1591"/>
                          <wps:cNvSpPr>
                            <a:spLocks/>
                          </wps:cNvSpPr>
                          <wps:spPr bwMode="auto">
                            <a:xfrm>
                              <a:off x="3432" y="525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3" name="Freeform 1592"/>
                          <wps:cNvSpPr>
                            <a:spLocks/>
                          </wps:cNvSpPr>
                          <wps:spPr bwMode="auto">
                            <a:xfrm>
                              <a:off x="3442" y="5237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Freeform 1593"/>
                          <wps:cNvSpPr>
                            <a:spLocks/>
                          </wps:cNvSpPr>
                          <wps:spPr bwMode="auto">
                            <a:xfrm>
                              <a:off x="3447" y="521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Freeform 1594"/>
                          <wps:cNvSpPr>
                            <a:spLocks/>
                          </wps:cNvSpPr>
                          <wps:spPr bwMode="auto">
                            <a:xfrm>
                              <a:off x="3457" y="5187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" name="Freeform 1595"/>
                          <wps:cNvSpPr>
                            <a:spLocks/>
                          </wps:cNvSpPr>
                          <wps:spPr bwMode="auto">
                            <a:xfrm>
                              <a:off x="3462" y="5178"/>
                              <a:ext cx="9" cy="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9 h 9"/>
                                <a:gd name="T2" fmla="*/ 0 w 9"/>
                                <a:gd name="T3" fmla="*/ 9 h 9"/>
                                <a:gd name="T4" fmla="*/ 0 w 9"/>
                                <a:gd name="T5" fmla="*/ 9 h 9"/>
                                <a:gd name="T6" fmla="*/ 9 w 9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" name="Freeform 1596"/>
                          <wps:cNvSpPr>
                            <a:spLocks/>
                          </wps:cNvSpPr>
                          <wps:spPr bwMode="auto">
                            <a:xfrm>
                              <a:off x="3471" y="5178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"/>
                                <a:gd name="T2" fmla="*/ 0 w 5"/>
                                <a:gd name="T3" fmla="*/ 0 h 4"/>
                                <a:gd name="T4" fmla="*/ 0 w 5"/>
                                <a:gd name="T5" fmla="*/ 0 h 4"/>
                                <a:gd name="T6" fmla="*/ 5 w 5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8" name="Freeform 1597"/>
                          <wps:cNvSpPr>
                            <a:spLocks/>
                          </wps:cNvSpPr>
                          <wps:spPr bwMode="auto">
                            <a:xfrm>
                              <a:off x="3476" y="518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9" name="Freeform 1598"/>
                          <wps:cNvSpPr>
                            <a:spLocks/>
                          </wps:cNvSpPr>
                          <wps:spPr bwMode="auto">
                            <a:xfrm>
                              <a:off x="3486" y="51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0" name="Freeform 1599"/>
                          <wps:cNvSpPr>
                            <a:spLocks/>
                          </wps:cNvSpPr>
                          <wps:spPr bwMode="auto">
                            <a:xfrm>
                              <a:off x="3491" y="519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1" name="Freeform 1600"/>
                          <wps:cNvSpPr>
                            <a:spLocks/>
                          </wps:cNvSpPr>
                          <wps:spPr bwMode="auto">
                            <a:xfrm>
                              <a:off x="3501" y="518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2" name="Freeform 1601"/>
                          <wps:cNvSpPr>
                            <a:spLocks/>
                          </wps:cNvSpPr>
                          <wps:spPr bwMode="auto">
                            <a:xfrm>
                              <a:off x="3511" y="5178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 h 4"/>
                                <a:gd name="T2" fmla="*/ 0 w 5"/>
                                <a:gd name="T3" fmla="*/ 4 h 4"/>
                                <a:gd name="T4" fmla="*/ 0 w 5"/>
                                <a:gd name="T5" fmla="*/ 4 h 4"/>
                                <a:gd name="T6" fmla="*/ 5 w 5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3" name="Freeform 1602"/>
                          <wps:cNvSpPr>
                            <a:spLocks/>
                          </wps:cNvSpPr>
                          <wps:spPr bwMode="auto">
                            <a:xfrm>
                              <a:off x="3516" y="517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" name="Freeform 1603"/>
                          <wps:cNvSpPr>
                            <a:spLocks/>
                          </wps:cNvSpPr>
                          <wps:spPr bwMode="auto">
                            <a:xfrm>
                              <a:off x="3521" y="5178"/>
                              <a:ext cx="10" cy="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"/>
                                <a:gd name="T2" fmla="*/ 0 w 10"/>
                                <a:gd name="T3" fmla="*/ 0 h 4"/>
                                <a:gd name="T4" fmla="*/ 0 w 10"/>
                                <a:gd name="T5" fmla="*/ 0 h 4"/>
                                <a:gd name="T6" fmla="*/ 10 w 10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5" name="Freeform 1604"/>
                          <wps:cNvSpPr>
                            <a:spLocks/>
                          </wps:cNvSpPr>
                          <wps:spPr bwMode="auto">
                            <a:xfrm>
                              <a:off x="3531" y="518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6" name="Freeform 1605"/>
                          <wps:cNvSpPr>
                            <a:spLocks/>
                          </wps:cNvSpPr>
                          <wps:spPr bwMode="auto">
                            <a:xfrm>
                              <a:off x="3536" y="518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Freeform 1606"/>
                          <wps:cNvSpPr>
                            <a:spLocks/>
                          </wps:cNvSpPr>
                          <wps:spPr bwMode="auto">
                            <a:xfrm>
                              <a:off x="3546" y="518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Freeform 1607"/>
                          <wps:cNvSpPr>
                            <a:spLocks/>
                          </wps:cNvSpPr>
                          <wps:spPr bwMode="auto">
                            <a:xfrm>
                              <a:off x="3550" y="518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Freeform 1608"/>
                          <wps:cNvSpPr>
                            <a:spLocks/>
                          </wps:cNvSpPr>
                          <wps:spPr bwMode="auto">
                            <a:xfrm>
                              <a:off x="3560" y="518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Freeform 1609"/>
                          <wps:cNvSpPr>
                            <a:spLocks/>
                          </wps:cNvSpPr>
                          <wps:spPr bwMode="auto">
                            <a:xfrm>
                              <a:off x="3570" y="518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1" name="Freeform 1610"/>
                          <wps:cNvSpPr>
                            <a:spLocks/>
                          </wps:cNvSpPr>
                          <wps:spPr bwMode="auto">
                            <a:xfrm>
                              <a:off x="3575" y="51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2" name="Freeform 1611"/>
                          <wps:cNvSpPr>
                            <a:spLocks/>
                          </wps:cNvSpPr>
                          <wps:spPr bwMode="auto">
                            <a:xfrm>
                              <a:off x="3585" y="520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3" name="Freeform 1612"/>
                          <wps:cNvSpPr>
                            <a:spLocks/>
                          </wps:cNvSpPr>
                          <wps:spPr bwMode="auto">
                            <a:xfrm>
                              <a:off x="3590" y="521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Freeform 1613"/>
                          <wps:cNvSpPr>
                            <a:spLocks/>
                          </wps:cNvSpPr>
                          <wps:spPr bwMode="auto">
                            <a:xfrm>
                              <a:off x="3595" y="522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5" name="Freeform 1614"/>
                          <wps:cNvSpPr>
                            <a:spLocks/>
                          </wps:cNvSpPr>
                          <wps:spPr bwMode="auto">
                            <a:xfrm>
                              <a:off x="3605" y="523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Freeform 1615"/>
                          <wps:cNvSpPr>
                            <a:spLocks/>
                          </wps:cNvSpPr>
                          <wps:spPr bwMode="auto">
                            <a:xfrm>
                              <a:off x="3610" y="524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Freeform 1616"/>
                          <wps:cNvSpPr>
                            <a:spLocks/>
                          </wps:cNvSpPr>
                          <wps:spPr bwMode="auto">
                            <a:xfrm>
                              <a:off x="3620" y="5217"/>
                              <a:ext cx="9" cy="2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25 h 25"/>
                                <a:gd name="T2" fmla="*/ 0 w 9"/>
                                <a:gd name="T3" fmla="*/ 25 h 25"/>
                                <a:gd name="T4" fmla="*/ 0 w 9"/>
                                <a:gd name="T5" fmla="*/ 25 h 25"/>
                                <a:gd name="T6" fmla="*/ 9 w 9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Freeform 1617"/>
                          <wps:cNvSpPr>
                            <a:spLocks/>
                          </wps:cNvSpPr>
                          <wps:spPr bwMode="auto">
                            <a:xfrm>
                              <a:off x="3629" y="520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9" name="Freeform 1618"/>
                          <wps:cNvSpPr>
                            <a:spLocks/>
                          </wps:cNvSpPr>
                          <wps:spPr bwMode="auto">
                            <a:xfrm>
                              <a:off x="3634" y="520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Freeform 1619"/>
                          <wps:cNvSpPr>
                            <a:spLocks/>
                          </wps:cNvSpPr>
                          <wps:spPr bwMode="auto">
                            <a:xfrm>
                              <a:off x="3644" y="5222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9"/>
                                <a:gd name="T2" fmla="*/ 0 w 5"/>
                                <a:gd name="T3" fmla="*/ 0 h 39"/>
                                <a:gd name="T4" fmla="*/ 0 w 5"/>
                                <a:gd name="T5" fmla="*/ 0 h 39"/>
                                <a:gd name="T6" fmla="*/ 5 w 5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Freeform 1620"/>
                          <wps:cNvSpPr>
                            <a:spLocks/>
                          </wps:cNvSpPr>
                          <wps:spPr bwMode="auto">
                            <a:xfrm>
                              <a:off x="3649" y="5261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2" name="Freeform 1621"/>
                          <wps:cNvSpPr>
                            <a:spLocks/>
                          </wps:cNvSpPr>
                          <wps:spPr bwMode="auto">
                            <a:xfrm>
                              <a:off x="365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Freeform 1622"/>
                          <wps:cNvSpPr>
                            <a:spLocks/>
                          </wps:cNvSpPr>
                          <wps:spPr bwMode="auto">
                            <a:xfrm>
                              <a:off x="366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4" name="Freeform 1623"/>
                          <wps:cNvSpPr>
                            <a:spLocks/>
                          </wps:cNvSpPr>
                          <wps:spPr bwMode="auto">
                            <a:xfrm>
                              <a:off x="3669" y="526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5" name="Freeform 1624"/>
                          <wps:cNvSpPr>
                            <a:spLocks/>
                          </wps:cNvSpPr>
                          <wps:spPr bwMode="auto">
                            <a:xfrm>
                              <a:off x="3679" y="5227"/>
                              <a:ext cx="10" cy="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4 h 34"/>
                                <a:gd name="T2" fmla="*/ 0 w 10"/>
                                <a:gd name="T3" fmla="*/ 34 h 34"/>
                                <a:gd name="T4" fmla="*/ 0 w 10"/>
                                <a:gd name="T5" fmla="*/ 34 h 34"/>
                                <a:gd name="T6" fmla="*/ 10 w 10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6" name="Freeform 1625"/>
                          <wps:cNvSpPr>
                            <a:spLocks/>
                          </wps:cNvSpPr>
                          <wps:spPr bwMode="auto">
                            <a:xfrm>
                              <a:off x="3689" y="5227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Freeform 1626"/>
                          <wps:cNvSpPr>
                            <a:spLocks/>
                          </wps:cNvSpPr>
                          <wps:spPr bwMode="auto">
                            <a:xfrm>
                              <a:off x="3694" y="5227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8" name="Freeform 1627"/>
                          <wps:cNvSpPr>
                            <a:spLocks/>
                          </wps:cNvSpPr>
                          <wps:spPr bwMode="auto">
                            <a:xfrm>
                              <a:off x="3704" y="5256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Freeform 1628"/>
                          <wps:cNvSpPr>
                            <a:spLocks/>
                          </wps:cNvSpPr>
                          <wps:spPr bwMode="auto">
                            <a:xfrm>
                              <a:off x="3709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Freeform 1629"/>
                          <wps:cNvSpPr>
                            <a:spLocks/>
                          </wps:cNvSpPr>
                          <wps:spPr bwMode="auto">
                            <a:xfrm>
                              <a:off x="371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1" name="Freeform 1630"/>
                          <wps:cNvSpPr>
                            <a:spLocks/>
                          </wps:cNvSpPr>
                          <wps:spPr bwMode="auto">
                            <a:xfrm>
                              <a:off x="37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" name="Freeform 1631"/>
                          <wps:cNvSpPr>
                            <a:spLocks/>
                          </wps:cNvSpPr>
                          <wps:spPr bwMode="auto">
                            <a:xfrm>
                              <a:off x="37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3" name="Freeform 1632"/>
                          <wps:cNvSpPr>
                            <a:spLocks/>
                          </wps:cNvSpPr>
                          <wps:spPr bwMode="auto">
                            <a:xfrm>
                              <a:off x="373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4" name="Freeform 1633"/>
                          <wps:cNvSpPr>
                            <a:spLocks/>
                          </wps:cNvSpPr>
                          <wps:spPr bwMode="auto">
                            <a:xfrm>
                              <a:off x="37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5" name="Freeform 1634"/>
                          <wps:cNvSpPr>
                            <a:spLocks/>
                          </wps:cNvSpPr>
                          <wps:spPr bwMode="auto">
                            <a:xfrm>
                              <a:off x="37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6" name="Freeform 1635"/>
                          <wps:cNvSpPr>
                            <a:spLocks/>
                          </wps:cNvSpPr>
                          <wps:spPr bwMode="auto">
                            <a:xfrm>
                              <a:off x="37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7" name="Freeform 1636"/>
                          <wps:cNvSpPr>
                            <a:spLocks/>
                          </wps:cNvSpPr>
                          <wps:spPr bwMode="auto">
                            <a:xfrm>
                              <a:off x="37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8" name="Freeform 1637"/>
                          <wps:cNvSpPr>
                            <a:spLocks/>
                          </wps:cNvSpPr>
                          <wps:spPr bwMode="auto">
                            <a:xfrm>
                              <a:off x="37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9" name="Freeform 1638"/>
                          <wps:cNvSpPr>
                            <a:spLocks/>
                          </wps:cNvSpPr>
                          <wps:spPr bwMode="auto">
                            <a:xfrm>
                              <a:off x="378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0" name="Freeform 1639"/>
                          <wps:cNvSpPr>
                            <a:spLocks/>
                          </wps:cNvSpPr>
                          <wps:spPr bwMode="auto">
                            <a:xfrm>
                              <a:off x="3788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1" name="Freeform 1640"/>
                          <wps:cNvSpPr>
                            <a:spLocks/>
                          </wps:cNvSpPr>
                          <wps:spPr bwMode="auto">
                            <a:xfrm>
                              <a:off x="379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2" name="Freeform 1641"/>
                          <wps:cNvSpPr>
                            <a:spLocks/>
                          </wps:cNvSpPr>
                          <wps:spPr bwMode="auto">
                            <a:xfrm>
                              <a:off x="380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3" name="Freeform 1642"/>
                          <wps:cNvSpPr>
                            <a:spLocks/>
                          </wps:cNvSpPr>
                          <wps:spPr bwMode="auto">
                            <a:xfrm>
                              <a:off x="381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4" name="Freeform 1643"/>
                          <wps:cNvSpPr>
                            <a:spLocks/>
                          </wps:cNvSpPr>
                          <wps:spPr bwMode="auto">
                            <a:xfrm>
                              <a:off x="382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5" name="Freeform 1644"/>
                          <wps:cNvSpPr>
                            <a:spLocks/>
                          </wps:cNvSpPr>
                          <wps:spPr bwMode="auto">
                            <a:xfrm>
                              <a:off x="382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6" name="Freeform 1645"/>
                          <wps:cNvSpPr>
                            <a:spLocks/>
                          </wps:cNvSpPr>
                          <wps:spPr bwMode="auto">
                            <a:xfrm>
                              <a:off x="38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Freeform 1646"/>
                          <wps:cNvSpPr>
                            <a:spLocks/>
                          </wps:cNvSpPr>
                          <wps:spPr bwMode="auto">
                            <a:xfrm>
                              <a:off x="384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Freeform 1647"/>
                          <wps:cNvSpPr>
                            <a:spLocks/>
                          </wps:cNvSpPr>
                          <wps:spPr bwMode="auto">
                            <a:xfrm>
                              <a:off x="384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Freeform 1648"/>
                          <wps:cNvSpPr>
                            <a:spLocks/>
                          </wps:cNvSpPr>
                          <wps:spPr bwMode="auto">
                            <a:xfrm>
                              <a:off x="385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0" name="Freeform 1649"/>
                          <wps:cNvSpPr>
                            <a:spLocks/>
                          </wps:cNvSpPr>
                          <wps:spPr bwMode="auto">
                            <a:xfrm>
                              <a:off x="3867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1" name="Freeform 1650"/>
                          <wps:cNvSpPr>
                            <a:spLocks/>
                          </wps:cNvSpPr>
                          <wps:spPr bwMode="auto">
                            <a:xfrm>
                              <a:off x="387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" name="Freeform 1651"/>
                          <wps:cNvSpPr>
                            <a:spLocks/>
                          </wps:cNvSpPr>
                          <wps:spPr bwMode="auto">
                            <a:xfrm>
                              <a:off x="3881" y="5217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9 h 59"/>
                                <a:gd name="T2" fmla="*/ 0 w 5"/>
                                <a:gd name="T3" fmla="*/ 59 h 59"/>
                                <a:gd name="T4" fmla="*/ 0 w 5"/>
                                <a:gd name="T5" fmla="*/ 59 h 59"/>
                                <a:gd name="T6" fmla="*/ 5 w 5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3" name="Freeform 1652"/>
                          <wps:cNvSpPr>
                            <a:spLocks/>
                          </wps:cNvSpPr>
                          <wps:spPr bwMode="auto">
                            <a:xfrm>
                              <a:off x="3886" y="5128"/>
                              <a:ext cx="10" cy="8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9 h 89"/>
                                <a:gd name="T2" fmla="*/ 0 w 10"/>
                                <a:gd name="T3" fmla="*/ 89 h 89"/>
                                <a:gd name="T4" fmla="*/ 0 w 10"/>
                                <a:gd name="T5" fmla="*/ 89 h 89"/>
                                <a:gd name="T6" fmla="*/ 10 w 10"/>
                                <a:gd name="T7" fmla="*/ 0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9">
                                  <a:moveTo>
                                    <a:pt x="0" y="89"/>
                                  </a:moveTo>
                                  <a:lnTo>
                                    <a:pt x="0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4" name="Freeform 1653"/>
                          <wps:cNvSpPr>
                            <a:spLocks/>
                          </wps:cNvSpPr>
                          <wps:spPr bwMode="auto">
                            <a:xfrm>
                              <a:off x="3896" y="5030"/>
                              <a:ext cx="5" cy="9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8 h 98"/>
                                <a:gd name="T2" fmla="*/ 0 w 5"/>
                                <a:gd name="T3" fmla="*/ 98 h 98"/>
                                <a:gd name="T4" fmla="*/ 0 w 5"/>
                                <a:gd name="T5" fmla="*/ 98 h 98"/>
                                <a:gd name="T6" fmla="*/ 5 w 5"/>
                                <a:gd name="T7" fmla="*/ 0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8">
                                  <a:moveTo>
                                    <a:pt x="0" y="98"/>
                                  </a:moveTo>
                                  <a:lnTo>
                                    <a:pt x="0" y="98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Freeform 1654"/>
                          <wps:cNvSpPr>
                            <a:spLocks/>
                          </wps:cNvSpPr>
                          <wps:spPr bwMode="auto">
                            <a:xfrm>
                              <a:off x="3901" y="4931"/>
                              <a:ext cx="10" cy="9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9 h 99"/>
                                <a:gd name="T2" fmla="*/ 0 w 10"/>
                                <a:gd name="T3" fmla="*/ 99 h 99"/>
                                <a:gd name="T4" fmla="*/ 0 w 10"/>
                                <a:gd name="T5" fmla="*/ 99 h 99"/>
                                <a:gd name="T6" fmla="*/ 10 w 10"/>
                                <a:gd name="T7" fmla="*/ 0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9">
                                  <a:moveTo>
                                    <a:pt x="0" y="99"/>
                                  </a:moveTo>
                                  <a:lnTo>
                                    <a:pt x="0" y="9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Freeform 1655"/>
                          <wps:cNvSpPr>
                            <a:spLocks/>
                          </wps:cNvSpPr>
                          <wps:spPr bwMode="auto">
                            <a:xfrm>
                              <a:off x="3911" y="4842"/>
                              <a:ext cx="5" cy="8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89 h 89"/>
                                <a:gd name="T2" fmla="*/ 0 w 5"/>
                                <a:gd name="T3" fmla="*/ 89 h 89"/>
                                <a:gd name="T4" fmla="*/ 0 w 5"/>
                                <a:gd name="T5" fmla="*/ 89 h 89"/>
                                <a:gd name="T6" fmla="*/ 5 w 5"/>
                                <a:gd name="T7" fmla="*/ 0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9">
                                  <a:moveTo>
                                    <a:pt x="0" y="89"/>
                                  </a:moveTo>
                                  <a:lnTo>
                                    <a:pt x="0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Freeform 1656"/>
                          <wps:cNvSpPr>
                            <a:spLocks/>
                          </wps:cNvSpPr>
                          <wps:spPr bwMode="auto">
                            <a:xfrm>
                              <a:off x="3916" y="4729"/>
                              <a:ext cx="10" cy="11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13 h 113"/>
                                <a:gd name="T2" fmla="*/ 0 w 10"/>
                                <a:gd name="T3" fmla="*/ 113 h 113"/>
                                <a:gd name="T4" fmla="*/ 0 w 10"/>
                                <a:gd name="T5" fmla="*/ 113 h 113"/>
                                <a:gd name="T6" fmla="*/ 10 w 10"/>
                                <a:gd name="T7" fmla="*/ 0 h 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13">
                                  <a:moveTo>
                                    <a:pt x="0" y="113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13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8" name="Freeform 1657"/>
                          <wps:cNvSpPr>
                            <a:spLocks/>
                          </wps:cNvSpPr>
                          <wps:spPr bwMode="auto">
                            <a:xfrm>
                              <a:off x="3926" y="4606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3 h 123"/>
                                <a:gd name="T2" fmla="*/ 0 w 5"/>
                                <a:gd name="T3" fmla="*/ 123 h 123"/>
                                <a:gd name="T4" fmla="*/ 0 w 5"/>
                                <a:gd name="T5" fmla="*/ 123 h 123"/>
                                <a:gd name="T6" fmla="*/ 5 w 5"/>
                                <a:gd name="T7" fmla="*/ 0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123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9" name="Freeform 1658"/>
                          <wps:cNvSpPr>
                            <a:spLocks/>
                          </wps:cNvSpPr>
                          <wps:spPr bwMode="auto">
                            <a:xfrm>
                              <a:off x="3931" y="4468"/>
                              <a:ext cx="10" cy="13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38 h 138"/>
                                <a:gd name="T2" fmla="*/ 0 w 10"/>
                                <a:gd name="T3" fmla="*/ 138 h 138"/>
                                <a:gd name="T4" fmla="*/ 0 w 10"/>
                                <a:gd name="T5" fmla="*/ 138 h 138"/>
                                <a:gd name="T6" fmla="*/ 10 w 10"/>
                                <a:gd name="T7" fmla="*/ 0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8">
                                  <a:moveTo>
                                    <a:pt x="0" y="138"/>
                                  </a:moveTo>
                                  <a:lnTo>
                                    <a:pt x="0" y="138"/>
                                  </a:lnTo>
                                  <a:lnTo>
                                    <a:pt x="0" y="13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0" name="Freeform 1659"/>
                          <wps:cNvSpPr>
                            <a:spLocks/>
                          </wps:cNvSpPr>
                          <wps:spPr bwMode="auto">
                            <a:xfrm>
                              <a:off x="3941" y="4364"/>
                              <a:ext cx="5" cy="10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4 h 104"/>
                                <a:gd name="T2" fmla="*/ 0 w 5"/>
                                <a:gd name="T3" fmla="*/ 104 h 104"/>
                                <a:gd name="T4" fmla="*/ 0 w 5"/>
                                <a:gd name="T5" fmla="*/ 104 h 104"/>
                                <a:gd name="T6" fmla="*/ 5 w 5"/>
                                <a:gd name="T7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4">
                                  <a:moveTo>
                                    <a:pt x="0" y="104"/>
                                  </a:moveTo>
                                  <a:lnTo>
                                    <a:pt x="0" y="104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1" name="Freeform 1660"/>
                          <wps:cNvSpPr>
                            <a:spLocks/>
                          </wps:cNvSpPr>
                          <wps:spPr bwMode="auto">
                            <a:xfrm>
                              <a:off x="3946" y="4300"/>
                              <a:ext cx="9" cy="6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64 h 64"/>
                                <a:gd name="T2" fmla="*/ 0 w 9"/>
                                <a:gd name="T3" fmla="*/ 64 h 64"/>
                                <a:gd name="T4" fmla="*/ 0 w 9"/>
                                <a:gd name="T5" fmla="*/ 64 h 64"/>
                                <a:gd name="T6" fmla="*/ 9 w 9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2" name="Freeform 1661"/>
                          <wps:cNvSpPr>
                            <a:spLocks/>
                          </wps:cNvSpPr>
                          <wps:spPr bwMode="auto">
                            <a:xfrm>
                              <a:off x="3955" y="4280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3" name="Freeform 1662"/>
                          <wps:cNvSpPr>
                            <a:spLocks/>
                          </wps:cNvSpPr>
                          <wps:spPr bwMode="auto">
                            <a:xfrm>
                              <a:off x="3960" y="4280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4" name="Freeform 1663"/>
                          <wps:cNvSpPr>
                            <a:spLocks/>
                          </wps:cNvSpPr>
                          <wps:spPr bwMode="auto">
                            <a:xfrm>
                              <a:off x="3970" y="4280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0"/>
                                <a:gd name="T2" fmla="*/ 0 w 5"/>
                                <a:gd name="T3" fmla="*/ 0 h 30"/>
                                <a:gd name="T4" fmla="*/ 0 w 5"/>
                                <a:gd name="T5" fmla="*/ 0 h 30"/>
                                <a:gd name="T6" fmla="*/ 5 w 5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5" name="Freeform 1664"/>
                          <wps:cNvSpPr>
                            <a:spLocks/>
                          </wps:cNvSpPr>
                          <wps:spPr bwMode="auto">
                            <a:xfrm>
                              <a:off x="3975" y="4310"/>
                              <a:ext cx="10" cy="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"/>
                                <a:gd name="T2" fmla="*/ 0 w 10"/>
                                <a:gd name="T3" fmla="*/ 0 h 34"/>
                                <a:gd name="T4" fmla="*/ 0 w 10"/>
                                <a:gd name="T5" fmla="*/ 0 h 34"/>
                                <a:gd name="T6" fmla="*/ 10 w 10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6" name="Freeform 1665"/>
                          <wps:cNvSpPr>
                            <a:spLocks/>
                          </wps:cNvSpPr>
                          <wps:spPr bwMode="auto">
                            <a:xfrm>
                              <a:off x="3985" y="4344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4"/>
                                <a:gd name="T2" fmla="*/ 0 w 5"/>
                                <a:gd name="T3" fmla="*/ 0 h 54"/>
                                <a:gd name="T4" fmla="*/ 0 w 5"/>
                                <a:gd name="T5" fmla="*/ 0 h 54"/>
                                <a:gd name="T6" fmla="*/ 5 w 5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7" name="Freeform 1666"/>
                          <wps:cNvSpPr>
                            <a:spLocks/>
                          </wps:cNvSpPr>
                          <wps:spPr bwMode="auto">
                            <a:xfrm>
                              <a:off x="3990" y="4398"/>
                              <a:ext cx="10" cy="6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5"/>
                                <a:gd name="T2" fmla="*/ 0 w 10"/>
                                <a:gd name="T3" fmla="*/ 0 h 65"/>
                                <a:gd name="T4" fmla="*/ 0 w 10"/>
                                <a:gd name="T5" fmla="*/ 0 h 65"/>
                                <a:gd name="T6" fmla="*/ 10 w 10"/>
                                <a:gd name="T7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8" name="Freeform 1667"/>
                          <wps:cNvSpPr>
                            <a:spLocks/>
                          </wps:cNvSpPr>
                          <wps:spPr bwMode="auto">
                            <a:xfrm>
                              <a:off x="4000" y="4463"/>
                              <a:ext cx="5" cy="9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3"/>
                                <a:gd name="T2" fmla="*/ 0 w 5"/>
                                <a:gd name="T3" fmla="*/ 0 h 93"/>
                                <a:gd name="T4" fmla="*/ 0 w 5"/>
                                <a:gd name="T5" fmla="*/ 0 h 93"/>
                                <a:gd name="T6" fmla="*/ 5 w 5"/>
                                <a:gd name="T7" fmla="*/ 93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9" name="Freeform 1668"/>
                          <wps:cNvSpPr>
                            <a:spLocks/>
                          </wps:cNvSpPr>
                          <wps:spPr bwMode="auto">
                            <a:xfrm>
                              <a:off x="4005" y="4556"/>
                              <a:ext cx="10" cy="1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24"/>
                                <a:gd name="T2" fmla="*/ 0 w 10"/>
                                <a:gd name="T3" fmla="*/ 0 h 124"/>
                                <a:gd name="T4" fmla="*/ 0 w 10"/>
                                <a:gd name="T5" fmla="*/ 0 h 124"/>
                                <a:gd name="T6" fmla="*/ 10 w 10"/>
                                <a:gd name="T7" fmla="*/ 124 h 1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0" name="Freeform 1669"/>
                          <wps:cNvSpPr>
                            <a:spLocks/>
                          </wps:cNvSpPr>
                          <wps:spPr bwMode="auto">
                            <a:xfrm>
                              <a:off x="4015" y="4680"/>
                              <a:ext cx="5" cy="13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38"/>
                                <a:gd name="T2" fmla="*/ 0 w 5"/>
                                <a:gd name="T3" fmla="*/ 0 h 138"/>
                                <a:gd name="T4" fmla="*/ 0 w 5"/>
                                <a:gd name="T5" fmla="*/ 0 h 138"/>
                                <a:gd name="T6" fmla="*/ 5 w 5"/>
                                <a:gd name="T7" fmla="*/ 138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3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3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Freeform 1670"/>
                          <wps:cNvSpPr>
                            <a:spLocks/>
                          </wps:cNvSpPr>
                          <wps:spPr bwMode="auto">
                            <a:xfrm>
                              <a:off x="4020" y="4818"/>
                              <a:ext cx="10" cy="13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33"/>
                                <a:gd name="T2" fmla="*/ 0 w 10"/>
                                <a:gd name="T3" fmla="*/ 0 h 133"/>
                                <a:gd name="T4" fmla="*/ 0 w 10"/>
                                <a:gd name="T5" fmla="*/ 0 h 133"/>
                                <a:gd name="T6" fmla="*/ 10 w 10"/>
                                <a:gd name="T7" fmla="*/ 133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3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Freeform 1671"/>
                          <wps:cNvSpPr>
                            <a:spLocks/>
                          </wps:cNvSpPr>
                          <wps:spPr bwMode="auto">
                            <a:xfrm>
                              <a:off x="4030" y="4951"/>
                              <a:ext cx="4" cy="118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18"/>
                                <a:gd name="T2" fmla="*/ 0 w 4"/>
                                <a:gd name="T3" fmla="*/ 0 h 118"/>
                                <a:gd name="T4" fmla="*/ 0 w 4"/>
                                <a:gd name="T5" fmla="*/ 0 h 118"/>
                                <a:gd name="T6" fmla="*/ 4 w 4"/>
                                <a:gd name="T7" fmla="*/ 118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1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1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Freeform 1672"/>
                          <wps:cNvSpPr>
                            <a:spLocks/>
                          </wps:cNvSpPr>
                          <wps:spPr bwMode="auto">
                            <a:xfrm>
                              <a:off x="4034" y="5069"/>
                              <a:ext cx="10" cy="9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9"/>
                                <a:gd name="T2" fmla="*/ 0 w 10"/>
                                <a:gd name="T3" fmla="*/ 0 h 99"/>
                                <a:gd name="T4" fmla="*/ 0 w 10"/>
                                <a:gd name="T5" fmla="*/ 0 h 99"/>
                                <a:gd name="T6" fmla="*/ 10 w 10"/>
                                <a:gd name="T7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4" name="Freeform 1673"/>
                          <wps:cNvSpPr>
                            <a:spLocks/>
                          </wps:cNvSpPr>
                          <wps:spPr bwMode="auto">
                            <a:xfrm>
                              <a:off x="4044" y="5168"/>
                              <a:ext cx="5" cy="9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3"/>
                                <a:gd name="T2" fmla="*/ 0 w 5"/>
                                <a:gd name="T3" fmla="*/ 0 h 93"/>
                                <a:gd name="T4" fmla="*/ 0 w 5"/>
                                <a:gd name="T5" fmla="*/ 0 h 93"/>
                                <a:gd name="T6" fmla="*/ 5 w 5"/>
                                <a:gd name="T7" fmla="*/ 93 h 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Freeform 1674"/>
                          <wps:cNvSpPr>
                            <a:spLocks/>
                          </wps:cNvSpPr>
                          <wps:spPr bwMode="auto">
                            <a:xfrm>
                              <a:off x="4049" y="5261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6" name="Freeform 1675"/>
                          <wps:cNvSpPr>
                            <a:spLocks/>
                          </wps:cNvSpPr>
                          <wps:spPr bwMode="auto">
                            <a:xfrm>
                              <a:off x="405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Freeform 1676"/>
                          <wps:cNvSpPr>
                            <a:spLocks/>
                          </wps:cNvSpPr>
                          <wps:spPr bwMode="auto">
                            <a:xfrm>
                              <a:off x="406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8" name="Freeform 1677"/>
                          <wps:cNvSpPr>
                            <a:spLocks/>
                          </wps:cNvSpPr>
                          <wps:spPr bwMode="auto">
                            <a:xfrm>
                              <a:off x="407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Freeform 1678"/>
                          <wps:cNvSpPr>
                            <a:spLocks/>
                          </wps:cNvSpPr>
                          <wps:spPr bwMode="auto">
                            <a:xfrm>
                              <a:off x="407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0" name="Freeform 1679"/>
                          <wps:cNvSpPr>
                            <a:spLocks/>
                          </wps:cNvSpPr>
                          <wps:spPr bwMode="auto">
                            <a:xfrm>
                              <a:off x="408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1" name="Freeform 1680"/>
                          <wps:cNvSpPr>
                            <a:spLocks/>
                          </wps:cNvSpPr>
                          <wps:spPr bwMode="auto">
                            <a:xfrm>
                              <a:off x="409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2" name="Freeform 1681"/>
                          <wps:cNvSpPr>
                            <a:spLocks/>
                          </wps:cNvSpPr>
                          <wps:spPr bwMode="auto">
                            <a:xfrm>
                              <a:off x="410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3" name="Freeform 1682"/>
                          <wps:cNvSpPr>
                            <a:spLocks/>
                          </wps:cNvSpPr>
                          <wps:spPr bwMode="auto">
                            <a:xfrm>
                              <a:off x="4109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4" name="Freeform 1683"/>
                          <wps:cNvSpPr>
                            <a:spLocks/>
                          </wps:cNvSpPr>
                          <wps:spPr bwMode="auto">
                            <a:xfrm>
                              <a:off x="411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5" name="Freeform 1684"/>
                          <wps:cNvSpPr>
                            <a:spLocks/>
                          </wps:cNvSpPr>
                          <wps:spPr bwMode="auto">
                            <a:xfrm>
                              <a:off x="412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6" name="Freeform 1685"/>
                          <wps:cNvSpPr>
                            <a:spLocks/>
                          </wps:cNvSpPr>
                          <wps:spPr bwMode="auto">
                            <a:xfrm>
                              <a:off x="41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7" name="Freeform 1686"/>
                          <wps:cNvSpPr>
                            <a:spLocks/>
                          </wps:cNvSpPr>
                          <wps:spPr bwMode="auto">
                            <a:xfrm>
                              <a:off x="41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8" name="Freeform 1687"/>
                          <wps:cNvSpPr>
                            <a:spLocks/>
                          </wps:cNvSpPr>
                          <wps:spPr bwMode="auto">
                            <a:xfrm>
                              <a:off x="414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9" name="Freeform 1688"/>
                          <wps:cNvSpPr>
                            <a:spLocks/>
                          </wps:cNvSpPr>
                          <wps:spPr bwMode="auto">
                            <a:xfrm>
                              <a:off x="41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0" name="Freeform 1689"/>
                          <wps:cNvSpPr>
                            <a:spLocks/>
                          </wps:cNvSpPr>
                          <wps:spPr bwMode="auto">
                            <a:xfrm>
                              <a:off x="41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1" name="Freeform 1690"/>
                          <wps:cNvSpPr>
                            <a:spLocks/>
                          </wps:cNvSpPr>
                          <wps:spPr bwMode="auto">
                            <a:xfrm>
                              <a:off x="41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2" name="Freeform 1691"/>
                          <wps:cNvSpPr>
                            <a:spLocks/>
                          </wps:cNvSpPr>
                          <wps:spPr bwMode="auto">
                            <a:xfrm>
                              <a:off x="41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3" name="Freeform 1692"/>
                          <wps:cNvSpPr>
                            <a:spLocks/>
                          </wps:cNvSpPr>
                          <wps:spPr bwMode="auto">
                            <a:xfrm>
                              <a:off x="418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Freeform 1693"/>
                          <wps:cNvSpPr>
                            <a:spLocks/>
                          </wps:cNvSpPr>
                          <wps:spPr bwMode="auto">
                            <a:xfrm>
                              <a:off x="4192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Freeform 1694"/>
                          <wps:cNvSpPr>
                            <a:spLocks/>
                          </wps:cNvSpPr>
                          <wps:spPr bwMode="auto">
                            <a:xfrm>
                              <a:off x="4202" y="5237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Freeform 1695"/>
                          <wps:cNvSpPr>
                            <a:spLocks/>
                          </wps:cNvSpPr>
                          <wps:spPr bwMode="auto">
                            <a:xfrm>
                              <a:off x="4207" y="5207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Freeform 1696"/>
                          <wps:cNvSpPr>
                            <a:spLocks/>
                          </wps:cNvSpPr>
                          <wps:spPr bwMode="auto">
                            <a:xfrm>
                              <a:off x="4212" y="518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Freeform 1697"/>
                          <wps:cNvSpPr>
                            <a:spLocks/>
                          </wps:cNvSpPr>
                          <wps:spPr bwMode="auto">
                            <a:xfrm>
                              <a:off x="4222" y="516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Freeform 1698"/>
                          <wps:cNvSpPr>
                            <a:spLocks/>
                          </wps:cNvSpPr>
                          <wps:spPr bwMode="auto">
                            <a:xfrm>
                              <a:off x="4227" y="5143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Freeform 1699"/>
                          <wps:cNvSpPr>
                            <a:spLocks/>
                          </wps:cNvSpPr>
                          <wps:spPr bwMode="auto">
                            <a:xfrm>
                              <a:off x="4237" y="5118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Freeform 1700"/>
                          <wps:cNvSpPr>
                            <a:spLocks/>
                          </wps:cNvSpPr>
                          <wps:spPr bwMode="auto">
                            <a:xfrm>
                              <a:off x="4242" y="5099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 h 19"/>
                                <a:gd name="T2" fmla="*/ 0 w 10"/>
                                <a:gd name="T3" fmla="*/ 19 h 19"/>
                                <a:gd name="T4" fmla="*/ 0 w 10"/>
                                <a:gd name="T5" fmla="*/ 19 h 19"/>
                                <a:gd name="T6" fmla="*/ 10 w 10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Freeform 1701"/>
                          <wps:cNvSpPr>
                            <a:spLocks/>
                          </wps:cNvSpPr>
                          <wps:spPr bwMode="auto">
                            <a:xfrm>
                              <a:off x="4252" y="5089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Freeform 1702"/>
                          <wps:cNvSpPr>
                            <a:spLocks/>
                          </wps:cNvSpPr>
                          <wps:spPr bwMode="auto">
                            <a:xfrm>
                              <a:off x="4262" y="5089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4" name="Freeform 1703"/>
                          <wps:cNvSpPr>
                            <a:spLocks/>
                          </wps:cNvSpPr>
                          <wps:spPr bwMode="auto">
                            <a:xfrm>
                              <a:off x="4267" y="5089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5" name="Freeform 1704"/>
                          <wps:cNvSpPr>
                            <a:spLocks/>
                          </wps:cNvSpPr>
                          <wps:spPr bwMode="auto">
                            <a:xfrm>
                              <a:off x="4276" y="5094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6" name="Freeform 1705"/>
                          <wps:cNvSpPr>
                            <a:spLocks/>
                          </wps:cNvSpPr>
                          <wps:spPr bwMode="auto">
                            <a:xfrm>
                              <a:off x="4281" y="5104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"/>
                                <a:gd name="T2" fmla="*/ 0 w 5"/>
                                <a:gd name="T3" fmla="*/ 0 h 9"/>
                                <a:gd name="T4" fmla="*/ 0 w 5"/>
                                <a:gd name="T5" fmla="*/ 0 h 9"/>
                                <a:gd name="T6" fmla="*/ 5 w 5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7" name="Freeform 1706"/>
                          <wps:cNvSpPr>
                            <a:spLocks/>
                          </wps:cNvSpPr>
                          <wps:spPr bwMode="auto">
                            <a:xfrm>
                              <a:off x="4286" y="511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8" name="Freeform 1707"/>
                          <wps:cNvSpPr>
                            <a:spLocks/>
                          </wps:cNvSpPr>
                          <wps:spPr bwMode="auto">
                            <a:xfrm>
                              <a:off x="4296" y="512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Freeform 1708"/>
                          <wps:cNvSpPr>
                            <a:spLocks/>
                          </wps:cNvSpPr>
                          <wps:spPr bwMode="auto">
                            <a:xfrm>
                              <a:off x="4301" y="513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Freeform 1709"/>
                          <wps:cNvSpPr>
                            <a:spLocks/>
                          </wps:cNvSpPr>
                          <wps:spPr bwMode="auto">
                            <a:xfrm>
                              <a:off x="4311" y="514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Freeform 1710"/>
                          <wps:cNvSpPr>
                            <a:spLocks/>
                          </wps:cNvSpPr>
                          <wps:spPr bwMode="auto">
                            <a:xfrm>
                              <a:off x="4321" y="5158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2" name="Freeform 1711"/>
                          <wps:cNvSpPr>
                            <a:spLocks/>
                          </wps:cNvSpPr>
                          <wps:spPr bwMode="auto">
                            <a:xfrm>
                              <a:off x="4326" y="5173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3" name="Freeform 1712"/>
                          <wps:cNvSpPr>
                            <a:spLocks/>
                          </wps:cNvSpPr>
                          <wps:spPr bwMode="auto">
                            <a:xfrm>
                              <a:off x="4336" y="518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4" name="Freeform 1713"/>
                          <wps:cNvSpPr>
                            <a:spLocks/>
                          </wps:cNvSpPr>
                          <wps:spPr bwMode="auto">
                            <a:xfrm>
                              <a:off x="4341" y="519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5" name="Freeform 1714"/>
                          <wps:cNvSpPr>
                            <a:spLocks/>
                          </wps:cNvSpPr>
                          <wps:spPr bwMode="auto">
                            <a:xfrm>
                              <a:off x="4346" y="5202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6" name="Freeform 1715"/>
                          <wps:cNvSpPr>
                            <a:spLocks/>
                          </wps:cNvSpPr>
                          <wps:spPr bwMode="auto">
                            <a:xfrm>
                              <a:off x="4355" y="520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7" name="Freeform 1716"/>
                          <wps:cNvSpPr>
                            <a:spLocks/>
                          </wps:cNvSpPr>
                          <wps:spPr bwMode="auto">
                            <a:xfrm>
                              <a:off x="4360" y="5217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8" name="Freeform 1717"/>
                          <wps:cNvSpPr>
                            <a:spLocks/>
                          </wps:cNvSpPr>
                          <wps:spPr bwMode="auto">
                            <a:xfrm>
                              <a:off x="4370" y="5227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9" name="Freeform 1718"/>
                          <wps:cNvSpPr>
                            <a:spLocks/>
                          </wps:cNvSpPr>
                          <wps:spPr bwMode="auto">
                            <a:xfrm>
                              <a:off x="4380" y="522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0" name="Freeform 1719"/>
                          <wps:cNvSpPr>
                            <a:spLocks/>
                          </wps:cNvSpPr>
                          <wps:spPr bwMode="auto">
                            <a:xfrm>
                              <a:off x="4385" y="523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1" name="Freeform 1720"/>
                          <wps:cNvSpPr>
                            <a:spLocks/>
                          </wps:cNvSpPr>
                          <wps:spPr bwMode="auto">
                            <a:xfrm>
                              <a:off x="4395" y="523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2" name="Freeform 1721"/>
                          <wps:cNvSpPr>
                            <a:spLocks/>
                          </wps:cNvSpPr>
                          <wps:spPr bwMode="auto">
                            <a:xfrm>
                              <a:off x="4400" y="523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3" name="Freeform 1722"/>
                          <wps:cNvSpPr>
                            <a:spLocks/>
                          </wps:cNvSpPr>
                          <wps:spPr bwMode="auto">
                            <a:xfrm>
                              <a:off x="4405" y="524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4" name="Freeform 1723"/>
                          <wps:cNvSpPr>
                            <a:spLocks/>
                          </wps:cNvSpPr>
                          <wps:spPr bwMode="auto">
                            <a:xfrm>
                              <a:off x="4415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15" name="Group 1925"/>
                        <wpg:cNvGrpSpPr>
                          <a:grpSpLocks/>
                        </wpg:cNvGrpSpPr>
                        <wpg:grpSpPr bwMode="auto">
                          <a:xfrm>
                            <a:off x="2806700" y="3234690"/>
                            <a:ext cx="946785" cy="115570"/>
                            <a:chOff x="4420" y="5094"/>
                            <a:chExt cx="1491" cy="182"/>
                          </a:xfrm>
                        </wpg:grpSpPr>
                        <wps:wsp>
                          <wps:cNvPr id="1716" name="Freeform 1725"/>
                          <wps:cNvSpPr>
                            <a:spLocks/>
                          </wps:cNvSpPr>
                          <wps:spPr bwMode="auto">
                            <a:xfrm>
                              <a:off x="4420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Freeform 1726"/>
                          <wps:cNvSpPr>
                            <a:spLocks/>
                          </wps:cNvSpPr>
                          <wps:spPr bwMode="auto">
                            <a:xfrm>
                              <a:off x="4430" y="5271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8" name="Freeform 1727"/>
                          <wps:cNvSpPr>
                            <a:spLocks/>
                          </wps:cNvSpPr>
                          <wps:spPr bwMode="auto">
                            <a:xfrm>
                              <a:off x="443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Freeform 1728"/>
                          <wps:cNvSpPr>
                            <a:spLocks/>
                          </wps:cNvSpPr>
                          <wps:spPr bwMode="auto">
                            <a:xfrm>
                              <a:off x="4444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0" name="Freeform 1729"/>
                          <wps:cNvSpPr>
                            <a:spLocks/>
                          </wps:cNvSpPr>
                          <wps:spPr bwMode="auto">
                            <a:xfrm>
                              <a:off x="4454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Freeform 1730"/>
                          <wps:cNvSpPr>
                            <a:spLocks/>
                          </wps:cNvSpPr>
                          <wps:spPr bwMode="auto">
                            <a:xfrm>
                              <a:off x="4459" y="5261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2" name="Freeform 1731"/>
                          <wps:cNvSpPr>
                            <a:spLocks/>
                          </wps:cNvSpPr>
                          <wps:spPr bwMode="auto">
                            <a:xfrm>
                              <a:off x="4464" y="526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Freeform 1732"/>
                          <wps:cNvSpPr>
                            <a:spLocks/>
                          </wps:cNvSpPr>
                          <wps:spPr bwMode="auto">
                            <a:xfrm>
                              <a:off x="4474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4" name="Freeform 1733"/>
                          <wps:cNvSpPr>
                            <a:spLocks/>
                          </wps:cNvSpPr>
                          <wps:spPr bwMode="auto">
                            <a:xfrm>
                              <a:off x="4479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Freeform 1734"/>
                          <wps:cNvSpPr>
                            <a:spLocks/>
                          </wps:cNvSpPr>
                          <wps:spPr bwMode="auto">
                            <a:xfrm>
                              <a:off x="4489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6" name="Freeform 1735"/>
                          <wps:cNvSpPr>
                            <a:spLocks/>
                          </wps:cNvSpPr>
                          <wps:spPr bwMode="auto">
                            <a:xfrm>
                              <a:off x="4499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Freeform 1736"/>
                          <wps:cNvSpPr>
                            <a:spLocks/>
                          </wps:cNvSpPr>
                          <wps:spPr bwMode="auto">
                            <a:xfrm>
                              <a:off x="4504" y="526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8" name="Freeform 1737"/>
                          <wps:cNvSpPr>
                            <a:spLocks/>
                          </wps:cNvSpPr>
                          <wps:spPr bwMode="auto">
                            <a:xfrm>
                              <a:off x="4513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9" name="Freeform 1738"/>
                          <wps:cNvSpPr>
                            <a:spLocks/>
                          </wps:cNvSpPr>
                          <wps:spPr bwMode="auto">
                            <a:xfrm>
                              <a:off x="45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0" name="Freeform 1739"/>
                          <wps:cNvSpPr>
                            <a:spLocks/>
                          </wps:cNvSpPr>
                          <wps:spPr bwMode="auto">
                            <a:xfrm>
                              <a:off x="45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1" name="Freeform 1740"/>
                          <wps:cNvSpPr>
                            <a:spLocks/>
                          </wps:cNvSpPr>
                          <wps:spPr bwMode="auto">
                            <a:xfrm>
                              <a:off x="45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2" name="Freeform 1741"/>
                          <wps:cNvSpPr>
                            <a:spLocks/>
                          </wps:cNvSpPr>
                          <wps:spPr bwMode="auto">
                            <a:xfrm>
                              <a:off x="45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3" name="Freeform 1742"/>
                          <wps:cNvSpPr>
                            <a:spLocks/>
                          </wps:cNvSpPr>
                          <wps:spPr bwMode="auto">
                            <a:xfrm>
                              <a:off x="45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4" name="Freeform 1743"/>
                          <wps:cNvSpPr>
                            <a:spLocks/>
                          </wps:cNvSpPr>
                          <wps:spPr bwMode="auto">
                            <a:xfrm>
                              <a:off x="45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5" name="Freeform 1744"/>
                          <wps:cNvSpPr>
                            <a:spLocks/>
                          </wps:cNvSpPr>
                          <wps:spPr bwMode="auto">
                            <a:xfrm>
                              <a:off x="45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6" name="Freeform 1745"/>
                          <wps:cNvSpPr>
                            <a:spLocks/>
                          </wps:cNvSpPr>
                          <wps:spPr bwMode="auto">
                            <a:xfrm>
                              <a:off x="457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7" name="Freeform 1746"/>
                          <wps:cNvSpPr>
                            <a:spLocks/>
                          </wps:cNvSpPr>
                          <wps:spPr bwMode="auto">
                            <a:xfrm>
                              <a:off x="457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8" name="Freeform 1747"/>
                          <wps:cNvSpPr>
                            <a:spLocks/>
                          </wps:cNvSpPr>
                          <wps:spPr bwMode="auto">
                            <a:xfrm>
                              <a:off x="4588" y="5271"/>
                              <a:ext cx="4" cy="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5 h 5"/>
                                <a:gd name="T2" fmla="*/ 0 w 4"/>
                                <a:gd name="T3" fmla="*/ 5 h 5"/>
                                <a:gd name="T4" fmla="*/ 0 w 4"/>
                                <a:gd name="T5" fmla="*/ 5 h 5"/>
                                <a:gd name="T6" fmla="*/ 4 w 4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9" name="Freeform 1748"/>
                          <wps:cNvSpPr>
                            <a:spLocks/>
                          </wps:cNvSpPr>
                          <wps:spPr bwMode="auto">
                            <a:xfrm>
                              <a:off x="4592" y="5261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0" name="Freeform 1749"/>
                          <wps:cNvSpPr>
                            <a:spLocks/>
                          </wps:cNvSpPr>
                          <wps:spPr bwMode="auto">
                            <a:xfrm>
                              <a:off x="4602" y="5252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1" name="Freeform 1750"/>
                          <wps:cNvSpPr>
                            <a:spLocks/>
                          </wps:cNvSpPr>
                          <wps:spPr bwMode="auto">
                            <a:xfrm>
                              <a:off x="4607" y="524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Freeform 1751"/>
                          <wps:cNvSpPr>
                            <a:spLocks/>
                          </wps:cNvSpPr>
                          <wps:spPr bwMode="auto">
                            <a:xfrm>
                              <a:off x="4617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3" name="Freeform 1752"/>
                          <wps:cNvSpPr>
                            <a:spLocks/>
                          </wps:cNvSpPr>
                          <wps:spPr bwMode="auto">
                            <a:xfrm>
                              <a:off x="4622" y="522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4" name="Freeform 1753"/>
                          <wps:cNvSpPr>
                            <a:spLocks/>
                          </wps:cNvSpPr>
                          <wps:spPr bwMode="auto">
                            <a:xfrm>
                              <a:off x="4632" y="5207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5" name="Freeform 1754"/>
                          <wps:cNvSpPr>
                            <a:spLocks/>
                          </wps:cNvSpPr>
                          <wps:spPr bwMode="auto">
                            <a:xfrm>
                              <a:off x="4637" y="5207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6" name="Freeform 1755"/>
                          <wps:cNvSpPr>
                            <a:spLocks/>
                          </wps:cNvSpPr>
                          <wps:spPr bwMode="auto">
                            <a:xfrm>
                              <a:off x="4647" y="520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7" name="Freeform 1756"/>
                          <wps:cNvSpPr>
                            <a:spLocks/>
                          </wps:cNvSpPr>
                          <wps:spPr bwMode="auto">
                            <a:xfrm>
                              <a:off x="4652" y="521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8" name="Freeform 1757"/>
                          <wps:cNvSpPr>
                            <a:spLocks/>
                          </wps:cNvSpPr>
                          <wps:spPr bwMode="auto">
                            <a:xfrm>
                              <a:off x="4662" y="522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9" name="Freeform 1758"/>
                          <wps:cNvSpPr>
                            <a:spLocks/>
                          </wps:cNvSpPr>
                          <wps:spPr bwMode="auto">
                            <a:xfrm>
                              <a:off x="4667" y="5227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" name="Freeform 1759"/>
                          <wps:cNvSpPr>
                            <a:spLocks/>
                          </wps:cNvSpPr>
                          <wps:spPr bwMode="auto">
                            <a:xfrm>
                              <a:off x="4676" y="523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1" name="Freeform 1760"/>
                          <wps:cNvSpPr>
                            <a:spLocks/>
                          </wps:cNvSpPr>
                          <wps:spPr bwMode="auto">
                            <a:xfrm>
                              <a:off x="4681" y="524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2" name="Freeform 1761"/>
                          <wps:cNvSpPr>
                            <a:spLocks/>
                          </wps:cNvSpPr>
                          <wps:spPr bwMode="auto">
                            <a:xfrm>
                              <a:off x="4691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Freeform 1762"/>
                          <wps:cNvSpPr>
                            <a:spLocks/>
                          </wps:cNvSpPr>
                          <wps:spPr bwMode="auto">
                            <a:xfrm>
                              <a:off x="4696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Freeform 1763"/>
                          <wps:cNvSpPr>
                            <a:spLocks/>
                          </wps:cNvSpPr>
                          <wps:spPr bwMode="auto">
                            <a:xfrm>
                              <a:off x="4706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Freeform 1764"/>
                          <wps:cNvSpPr>
                            <a:spLocks/>
                          </wps:cNvSpPr>
                          <wps:spPr bwMode="auto">
                            <a:xfrm>
                              <a:off x="4711" y="523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6" name="Freeform 1765"/>
                          <wps:cNvSpPr>
                            <a:spLocks/>
                          </wps:cNvSpPr>
                          <wps:spPr bwMode="auto">
                            <a:xfrm>
                              <a:off x="4721" y="5207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7" name="Freeform 1766"/>
                          <wps:cNvSpPr>
                            <a:spLocks/>
                          </wps:cNvSpPr>
                          <wps:spPr bwMode="auto">
                            <a:xfrm>
                              <a:off x="4726" y="5187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8" name="Freeform 1767"/>
                          <wps:cNvSpPr>
                            <a:spLocks/>
                          </wps:cNvSpPr>
                          <wps:spPr bwMode="auto">
                            <a:xfrm>
                              <a:off x="4736" y="5158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9" name="Freeform 1768"/>
                          <wps:cNvSpPr>
                            <a:spLocks/>
                          </wps:cNvSpPr>
                          <wps:spPr bwMode="auto">
                            <a:xfrm>
                              <a:off x="4741" y="5138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0" name="Freeform 1769"/>
                          <wps:cNvSpPr>
                            <a:spLocks/>
                          </wps:cNvSpPr>
                          <wps:spPr bwMode="auto">
                            <a:xfrm>
                              <a:off x="4751" y="5118"/>
                              <a:ext cx="4" cy="2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20 h 20"/>
                                <a:gd name="T2" fmla="*/ 0 w 4"/>
                                <a:gd name="T3" fmla="*/ 20 h 20"/>
                                <a:gd name="T4" fmla="*/ 0 w 4"/>
                                <a:gd name="T5" fmla="*/ 20 h 20"/>
                                <a:gd name="T6" fmla="*/ 4 w 4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1" name="Freeform 1770"/>
                          <wps:cNvSpPr>
                            <a:spLocks/>
                          </wps:cNvSpPr>
                          <wps:spPr bwMode="auto">
                            <a:xfrm>
                              <a:off x="4755" y="5109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 h 9"/>
                                <a:gd name="T2" fmla="*/ 0 w 10"/>
                                <a:gd name="T3" fmla="*/ 9 h 9"/>
                                <a:gd name="T4" fmla="*/ 0 w 10"/>
                                <a:gd name="T5" fmla="*/ 9 h 9"/>
                                <a:gd name="T6" fmla="*/ 10 w 10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2" name="Freeform 1771"/>
                          <wps:cNvSpPr>
                            <a:spLocks/>
                          </wps:cNvSpPr>
                          <wps:spPr bwMode="auto">
                            <a:xfrm>
                              <a:off x="4765" y="5109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Freeform 1772"/>
                          <wps:cNvSpPr>
                            <a:spLocks/>
                          </wps:cNvSpPr>
                          <wps:spPr bwMode="auto">
                            <a:xfrm>
                              <a:off x="4775" y="5109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4" name="Freeform 1773"/>
                          <wps:cNvSpPr>
                            <a:spLocks/>
                          </wps:cNvSpPr>
                          <wps:spPr bwMode="auto">
                            <a:xfrm>
                              <a:off x="4780" y="512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5" name="Freeform 1774"/>
                          <wps:cNvSpPr>
                            <a:spLocks/>
                          </wps:cNvSpPr>
                          <wps:spPr bwMode="auto">
                            <a:xfrm>
                              <a:off x="4785" y="5143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0"/>
                                <a:gd name="T2" fmla="*/ 0 w 10"/>
                                <a:gd name="T3" fmla="*/ 0 h 30"/>
                                <a:gd name="T4" fmla="*/ 0 w 10"/>
                                <a:gd name="T5" fmla="*/ 0 h 30"/>
                                <a:gd name="T6" fmla="*/ 10 w 10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6" name="Freeform 1775"/>
                          <wps:cNvSpPr>
                            <a:spLocks/>
                          </wps:cNvSpPr>
                          <wps:spPr bwMode="auto">
                            <a:xfrm>
                              <a:off x="4795" y="5173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9"/>
                                <a:gd name="T2" fmla="*/ 0 w 5"/>
                                <a:gd name="T3" fmla="*/ 0 h 29"/>
                                <a:gd name="T4" fmla="*/ 0 w 5"/>
                                <a:gd name="T5" fmla="*/ 0 h 29"/>
                                <a:gd name="T6" fmla="*/ 5 w 5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7" name="Freeform 1776"/>
                          <wps:cNvSpPr>
                            <a:spLocks/>
                          </wps:cNvSpPr>
                          <wps:spPr bwMode="auto">
                            <a:xfrm>
                              <a:off x="4800" y="5202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8" name="Freeform 1777"/>
                          <wps:cNvSpPr>
                            <a:spLocks/>
                          </wps:cNvSpPr>
                          <wps:spPr bwMode="auto">
                            <a:xfrm>
                              <a:off x="4810" y="522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9" name="Freeform 1778"/>
                          <wps:cNvSpPr>
                            <a:spLocks/>
                          </wps:cNvSpPr>
                          <wps:spPr bwMode="auto">
                            <a:xfrm>
                              <a:off x="4815" y="524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0" name="Freeform 1779"/>
                          <wps:cNvSpPr>
                            <a:spLocks/>
                          </wps:cNvSpPr>
                          <wps:spPr bwMode="auto">
                            <a:xfrm>
                              <a:off x="4825" y="525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Freeform 1780"/>
                          <wps:cNvSpPr>
                            <a:spLocks/>
                          </wps:cNvSpPr>
                          <wps:spPr bwMode="auto">
                            <a:xfrm>
                              <a:off x="4834" y="5252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"/>
                                <a:gd name="T2" fmla="*/ 0 w 5"/>
                                <a:gd name="T3" fmla="*/ 0 h 4"/>
                                <a:gd name="T4" fmla="*/ 0 w 5"/>
                                <a:gd name="T5" fmla="*/ 0 h 4"/>
                                <a:gd name="T6" fmla="*/ 5 w 5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Freeform 1781"/>
                          <wps:cNvSpPr>
                            <a:spLocks/>
                          </wps:cNvSpPr>
                          <wps:spPr bwMode="auto">
                            <a:xfrm>
                              <a:off x="4839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3" name="Freeform 1782"/>
                          <wps:cNvSpPr>
                            <a:spLocks/>
                          </wps:cNvSpPr>
                          <wps:spPr bwMode="auto">
                            <a:xfrm>
                              <a:off x="4844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4" name="Freeform 1783"/>
                          <wps:cNvSpPr>
                            <a:spLocks/>
                          </wps:cNvSpPr>
                          <wps:spPr bwMode="auto">
                            <a:xfrm>
                              <a:off x="485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5" name="Freeform 1784"/>
                          <wps:cNvSpPr>
                            <a:spLocks/>
                          </wps:cNvSpPr>
                          <wps:spPr bwMode="auto">
                            <a:xfrm>
                              <a:off x="485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Freeform 1785"/>
                          <wps:cNvSpPr>
                            <a:spLocks/>
                          </wps:cNvSpPr>
                          <wps:spPr bwMode="auto">
                            <a:xfrm>
                              <a:off x="486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Freeform 1786"/>
                          <wps:cNvSpPr>
                            <a:spLocks/>
                          </wps:cNvSpPr>
                          <wps:spPr bwMode="auto">
                            <a:xfrm>
                              <a:off x="487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Freeform 1787"/>
                          <wps:cNvSpPr>
                            <a:spLocks/>
                          </wps:cNvSpPr>
                          <wps:spPr bwMode="auto">
                            <a:xfrm>
                              <a:off x="488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Freeform 1788"/>
                          <wps:cNvSpPr>
                            <a:spLocks/>
                          </wps:cNvSpPr>
                          <wps:spPr bwMode="auto">
                            <a:xfrm>
                              <a:off x="489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Freeform 1789"/>
                          <wps:cNvSpPr>
                            <a:spLocks/>
                          </wps:cNvSpPr>
                          <wps:spPr bwMode="auto">
                            <a:xfrm>
                              <a:off x="489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Freeform 1790"/>
                          <wps:cNvSpPr>
                            <a:spLocks/>
                          </wps:cNvSpPr>
                          <wps:spPr bwMode="auto">
                            <a:xfrm>
                              <a:off x="4909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Freeform 1791"/>
                          <wps:cNvSpPr>
                            <a:spLocks/>
                          </wps:cNvSpPr>
                          <wps:spPr bwMode="auto">
                            <a:xfrm>
                              <a:off x="491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Freeform 1792"/>
                          <wps:cNvSpPr>
                            <a:spLocks/>
                          </wps:cNvSpPr>
                          <wps:spPr bwMode="auto">
                            <a:xfrm>
                              <a:off x="491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Freeform 1793"/>
                          <wps:cNvSpPr>
                            <a:spLocks/>
                          </wps:cNvSpPr>
                          <wps:spPr bwMode="auto">
                            <a:xfrm>
                              <a:off x="492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Freeform 1794"/>
                          <wps:cNvSpPr>
                            <a:spLocks/>
                          </wps:cNvSpPr>
                          <wps:spPr bwMode="auto">
                            <a:xfrm>
                              <a:off x="493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Freeform 1795"/>
                          <wps:cNvSpPr>
                            <a:spLocks/>
                          </wps:cNvSpPr>
                          <wps:spPr bwMode="auto">
                            <a:xfrm>
                              <a:off x="49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7" name="Freeform 1796"/>
                          <wps:cNvSpPr>
                            <a:spLocks/>
                          </wps:cNvSpPr>
                          <wps:spPr bwMode="auto">
                            <a:xfrm>
                              <a:off x="495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8" name="Freeform 1797"/>
                          <wps:cNvSpPr>
                            <a:spLocks/>
                          </wps:cNvSpPr>
                          <wps:spPr bwMode="auto">
                            <a:xfrm>
                              <a:off x="49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9" name="Freeform 1798"/>
                          <wps:cNvSpPr>
                            <a:spLocks/>
                          </wps:cNvSpPr>
                          <wps:spPr bwMode="auto">
                            <a:xfrm>
                              <a:off x="49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0" name="Freeform 1799"/>
                          <wps:cNvSpPr>
                            <a:spLocks/>
                          </wps:cNvSpPr>
                          <wps:spPr bwMode="auto">
                            <a:xfrm>
                              <a:off x="497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1" name="Freeform 1800"/>
                          <wps:cNvSpPr>
                            <a:spLocks/>
                          </wps:cNvSpPr>
                          <wps:spPr bwMode="auto">
                            <a:xfrm>
                              <a:off x="4978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2" name="Freeform 1801"/>
                          <wps:cNvSpPr>
                            <a:spLocks/>
                          </wps:cNvSpPr>
                          <wps:spPr bwMode="auto">
                            <a:xfrm>
                              <a:off x="4988" y="5261"/>
                              <a:ext cx="4" cy="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5 h 5"/>
                                <a:gd name="T2" fmla="*/ 0 w 4"/>
                                <a:gd name="T3" fmla="*/ 5 h 5"/>
                                <a:gd name="T4" fmla="*/ 0 w 4"/>
                                <a:gd name="T5" fmla="*/ 5 h 5"/>
                                <a:gd name="T6" fmla="*/ 4 w 4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3" name="Freeform 1802"/>
                          <wps:cNvSpPr>
                            <a:spLocks/>
                          </wps:cNvSpPr>
                          <wps:spPr bwMode="auto">
                            <a:xfrm>
                              <a:off x="4992" y="5252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 h 9"/>
                                <a:gd name="T2" fmla="*/ 0 w 10"/>
                                <a:gd name="T3" fmla="*/ 9 h 9"/>
                                <a:gd name="T4" fmla="*/ 0 w 10"/>
                                <a:gd name="T5" fmla="*/ 9 h 9"/>
                                <a:gd name="T6" fmla="*/ 10 w 10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4" name="Freeform 1803"/>
                          <wps:cNvSpPr>
                            <a:spLocks/>
                          </wps:cNvSpPr>
                          <wps:spPr bwMode="auto">
                            <a:xfrm>
                              <a:off x="5002" y="525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5" name="Freeform 1804"/>
                          <wps:cNvSpPr>
                            <a:spLocks/>
                          </wps:cNvSpPr>
                          <wps:spPr bwMode="auto">
                            <a:xfrm>
                              <a:off x="5012" y="5252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"/>
                                <a:gd name="T2" fmla="*/ 0 w 5"/>
                                <a:gd name="T3" fmla="*/ 0 h 4"/>
                                <a:gd name="T4" fmla="*/ 0 w 5"/>
                                <a:gd name="T5" fmla="*/ 0 h 4"/>
                                <a:gd name="T6" fmla="*/ 5 w 5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6" name="Freeform 1805"/>
                          <wps:cNvSpPr>
                            <a:spLocks/>
                          </wps:cNvSpPr>
                          <wps:spPr bwMode="auto">
                            <a:xfrm>
                              <a:off x="5017" y="525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7" name="Freeform 1806"/>
                          <wps:cNvSpPr>
                            <a:spLocks/>
                          </wps:cNvSpPr>
                          <wps:spPr bwMode="auto">
                            <a:xfrm>
                              <a:off x="5027" y="5247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8" name="Freeform 1807"/>
                          <wps:cNvSpPr>
                            <a:spLocks/>
                          </wps:cNvSpPr>
                          <wps:spPr bwMode="auto">
                            <a:xfrm>
                              <a:off x="5032" y="523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9" name="Freeform 1808"/>
                          <wps:cNvSpPr>
                            <a:spLocks/>
                          </wps:cNvSpPr>
                          <wps:spPr bwMode="auto">
                            <a:xfrm>
                              <a:off x="5037" y="5237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0" name="Freeform 1809"/>
                          <wps:cNvSpPr>
                            <a:spLocks/>
                          </wps:cNvSpPr>
                          <wps:spPr bwMode="auto">
                            <a:xfrm>
                              <a:off x="5047" y="523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1" name="Freeform 1810"/>
                          <wps:cNvSpPr>
                            <a:spLocks/>
                          </wps:cNvSpPr>
                          <wps:spPr bwMode="auto">
                            <a:xfrm>
                              <a:off x="5052" y="524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2" name="Freeform 1811"/>
                          <wps:cNvSpPr>
                            <a:spLocks/>
                          </wps:cNvSpPr>
                          <wps:spPr bwMode="auto">
                            <a:xfrm>
                              <a:off x="5062" y="525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3" name="Freeform 1812"/>
                          <wps:cNvSpPr>
                            <a:spLocks/>
                          </wps:cNvSpPr>
                          <wps:spPr bwMode="auto">
                            <a:xfrm>
                              <a:off x="5072" y="5261"/>
                              <a:ext cx="4" cy="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5"/>
                                <a:gd name="T2" fmla="*/ 0 w 4"/>
                                <a:gd name="T3" fmla="*/ 0 h 5"/>
                                <a:gd name="T4" fmla="*/ 0 w 4"/>
                                <a:gd name="T5" fmla="*/ 0 h 5"/>
                                <a:gd name="T6" fmla="*/ 4 w 4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4" name="Freeform 1813"/>
                          <wps:cNvSpPr>
                            <a:spLocks/>
                          </wps:cNvSpPr>
                          <wps:spPr bwMode="auto">
                            <a:xfrm>
                              <a:off x="5076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5" name="Freeform 1814"/>
                          <wps:cNvSpPr>
                            <a:spLocks/>
                          </wps:cNvSpPr>
                          <wps:spPr bwMode="auto">
                            <a:xfrm>
                              <a:off x="5086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6" name="Freeform 1815"/>
                          <wps:cNvSpPr>
                            <a:spLocks/>
                          </wps:cNvSpPr>
                          <wps:spPr bwMode="auto">
                            <a:xfrm>
                              <a:off x="5091" y="525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7" name="Freeform 1816"/>
                          <wps:cNvSpPr>
                            <a:spLocks/>
                          </wps:cNvSpPr>
                          <wps:spPr bwMode="auto">
                            <a:xfrm>
                              <a:off x="5096" y="5252"/>
                              <a:ext cx="10" cy="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 h 4"/>
                                <a:gd name="T2" fmla="*/ 0 w 10"/>
                                <a:gd name="T3" fmla="*/ 4 h 4"/>
                                <a:gd name="T4" fmla="*/ 0 w 10"/>
                                <a:gd name="T5" fmla="*/ 4 h 4"/>
                                <a:gd name="T6" fmla="*/ 10 w 10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8" name="Freeform 1817"/>
                          <wps:cNvSpPr>
                            <a:spLocks/>
                          </wps:cNvSpPr>
                          <wps:spPr bwMode="auto">
                            <a:xfrm>
                              <a:off x="5106" y="525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9" name="Freeform 1818"/>
                          <wps:cNvSpPr>
                            <a:spLocks/>
                          </wps:cNvSpPr>
                          <wps:spPr bwMode="auto">
                            <a:xfrm>
                              <a:off x="5111" y="5252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0" name="Freeform 1819"/>
                          <wps:cNvSpPr>
                            <a:spLocks/>
                          </wps:cNvSpPr>
                          <wps:spPr bwMode="auto">
                            <a:xfrm>
                              <a:off x="5121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1" name="Freeform 1820"/>
                          <wps:cNvSpPr>
                            <a:spLocks/>
                          </wps:cNvSpPr>
                          <wps:spPr bwMode="auto">
                            <a:xfrm>
                              <a:off x="5131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2" name="Freeform 1821"/>
                          <wps:cNvSpPr>
                            <a:spLocks/>
                          </wps:cNvSpPr>
                          <wps:spPr bwMode="auto">
                            <a:xfrm>
                              <a:off x="5136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" name="Freeform 1822"/>
                          <wps:cNvSpPr>
                            <a:spLocks/>
                          </wps:cNvSpPr>
                          <wps:spPr bwMode="auto">
                            <a:xfrm>
                              <a:off x="5146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4" name="Freeform 1823"/>
                          <wps:cNvSpPr>
                            <a:spLocks/>
                          </wps:cNvSpPr>
                          <wps:spPr bwMode="auto">
                            <a:xfrm>
                              <a:off x="5151" y="5256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0 h 10"/>
                                <a:gd name="T2" fmla="*/ 0 w 9"/>
                                <a:gd name="T3" fmla="*/ 10 h 10"/>
                                <a:gd name="T4" fmla="*/ 0 w 9"/>
                                <a:gd name="T5" fmla="*/ 10 h 10"/>
                                <a:gd name="T6" fmla="*/ 9 w 9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5" name="Freeform 1824"/>
                          <wps:cNvSpPr>
                            <a:spLocks/>
                          </wps:cNvSpPr>
                          <wps:spPr bwMode="auto">
                            <a:xfrm>
                              <a:off x="5160" y="5252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 h 4"/>
                                <a:gd name="T2" fmla="*/ 0 w 5"/>
                                <a:gd name="T3" fmla="*/ 4 h 4"/>
                                <a:gd name="T4" fmla="*/ 0 w 5"/>
                                <a:gd name="T5" fmla="*/ 4 h 4"/>
                                <a:gd name="T6" fmla="*/ 5 w 5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6" name="Freeform 1825"/>
                          <wps:cNvSpPr>
                            <a:spLocks/>
                          </wps:cNvSpPr>
                          <wps:spPr bwMode="auto">
                            <a:xfrm>
                              <a:off x="5165" y="524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7" name="Freeform 1826"/>
                          <wps:cNvSpPr>
                            <a:spLocks/>
                          </wps:cNvSpPr>
                          <wps:spPr bwMode="auto">
                            <a:xfrm>
                              <a:off x="5175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8" name="Freeform 1827"/>
                          <wps:cNvSpPr>
                            <a:spLocks/>
                          </wps:cNvSpPr>
                          <wps:spPr bwMode="auto">
                            <a:xfrm>
                              <a:off x="5180" y="524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9" name="Freeform 1828"/>
                          <wps:cNvSpPr>
                            <a:spLocks/>
                          </wps:cNvSpPr>
                          <wps:spPr bwMode="auto">
                            <a:xfrm>
                              <a:off x="5190" y="525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0" name="Freeform 1829"/>
                          <wps:cNvSpPr>
                            <a:spLocks/>
                          </wps:cNvSpPr>
                          <wps:spPr bwMode="auto">
                            <a:xfrm>
                              <a:off x="5195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1" name="Freeform 1830"/>
                          <wps:cNvSpPr>
                            <a:spLocks/>
                          </wps:cNvSpPr>
                          <wps:spPr bwMode="auto">
                            <a:xfrm>
                              <a:off x="520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2" name="Freeform 1831"/>
                          <wps:cNvSpPr>
                            <a:spLocks/>
                          </wps:cNvSpPr>
                          <wps:spPr bwMode="auto">
                            <a:xfrm>
                              <a:off x="521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3" name="Freeform 1832"/>
                          <wps:cNvSpPr>
                            <a:spLocks/>
                          </wps:cNvSpPr>
                          <wps:spPr bwMode="auto">
                            <a:xfrm>
                              <a:off x="522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4" name="Freeform 1833"/>
                          <wps:cNvSpPr>
                            <a:spLocks/>
                          </wps:cNvSpPr>
                          <wps:spPr bwMode="auto">
                            <a:xfrm>
                              <a:off x="5225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5" name="Freeform 1834"/>
                          <wps:cNvSpPr>
                            <a:spLocks/>
                          </wps:cNvSpPr>
                          <wps:spPr bwMode="auto">
                            <a:xfrm>
                              <a:off x="523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6" name="Freeform 1835"/>
                          <wps:cNvSpPr>
                            <a:spLocks/>
                          </wps:cNvSpPr>
                          <wps:spPr bwMode="auto">
                            <a:xfrm>
                              <a:off x="523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7" name="Freeform 1836"/>
                          <wps:cNvSpPr>
                            <a:spLocks/>
                          </wps:cNvSpPr>
                          <wps:spPr bwMode="auto">
                            <a:xfrm>
                              <a:off x="524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8" name="Freeform 1837"/>
                          <wps:cNvSpPr>
                            <a:spLocks/>
                          </wps:cNvSpPr>
                          <wps:spPr bwMode="auto">
                            <a:xfrm>
                              <a:off x="525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9" name="Freeform 1838"/>
                          <wps:cNvSpPr>
                            <a:spLocks/>
                          </wps:cNvSpPr>
                          <wps:spPr bwMode="auto">
                            <a:xfrm>
                              <a:off x="526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0" name="Freeform 1839"/>
                          <wps:cNvSpPr>
                            <a:spLocks/>
                          </wps:cNvSpPr>
                          <wps:spPr bwMode="auto">
                            <a:xfrm>
                              <a:off x="526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1" name="Freeform 1840"/>
                          <wps:cNvSpPr>
                            <a:spLocks/>
                          </wps:cNvSpPr>
                          <wps:spPr bwMode="auto">
                            <a:xfrm>
                              <a:off x="5279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2" name="Freeform 1841"/>
                          <wps:cNvSpPr>
                            <a:spLocks/>
                          </wps:cNvSpPr>
                          <wps:spPr bwMode="auto">
                            <a:xfrm>
                              <a:off x="5284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3" name="Freeform 1842"/>
                          <wps:cNvSpPr>
                            <a:spLocks/>
                          </wps:cNvSpPr>
                          <wps:spPr bwMode="auto">
                            <a:xfrm>
                              <a:off x="5294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4" name="Freeform 1843"/>
                          <wps:cNvSpPr>
                            <a:spLocks/>
                          </wps:cNvSpPr>
                          <wps:spPr bwMode="auto">
                            <a:xfrm>
                              <a:off x="5299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5" name="Freeform 1844"/>
                          <wps:cNvSpPr>
                            <a:spLocks/>
                          </wps:cNvSpPr>
                          <wps:spPr bwMode="auto">
                            <a:xfrm>
                              <a:off x="5309" y="5266"/>
                              <a:ext cx="4" cy="1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0 h 10"/>
                                <a:gd name="T2" fmla="*/ 0 w 4"/>
                                <a:gd name="T3" fmla="*/ 10 h 10"/>
                                <a:gd name="T4" fmla="*/ 0 w 4"/>
                                <a:gd name="T5" fmla="*/ 10 h 10"/>
                                <a:gd name="T6" fmla="*/ 4 w 4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6" name="Freeform 1845"/>
                          <wps:cNvSpPr>
                            <a:spLocks/>
                          </wps:cNvSpPr>
                          <wps:spPr bwMode="auto">
                            <a:xfrm>
                              <a:off x="5313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7" name="Freeform 1846"/>
                          <wps:cNvSpPr>
                            <a:spLocks/>
                          </wps:cNvSpPr>
                          <wps:spPr bwMode="auto">
                            <a:xfrm>
                              <a:off x="5323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8" name="Freeform 1847"/>
                          <wps:cNvSpPr>
                            <a:spLocks/>
                          </wps:cNvSpPr>
                          <wps:spPr bwMode="auto">
                            <a:xfrm>
                              <a:off x="53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9" name="Freeform 1848"/>
                          <wps:cNvSpPr>
                            <a:spLocks/>
                          </wps:cNvSpPr>
                          <wps:spPr bwMode="auto">
                            <a:xfrm>
                              <a:off x="533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0" name="Freeform 1849"/>
                          <wps:cNvSpPr>
                            <a:spLocks/>
                          </wps:cNvSpPr>
                          <wps:spPr bwMode="auto">
                            <a:xfrm>
                              <a:off x="534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1" name="Freeform 1850"/>
                          <wps:cNvSpPr>
                            <a:spLocks/>
                          </wps:cNvSpPr>
                          <wps:spPr bwMode="auto">
                            <a:xfrm>
                              <a:off x="5353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2" name="Freeform 1851"/>
                          <wps:cNvSpPr>
                            <a:spLocks/>
                          </wps:cNvSpPr>
                          <wps:spPr bwMode="auto">
                            <a:xfrm>
                              <a:off x="535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3" name="Freeform 1852"/>
                          <wps:cNvSpPr>
                            <a:spLocks/>
                          </wps:cNvSpPr>
                          <wps:spPr bwMode="auto">
                            <a:xfrm>
                              <a:off x="536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4" name="Freeform 1853"/>
                          <wps:cNvSpPr>
                            <a:spLocks/>
                          </wps:cNvSpPr>
                          <wps:spPr bwMode="auto">
                            <a:xfrm>
                              <a:off x="537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5" name="Freeform 1854"/>
                          <wps:cNvSpPr>
                            <a:spLocks/>
                          </wps:cNvSpPr>
                          <wps:spPr bwMode="auto">
                            <a:xfrm>
                              <a:off x="538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6" name="Freeform 1855"/>
                          <wps:cNvSpPr>
                            <a:spLocks/>
                          </wps:cNvSpPr>
                          <wps:spPr bwMode="auto">
                            <a:xfrm>
                              <a:off x="5388" y="5271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 h 5"/>
                                <a:gd name="T2" fmla="*/ 0 w 9"/>
                                <a:gd name="T3" fmla="*/ 5 h 5"/>
                                <a:gd name="T4" fmla="*/ 0 w 9"/>
                                <a:gd name="T5" fmla="*/ 5 h 5"/>
                                <a:gd name="T6" fmla="*/ 9 w 9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7" name="Freeform 1856"/>
                          <wps:cNvSpPr>
                            <a:spLocks/>
                          </wps:cNvSpPr>
                          <wps:spPr bwMode="auto">
                            <a:xfrm>
                              <a:off x="5397" y="5256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8" name="Freeform 1857"/>
                          <wps:cNvSpPr>
                            <a:spLocks/>
                          </wps:cNvSpPr>
                          <wps:spPr bwMode="auto">
                            <a:xfrm>
                              <a:off x="5407" y="5242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9" name="Freeform 1858"/>
                          <wps:cNvSpPr>
                            <a:spLocks/>
                          </wps:cNvSpPr>
                          <wps:spPr bwMode="auto">
                            <a:xfrm>
                              <a:off x="5412" y="523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0" name="Freeform 1859"/>
                          <wps:cNvSpPr>
                            <a:spLocks/>
                          </wps:cNvSpPr>
                          <wps:spPr bwMode="auto">
                            <a:xfrm>
                              <a:off x="5417" y="522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1" name="Freeform 1860"/>
                          <wps:cNvSpPr>
                            <a:spLocks/>
                          </wps:cNvSpPr>
                          <wps:spPr bwMode="auto">
                            <a:xfrm>
                              <a:off x="5427" y="522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2" name="Freeform 1861"/>
                          <wps:cNvSpPr>
                            <a:spLocks/>
                          </wps:cNvSpPr>
                          <wps:spPr bwMode="auto">
                            <a:xfrm>
                              <a:off x="5432" y="521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" name="Freeform 1862"/>
                          <wps:cNvSpPr>
                            <a:spLocks/>
                          </wps:cNvSpPr>
                          <wps:spPr bwMode="auto">
                            <a:xfrm>
                              <a:off x="5442" y="521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" name="Freeform 1863"/>
                          <wps:cNvSpPr>
                            <a:spLocks/>
                          </wps:cNvSpPr>
                          <wps:spPr bwMode="auto">
                            <a:xfrm>
                              <a:off x="5447" y="521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5" name="Freeform 1864"/>
                          <wps:cNvSpPr>
                            <a:spLocks/>
                          </wps:cNvSpPr>
                          <wps:spPr bwMode="auto">
                            <a:xfrm>
                              <a:off x="5457" y="5222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" name="Freeform 1865"/>
                          <wps:cNvSpPr>
                            <a:spLocks/>
                          </wps:cNvSpPr>
                          <wps:spPr bwMode="auto">
                            <a:xfrm>
                              <a:off x="5467" y="5242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7" name="Freeform 1866"/>
                          <wps:cNvSpPr>
                            <a:spLocks/>
                          </wps:cNvSpPr>
                          <wps:spPr bwMode="auto">
                            <a:xfrm>
                              <a:off x="5472" y="5261"/>
                              <a:ext cx="4" cy="1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0"/>
                                <a:gd name="T2" fmla="*/ 0 w 4"/>
                                <a:gd name="T3" fmla="*/ 0 h 10"/>
                                <a:gd name="T4" fmla="*/ 0 w 4"/>
                                <a:gd name="T5" fmla="*/ 0 h 10"/>
                                <a:gd name="T6" fmla="*/ 4 w 4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8" name="Freeform 1867"/>
                          <wps:cNvSpPr>
                            <a:spLocks/>
                          </wps:cNvSpPr>
                          <wps:spPr bwMode="auto">
                            <a:xfrm>
                              <a:off x="5476" y="527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9" name="Freeform 1868"/>
                          <wps:cNvSpPr>
                            <a:spLocks/>
                          </wps:cNvSpPr>
                          <wps:spPr bwMode="auto">
                            <a:xfrm>
                              <a:off x="5486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0" name="Freeform 1869"/>
                          <wps:cNvSpPr>
                            <a:spLocks/>
                          </wps:cNvSpPr>
                          <wps:spPr bwMode="auto">
                            <a:xfrm>
                              <a:off x="5491" y="526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1" name="Freeform 1870"/>
                          <wps:cNvSpPr>
                            <a:spLocks/>
                          </wps:cNvSpPr>
                          <wps:spPr bwMode="auto">
                            <a:xfrm>
                              <a:off x="5501" y="5261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2" name="Freeform 1871"/>
                          <wps:cNvSpPr>
                            <a:spLocks/>
                          </wps:cNvSpPr>
                          <wps:spPr bwMode="auto">
                            <a:xfrm>
                              <a:off x="5506" y="525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Freeform 1872"/>
                          <wps:cNvSpPr>
                            <a:spLocks/>
                          </wps:cNvSpPr>
                          <wps:spPr bwMode="auto">
                            <a:xfrm>
                              <a:off x="5516" y="5252"/>
                              <a:ext cx="10" cy="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 h 4"/>
                                <a:gd name="T2" fmla="*/ 0 w 10"/>
                                <a:gd name="T3" fmla="*/ 4 h 4"/>
                                <a:gd name="T4" fmla="*/ 0 w 10"/>
                                <a:gd name="T5" fmla="*/ 4 h 4"/>
                                <a:gd name="T6" fmla="*/ 10 w 10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4" name="Freeform 1873"/>
                          <wps:cNvSpPr>
                            <a:spLocks/>
                          </wps:cNvSpPr>
                          <wps:spPr bwMode="auto">
                            <a:xfrm>
                              <a:off x="5526" y="524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" name="Freeform 1874"/>
                          <wps:cNvSpPr>
                            <a:spLocks/>
                          </wps:cNvSpPr>
                          <wps:spPr bwMode="auto">
                            <a:xfrm>
                              <a:off x="5531" y="524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6" name="Freeform 1875"/>
                          <wps:cNvSpPr>
                            <a:spLocks/>
                          </wps:cNvSpPr>
                          <wps:spPr bwMode="auto">
                            <a:xfrm>
                              <a:off x="5541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7" name="Freeform 1876"/>
                          <wps:cNvSpPr>
                            <a:spLocks/>
                          </wps:cNvSpPr>
                          <wps:spPr bwMode="auto">
                            <a:xfrm>
                              <a:off x="5546" y="524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8" name="Freeform 1877"/>
                          <wps:cNvSpPr>
                            <a:spLocks/>
                          </wps:cNvSpPr>
                          <wps:spPr bwMode="auto">
                            <a:xfrm>
                              <a:off x="5551" y="5252"/>
                              <a:ext cx="9" cy="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9"/>
                                <a:gd name="T2" fmla="*/ 0 w 9"/>
                                <a:gd name="T3" fmla="*/ 0 h 9"/>
                                <a:gd name="T4" fmla="*/ 0 w 9"/>
                                <a:gd name="T5" fmla="*/ 0 h 9"/>
                                <a:gd name="T6" fmla="*/ 9 w 9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9" name="Freeform 1878"/>
                          <wps:cNvSpPr>
                            <a:spLocks/>
                          </wps:cNvSpPr>
                          <wps:spPr bwMode="auto">
                            <a:xfrm>
                              <a:off x="5560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Freeform 1879"/>
                          <wps:cNvSpPr>
                            <a:spLocks/>
                          </wps:cNvSpPr>
                          <wps:spPr bwMode="auto">
                            <a:xfrm>
                              <a:off x="5565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Freeform 1880"/>
                          <wps:cNvSpPr>
                            <a:spLocks/>
                          </wps:cNvSpPr>
                          <wps:spPr bwMode="auto">
                            <a:xfrm>
                              <a:off x="557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2" name="Freeform 1881"/>
                          <wps:cNvSpPr>
                            <a:spLocks/>
                          </wps:cNvSpPr>
                          <wps:spPr bwMode="auto">
                            <a:xfrm>
                              <a:off x="558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3" name="Freeform 1882"/>
                          <wps:cNvSpPr>
                            <a:spLocks/>
                          </wps:cNvSpPr>
                          <wps:spPr bwMode="auto">
                            <a:xfrm>
                              <a:off x="559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4" name="Freeform 1883"/>
                          <wps:cNvSpPr>
                            <a:spLocks/>
                          </wps:cNvSpPr>
                          <wps:spPr bwMode="auto">
                            <a:xfrm>
                              <a:off x="560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5" name="Freeform 1884"/>
                          <wps:cNvSpPr>
                            <a:spLocks/>
                          </wps:cNvSpPr>
                          <wps:spPr bwMode="auto">
                            <a:xfrm>
                              <a:off x="5605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6" name="Freeform 1885"/>
                          <wps:cNvSpPr>
                            <a:spLocks/>
                          </wps:cNvSpPr>
                          <wps:spPr bwMode="auto">
                            <a:xfrm>
                              <a:off x="5610" y="5237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9 h 29"/>
                                <a:gd name="T2" fmla="*/ 0 w 10"/>
                                <a:gd name="T3" fmla="*/ 29 h 29"/>
                                <a:gd name="T4" fmla="*/ 0 w 10"/>
                                <a:gd name="T5" fmla="*/ 29 h 29"/>
                                <a:gd name="T6" fmla="*/ 10 w 10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7" name="Freeform 1886"/>
                          <wps:cNvSpPr>
                            <a:spLocks/>
                          </wps:cNvSpPr>
                          <wps:spPr bwMode="auto">
                            <a:xfrm>
                              <a:off x="5620" y="5197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0 h 40"/>
                                <a:gd name="T2" fmla="*/ 0 w 5"/>
                                <a:gd name="T3" fmla="*/ 40 h 40"/>
                                <a:gd name="T4" fmla="*/ 0 w 5"/>
                                <a:gd name="T5" fmla="*/ 40 h 40"/>
                                <a:gd name="T6" fmla="*/ 5 w 5"/>
                                <a:gd name="T7" fmla="*/ 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8" name="Freeform 1887"/>
                          <wps:cNvSpPr>
                            <a:spLocks/>
                          </wps:cNvSpPr>
                          <wps:spPr bwMode="auto">
                            <a:xfrm>
                              <a:off x="5625" y="5163"/>
                              <a:ext cx="9" cy="3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34 h 34"/>
                                <a:gd name="T2" fmla="*/ 0 w 9"/>
                                <a:gd name="T3" fmla="*/ 34 h 34"/>
                                <a:gd name="T4" fmla="*/ 0 w 9"/>
                                <a:gd name="T5" fmla="*/ 34 h 34"/>
                                <a:gd name="T6" fmla="*/ 9 w 9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9" name="Freeform 1888"/>
                          <wps:cNvSpPr>
                            <a:spLocks/>
                          </wps:cNvSpPr>
                          <wps:spPr bwMode="auto">
                            <a:xfrm>
                              <a:off x="5634" y="5138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0" name="Freeform 1889"/>
                          <wps:cNvSpPr>
                            <a:spLocks/>
                          </wps:cNvSpPr>
                          <wps:spPr bwMode="auto">
                            <a:xfrm>
                              <a:off x="5644" y="51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1" name="Freeform 1890"/>
                          <wps:cNvSpPr>
                            <a:spLocks/>
                          </wps:cNvSpPr>
                          <wps:spPr bwMode="auto">
                            <a:xfrm>
                              <a:off x="5649" y="511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2" name="Freeform 1891"/>
                          <wps:cNvSpPr>
                            <a:spLocks/>
                          </wps:cNvSpPr>
                          <wps:spPr bwMode="auto">
                            <a:xfrm>
                              <a:off x="5659" y="5104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" name="Freeform 1892"/>
                          <wps:cNvSpPr>
                            <a:spLocks/>
                          </wps:cNvSpPr>
                          <wps:spPr bwMode="auto">
                            <a:xfrm>
                              <a:off x="5664" y="5094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Freeform 1893"/>
                          <wps:cNvSpPr>
                            <a:spLocks/>
                          </wps:cNvSpPr>
                          <wps:spPr bwMode="auto">
                            <a:xfrm>
                              <a:off x="5669" y="5094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Freeform 1894"/>
                          <wps:cNvSpPr>
                            <a:spLocks/>
                          </wps:cNvSpPr>
                          <wps:spPr bwMode="auto">
                            <a:xfrm>
                              <a:off x="5679" y="5104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"/>
                                <a:gd name="T2" fmla="*/ 0 w 5"/>
                                <a:gd name="T3" fmla="*/ 0 h 24"/>
                                <a:gd name="T4" fmla="*/ 0 w 5"/>
                                <a:gd name="T5" fmla="*/ 0 h 24"/>
                                <a:gd name="T6" fmla="*/ 5 w 5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6" name="Freeform 1895"/>
                          <wps:cNvSpPr>
                            <a:spLocks/>
                          </wps:cNvSpPr>
                          <wps:spPr bwMode="auto">
                            <a:xfrm>
                              <a:off x="5684" y="5128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0"/>
                                <a:gd name="T2" fmla="*/ 0 w 10"/>
                                <a:gd name="T3" fmla="*/ 0 h 40"/>
                                <a:gd name="T4" fmla="*/ 0 w 10"/>
                                <a:gd name="T5" fmla="*/ 0 h 40"/>
                                <a:gd name="T6" fmla="*/ 10 w 10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Freeform 1896"/>
                          <wps:cNvSpPr>
                            <a:spLocks/>
                          </wps:cNvSpPr>
                          <wps:spPr bwMode="auto">
                            <a:xfrm>
                              <a:off x="5694" y="5168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Freeform 1897"/>
                          <wps:cNvSpPr>
                            <a:spLocks/>
                          </wps:cNvSpPr>
                          <wps:spPr bwMode="auto">
                            <a:xfrm>
                              <a:off x="5704" y="5207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5"/>
                                <a:gd name="T2" fmla="*/ 0 w 5"/>
                                <a:gd name="T3" fmla="*/ 0 h 35"/>
                                <a:gd name="T4" fmla="*/ 0 w 5"/>
                                <a:gd name="T5" fmla="*/ 0 h 35"/>
                                <a:gd name="T6" fmla="*/ 5 w 5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Freeform 1898"/>
                          <wps:cNvSpPr>
                            <a:spLocks/>
                          </wps:cNvSpPr>
                          <wps:spPr bwMode="auto">
                            <a:xfrm>
                              <a:off x="5709" y="5242"/>
                              <a:ext cx="9" cy="2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29"/>
                                <a:gd name="T2" fmla="*/ 0 w 9"/>
                                <a:gd name="T3" fmla="*/ 0 h 29"/>
                                <a:gd name="T4" fmla="*/ 0 w 9"/>
                                <a:gd name="T5" fmla="*/ 0 h 29"/>
                                <a:gd name="T6" fmla="*/ 9 w 9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Freeform 1899"/>
                          <wps:cNvSpPr>
                            <a:spLocks/>
                          </wps:cNvSpPr>
                          <wps:spPr bwMode="auto">
                            <a:xfrm>
                              <a:off x="571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1" name="Freeform 1900"/>
                          <wps:cNvSpPr>
                            <a:spLocks/>
                          </wps:cNvSpPr>
                          <wps:spPr bwMode="auto">
                            <a:xfrm>
                              <a:off x="57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2" name="Freeform 1901"/>
                          <wps:cNvSpPr>
                            <a:spLocks/>
                          </wps:cNvSpPr>
                          <wps:spPr bwMode="auto">
                            <a:xfrm>
                              <a:off x="57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3" name="Freeform 1902"/>
                          <wps:cNvSpPr>
                            <a:spLocks/>
                          </wps:cNvSpPr>
                          <wps:spPr bwMode="auto">
                            <a:xfrm>
                              <a:off x="573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4" name="Freeform 1903"/>
                          <wps:cNvSpPr>
                            <a:spLocks/>
                          </wps:cNvSpPr>
                          <wps:spPr bwMode="auto">
                            <a:xfrm>
                              <a:off x="574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Freeform 1904"/>
                          <wps:cNvSpPr>
                            <a:spLocks/>
                          </wps:cNvSpPr>
                          <wps:spPr bwMode="auto">
                            <a:xfrm>
                              <a:off x="575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Freeform 1905"/>
                          <wps:cNvSpPr>
                            <a:spLocks/>
                          </wps:cNvSpPr>
                          <wps:spPr bwMode="auto">
                            <a:xfrm>
                              <a:off x="576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Freeform 1906"/>
                          <wps:cNvSpPr>
                            <a:spLocks/>
                          </wps:cNvSpPr>
                          <wps:spPr bwMode="auto">
                            <a:xfrm>
                              <a:off x="576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8" name="Freeform 1907"/>
                          <wps:cNvSpPr>
                            <a:spLocks/>
                          </wps:cNvSpPr>
                          <wps:spPr bwMode="auto">
                            <a:xfrm>
                              <a:off x="57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9" name="Freeform 1908"/>
                          <wps:cNvSpPr>
                            <a:spLocks/>
                          </wps:cNvSpPr>
                          <wps:spPr bwMode="auto">
                            <a:xfrm>
                              <a:off x="5783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0" name="Freeform 1909"/>
                          <wps:cNvSpPr>
                            <a:spLocks/>
                          </wps:cNvSpPr>
                          <wps:spPr bwMode="auto">
                            <a:xfrm>
                              <a:off x="5793" y="5247"/>
                              <a:ext cx="4" cy="19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19 h 19"/>
                                <a:gd name="T2" fmla="*/ 0 w 4"/>
                                <a:gd name="T3" fmla="*/ 19 h 19"/>
                                <a:gd name="T4" fmla="*/ 0 w 4"/>
                                <a:gd name="T5" fmla="*/ 19 h 19"/>
                                <a:gd name="T6" fmla="*/ 4 w 4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1" name="Freeform 1910"/>
                          <wps:cNvSpPr>
                            <a:spLocks/>
                          </wps:cNvSpPr>
                          <wps:spPr bwMode="auto">
                            <a:xfrm>
                              <a:off x="5797" y="523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2" name="Freeform 1911"/>
                          <wps:cNvSpPr>
                            <a:spLocks/>
                          </wps:cNvSpPr>
                          <wps:spPr bwMode="auto">
                            <a:xfrm>
                              <a:off x="5807" y="522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3" name="Freeform 1912"/>
                          <wps:cNvSpPr>
                            <a:spLocks/>
                          </wps:cNvSpPr>
                          <wps:spPr bwMode="auto">
                            <a:xfrm>
                              <a:off x="5812" y="521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4" name="Freeform 1913"/>
                          <wps:cNvSpPr>
                            <a:spLocks/>
                          </wps:cNvSpPr>
                          <wps:spPr bwMode="auto">
                            <a:xfrm>
                              <a:off x="5822" y="5217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5" name="Freeform 1914"/>
                          <wps:cNvSpPr>
                            <a:spLocks/>
                          </wps:cNvSpPr>
                          <wps:spPr bwMode="auto">
                            <a:xfrm>
                              <a:off x="5827" y="5227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6" name="Freeform 1915"/>
                          <wps:cNvSpPr>
                            <a:spLocks/>
                          </wps:cNvSpPr>
                          <wps:spPr bwMode="auto">
                            <a:xfrm>
                              <a:off x="5837" y="5237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7" name="Freeform 1916"/>
                          <wps:cNvSpPr>
                            <a:spLocks/>
                          </wps:cNvSpPr>
                          <wps:spPr bwMode="auto">
                            <a:xfrm>
                              <a:off x="5842" y="525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8" name="Freeform 1917"/>
                          <wps:cNvSpPr>
                            <a:spLocks/>
                          </wps:cNvSpPr>
                          <wps:spPr bwMode="auto">
                            <a:xfrm>
                              <a:off x="5852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9" name="Freeform 1918"/>
                          <wps:cNvSpPr>
                            <a:spLocks/>
                          </wps:cNvSpPr>
                          <wps:spPr bwMode="auto">
                            <a:xfrm>
                              <a:off x="585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0" name="Freeform 1919"/>
                          <wps:cNvSpPr>
                            <a:spLocks/>
                          </wps:cNvSpPr>
                          <wps:spPr bwMode="auto">
                            <a:xfrm>
                              <a:off x="586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1" name="Freeform 1920"/>
                          <wps:cNvSpPr>
                            <a:spLocks/>
                          </wps:cNvSpPr>
                          <wps:spPr bwMode="auto">
                            <a:xfrm>
                              <a:off x="5872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2" name="Freeform 1921"/>
                          <wps:cNvSpPr>
                            <a:spLocks/>
                          </wps:cNvSpPr>
                          <wps:spPr bwMode="auto">
                            <a:xfrm>
                              <a:off x="588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3" name="Freeform 1922"/>
                          <wps:cNvSpPr>
                            <a:spLocks/>
                          </wps:cNvSpPr>
                          <wps:spPr bwMode="auto">
                            <a:xfrm>
                              <a:off x="588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4" name="Freeform 1923"/>
                          <wps:cNvSpPr>
                            <a:spLocks/>
                          </wps:cNvSpPr>
                          <wps:spPr bwMode="auto">
                            <a:xfrm>
                              <a:off x="589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5" name="Freeform 1924"/>
                          <wps:cNvSpPr>
                            <a:spLocks/>
                          </wps:cNvSpPr>
                          <wps:spPr bwMode="auto">
                            <a:xfrm>
                              <a:off x="590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16" name="Group 2126"/>
                        <wpg:cNvGrpSpPr>
                          <a:grpSpLocks/>
                        </wpg:cNvGrpSpPr>
                        <wpg:grpSpPr bwMode="auto">
                          <a:xfrm>
                            <a:off x="3753485" y="2107565"/>
                            <a:ext cx="943610" cy="1242695"/>
                            <a:chOff x="5911" y="3319"/>
                            <a:chExt cx="1486" cy="1957"/>
                          </a:xfrm>
                        </wpg:grpSpPr>
                        <wps:wsp>
                          <wps:cNvPr id="1917" name="Freeform 1926"/>
                          <wps:cNvSpPr>
                            <a:spLocks/>
                          </wps:cNvSpPr>
                          <wps:spPr bwMode="auto">
                            <a:xfrm>
                              <a:off x="591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8" name="Freeform 1927"/>
                          <wps:cNvSpPr>
                            <a:spLocks/>
                          </wps:cNvSpPr>
                          <wps:spPr bwMode="auto">
                            <a:xfrm>
                              <a:off x="591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9" name="Freeform 1928"/>
                          <wps:cNvSpPr>
                            <a:spLocks/>
                          </wps:cNvSpPr>
                          <wps:spPr bwMode="auto">
                            <a:xfrm>
                              <a:off x="592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0" name="Freeform 1929"/>
                          <wps:cNvSpPr>
                            <a:spLocks/>
                          </wps:cNvSpPr>
                          <wps:spPr bwMode="auto">
                            <a:xfrm>
                              <a:off x="5931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" name="Freeform 1930"/>
                          <wps:cNvSpPr>
                            <a:spLocks/>
                          </wps:cNvSpPr>
                          <wps:spPr bwMode="auto">
                            <a:xfrm>
                              <a:off x="5941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2" name="Freeform 1931"/>
                          <wps:cNvSpPr>
                            <a:spLocks/>
                          </wps:cNvSpPr>
                          <wps:spPr bwMode="auto">
                            <a:xfrm>
                              <a:off x="5946" y="526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3" name="Freeform 1932"/>
                          <wps:cNvSpPr>
                            <a:spLocks/>
                          </wps:cNvSpPr>
                          <wps:spPr bwMode="auto">
                            <a:xfrm>
                              <a:off x="5955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4" name="Freeform 1933"/>
                          <wps:cNvSpPr>
                            <a:spLocks/>
                          </wps:cNvSpPr>
                          <wps:spPr bwMode="auto">
                            <a:xfrm>
                              <a:off x="5960" y="527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5" name="Freeform 1934"/>
                          <wps:cNvSpPr>
                            <a:spLocks/>
                          </wps:cNvSpPr>
                          <wps:spPr bwMode="auto">
                            <a:xfrm>
                              <a:off x="5970" y="527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6" name="Freeform 1935"/>
                          <wps:cNvSpPr>
                            <a:spLocks/>
                          </wps:cNvSpPr>
                          <wps:spPr bwMode="auto">
                            <a:xfrm>
                              <a:off x="5980" y="5266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7" name="Freeform 1936"/>
                          <wps:cNvSpPr>
                            <a:spLocks/>
                          </wps:cNvSpPr>
                          <wps:spPr bwMode="auto">
                            <a:xfrm>
                              <a:off x="5985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8" name="Freeform 1937"/>
                          <wps:cNvSpPr>
                            <a:spLocks/>
                          </wps:cNvSpPr>
                          <wps:spPr bwMode="auto">
                            <a:xfrm>
                              <a:off x="5990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9" name="Freeform 1938"/>
                          <wps:cNvSpPr>
                            <a:spLocks/>
                          </wps:cNvSpPr>
                          <wps:spPr bwMode="auto">
                            <a:xfrm>
                              <a:off x="600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Freeform 1939"/>
                          <wps:cNvSpPr>
                            <a:spLocks/>
                          </wps:cNvSpPr>
                          <wps:spPr bwMode="auto">
                            <a:xfrm>
                              <a:off x="600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1" name="Freeform 1940"/>
                          <wps:cNvSpPr>
                            <a:spLocks/>
                          </wps:cNvSpPr>
                          <wps:spPr bwMode="auto">
                            <a:xfrm>
                              <a:off x="601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2" name="Freeform 1941"/>
                          <wps:cNvSpPr>
                            <a:spLocks/>
                          </wps:cNvSpPr>
                          <wps:spPr bwMode="auto">
                            <a:xfrm>
                              <a:off x="602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3" name="Freeform 1942"/>
                          <wps:cNvSpPr>
                            <a:spLocks/>
                          </wps:cNvSpPr>
                          <wps:spPr bwMode="auto">
                            <a:xfrm>
                              <a:off x="6030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" name="Freeform 1943"/>
                          <wps:cNvSpPr>
                            <a:spLocks/>
                          </wps:cNvSpPr>
                          <wps:spPr bwMode="auto">
                            <a:xfrm>
                              <a:off x="6039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5" name="Freeform 1944"/>
                          <wps:cNvSpPr>
                            <a:spLocks/>
                          </wps:cNvSpPr>
                          <wps:spPr bwMode="auto">
                            <a:xfrm>
                              <a:off x="6044" y="5237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4 h 34"/>
                                <a:gd name="T2" fmla="*/ 0 w 5"/>
                                <a:gd name="T3" fmla="*/ 34 h 34"/>
                                <a:gd name="T4" fmla="*/ 0 w 5"/>
                                <a:gd name="T5" fmla="*/ 34 h 34"/>
                                <a:gd name="T6" fmla="*/ 5 w 5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6" name="Freeform 1945"/>
                          <wps:cNvSpPr>
                            <a:spLocks/>
                          </wps:cNvSpPr>
                          <wps:spPr bwMode="auto">
                            <a:xfrm>
                              <a:off x="6049" y="5222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7" name="Freeform 1946"/>
                          <wps:cNvSpPr>
                            <a:spLocks/>
                          </wps:cNvSpPr>
                          <wps:spPr bwMode="auto">
                            <a:xfrm>
                              <a:off x="6059" y="522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8" name="Freeform 1947"/>
                          <wps:cNvSpPr>
                            <a:spLocks/>
                          </wps:cNvSpPr>
                          <wps:spPr bwMode="auto">
                            <a:xfrm>
                              <a:off x="6064" y="522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9" name="Freeform 1948"/>
                          <wps:cNvSpPr>
                            <a:spLocks/>
                          </wps:cNvSpPr>
                          <wps:spPr bwMode="auto">
                            <a:xfrm>
                              <a:off x="6074" y="523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0" name="Freeform 1949"/>
                          <wps:cNvSpPr>
                            <a:spLocks/>
                          </wps:cNvSpPr>
                          <wps:spPr bwMode="auto">
                            <a:xfrm>
                              <a:off x="6079" y="524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1" name="Freeform 1950"/>
                          <wps:cNvSpPr>
                            <a:spLocks/>
                          </wps:cNvSpPr>
                          <wps:spPr bwMode="auto">
                            <a:xfrm>
                              <a:off x="6089" y="524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2" name="Freeform 1951"/>
                          <wps:cNvSpPr>
                            <a:spLocks/>
                          </wps:cNvSpPr>
                          <wps:spPr bwMode="auto">
                            <a:xfrm>
                              <a:off x="6099" y="524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3" name="Freeform 1952"/>
                          <wps:cNvSpPr>
                            <a:spLocks/>
                          </wps:cNvSpPr>
                          <wps:spPr bwMode="auto">
                            <a:xfrm>
                              <a:off x="6104" y="524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Freeform 1953"/>
                          <wps:cNvSpPr>
                            <a:spLocks/>
                          </wps:cNvSpPr>
                          <wps:spPr bwMode="auto">
                            <a:xfrm>
                              <a:off x="6109" y="5252"/>
                              <a:ext cx="9" cy="1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4"/>
                                <a:gd name="T2" fmla="*/ 0 w 9"/>
                                <a:gd name="T3" fmla="*/ 0 h 14"/>
                                <a:gd name="T4" fmla="*/ 0 w 9"/>
                                <a:gd name="T5" fmla="*/ 0 h 14"/>
                                <a:gd name="T6" fmla="*/ 9 w 9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Freeform 1954"/>
                          <wps:cNvSpPr>
                            <a:spLocks/>
                          </wps:cNvSpPr>
                          <wps:spPr bwMode="auto">
                            <a:xfrm>
                              <a:off x="6118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Freeform 1955"/>
                          <wps:cNvSpPr>
                            <a:spLocks/>
                          </wps:cNvSpPr>
                          <wps:spPr bwMode="auto">
                            <a:xfrm>
                              <a:off x="6123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Freeform 1956"/>
                          <wps:cNvSpPr>
                            <a:spLocks/>
                          </wps:cNvSpPr>
                          <wps:spPr bwMode="auto">
                            <a:xfrm>
                              <a:off x="6133" y="526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8" name="Freeform 1957"/>
                          <wps:cNvSpPr>
                            <a:spLocks/>
                          </wps:cNvSpPr>
                          <wps:spPr bwMode="auto">
                            <a:xfrm>
                              <a:off x="6138" y="5261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Freeform 1958"/>
                          <wps:cNvSpPr>
                            <a:spLocks/>
                          </wps:cNvSpPr>
                          <wps:spPr bwMode="auto">
                            <a:xfrm>
                              <a:off x="6148" y="5261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Freeform 1959"/>
                          <wps:cNvSpPr>
                            <a:spLocks/>
                          </wps:cNvSpPr>
                          <wps:spPr bwMode="auto">
                            <a:xfrm>
                              <a:off x="615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Freeform 1960"/>
                          <wps:cNvSpPr>
                            <a:spLocks/>
                          </wps:cNvSpPr>
                          <wps:spPr bwMode="auto">
                            <a:xfrm>
                              <a:off x="61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Freeform 1961"/>
                          <wps:cNvSpPr>
                            <a:spLocks/>
                          </wps:cNvSpPr>
                          <wps:spPr bwMode="auto">
                            <a:xfrm>
                              <a:off x="617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Freeform 1962"/>
                          <wps:cNvSpPr>
                            <a:spLocks/>
                          </wps:cNvSpPr>
                          <wps:spPr bwMode="auto">
                            <a:xfrm>
                              <a:off x="617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Freeform 1963"/>
                          <wps:cNvSpPr>
                            <a:spLocks/>
                          </wps:cNvSpPr>
                          <wps:spPr bwMode="auto">
                            <a:xfrm>
                              <a:off x="618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5" name="Freeform 1964"/>
                          <wps:cNvSpPr>
                            <a:spLocks/>
                          </wps:cNvSpPr>
                          <wps:spPr bwMode="auto">
                            <a:xfrm>
                              <a:off x="6193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6" name="Freeform 1965"/>
                          <wps:cNvSpPr>
                            <a:spLocks/>
                          </wps:cNvSpPr>
                          <wps:spPr bwMode="auto">
                            <a:xfrm>
                              <a:off x="6197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Freeform 1966"/>
                          <wps:cNvSpPr>
                            <a:spLocks/>
                          </wps:cNvSpPr>
                          <wps:spPr bwMode="auto">
                            <a:xfrm>
                              <a:off x="6207" y="5266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Freeform 1967"/>
                          <wps:cNvSpPr>
                            <a:spLocks/>
                          </wps:cNvSpPr>
                          <wps:spPr bwMode="auto">
                            <a:xfrm>
                              <a:off x="6217" y="526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Freeform 1968"/>
                          <wps:cNvSpPr>
                            <a:spLocks/>
                          </wps:cNvSpPr>
                          <wps:spPr bwMode="auto">
                            <a:xfrm>
                              <a:off x="6222" y="526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0" name="Freeform 1969"/>
                          <wps:cNvSpPr>
                            <a:spLocks/>
                          </wps:cNvSpPr>
                          <wps:spPr bwMode="auto">
                            <a:xfrm>
                              <a:off x="6232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1" name="Freeform 1970"/>
                          <wps:cNvSpPr>
                            <a:spLocks/>
                          </wps:cNvSpPr>
                          <wps:spPr bwMode="auto">
                            <a:xfrm>
                              <a:off x="623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2" name="Freeform 1971"/>
                          <wps:cNvSpPr>
                            <a:spLocks/>
                          </wps:cNvSpPr>
                          <wps:spPr bwMode="auto">
                            <a:xfrm>
                              <a:off x="624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3" name="Freeform 1972"/>
                          <wps:cNvSpPr>
                            <a:spLocks/>
                          </wps:cNvSpPr>
                          <wps:spPr bwMode="auto">
                            <a:xfrm>
                              <a:off x="625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4" name="Freeform 1973"/>
                          <wps:cNvSpPr>
                            <a:spLocks/>
                          </wps:cNvSpPr>
                          <wps:spPr bwMode="auto">
                            <a:xfrm>
                              <a:off x="625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5" name="Freeform 1974"/>
                          <wps:cNvSpPr>
                            <a:spLocks/>
                          </wps:cNvSpPr>
                          <wps:spPr bwMode="auto">
                            <a:xfrm>
                              <a:off x="6267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Freeform 1975"/>
                          <wps:cNvSpPr>
                            <a:spLocks/>
                          </wps:cNvSpPr>
                          <wps:spPr bwMode="auto">
                            <a:xfrm>
                              <a:off x="627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Freeform 1976"/>
                          <wps:cNvSpPr>
                            <a:spLocks/>
                          </wps:cNvSpPr>
                          <wps:spPr bwMode="auto">
                            <a:xfrm>
                              <a:off x="628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Freeform 1977"/>
                          <wps:cNvSpPr>
                            <a:spLocks/>
                          </wps:cNvSpPr>
                          <wps:spPr bwMode="auto">
                            <a:xfrm>
                              <a:off x="629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9" name="Freeform 1978"/>
                          <wps:cNvSpPr>
                            <a:spLocks/>
                          </wps:cNvSpPr>
                          <wps:spPr bwMode="auto">
                            <a:xfrm>
                              <a:off x="629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0" name="Freeform 1979"/>
                          <wps:cNvSpPr>
                            <a:spLocks/>
                          </wps:cNvSpPr>
                          <wps:spPr bwMode="auto">
                            <a:xfrm>
                              <a:off x="630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1" name="Freeform 1980"/>
                          <wps:cNvSpPr>
                            <a:spLocks/>
                          </wps:cNvSpPr>
                          <wps:spPr bwMode="auto">
                            <a:xfrm>
                              <a:off x="6311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2" name="Freeform 1981"/>
                          <wps:cNvSpPr>
                            <a:spLocks/>
                          </wps:cNvSpPr>
                          <wps:spPr bwMode="auto">
                            <a:xfrm>
                              <a:off x="6316" y="5242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3" name="Freeform 1982"/>
                          <wps:cNvSpPr>
                            <a:spLocks/>
                          </wps:cNvSpPr>
                          <wps:spPr bwMode="auto">
                            <a:xfrm>
                              <a:off x="6326" y="524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4" name="Freeform 1983"/>
                          <wps:cNvSpPr>
                            <a:spLocks/>
                          </wps:cNvSpPr>
                          <wps:spPr bwMode="auto">
                            <a:xfrm>
                              <a:off x="6336" y="5242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"/>
                                <a:gd name="T2" fmla="*/ 0 w 5"/>
                                <a:gd name="T3" fmla="*/ 0 h 24"/>
                                <a:gd name="T4" fmla="*/ 0 w 5"/>
                                <a:gd name="T5" fmla="*/ 0 h 24"/>
                                <a:gd name="T6" fmla="*/ 5 w 5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5" name="Freeform 1984"/>
                          <wps:cNvSpPr>
                            <a:spLocks/>
                          </wps:cNvSpPr>
                          <wps:spPr bwMode="auto">
                            <a:xfrm>
                              <a:off x="6341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6" name="Freeform 1985"/>
                          <wps:cNvSpPr>
                            <a:spLocks/>
                          </wps:cNvSpPr>
                          <wps:spPr bwMode="auto">
                            <a:xfrm>
                              <a:off x="6351" y="5276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7" name="Freeform 1986"/>
                          <wps:cNvSpPr>
                            <a:spLocks/>
                          </wps:cNvSpPr>
                          <wps:spPr bwMode="auto">
                            <a:xfrm>
                              <a:off x="635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8" name="Freeform 1987"/>
                          <wps:cNvSpPr>
                            <a:spLocks/>
                          </wps:cNvSpPr>
                          <wps:spPr bwMode="auto">
                            <a:xfrm>
                              <a:off x="636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9" name="Freeform 1988"/>
                          <wps:cNvSpPr>
                            <a:spLocks/>
                          </wps:cNvSpPr>
                          <wps:spPr bwMode="auto">
                            <a:xfrm>
                              <a:off x="637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0" name="Freeform 1989"/>
                          <wps:cNvSpPr>
                            <a:spLocks/>
                          </wps:cNvSpPr>
                          <wps:spPr bwMode="auto">
                            <a:xfrm>
                              <a:off x="638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Freeform 1990"/>
                          <wps:cNvSpPr>
                            <a:spLocks/>
                          </wps:cNvSpPr>
                          <wps:spPr bwMode="auto">
                            <a:xfrm>
                              <a:off x="638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2" name="Freeform 1991"/>
                          <wps:cNvSpPr>
                            <a:spLocks/>
                          </wps:cNvSpPr>
                          <wps:spPr bwMode="auto">
                            <a:xfrm>
                              <a:off x="6395" y="5109"/>
                              <a:ext cx="5" cy="16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67 h 167"/>
                                <a:gd name="T2" fmla="*/ 0 w 5"/>
                                <a:gd name="T3" fmla="*/ 167 h 167"/>
                                <a:gd name="T4" fmla="*/ 0 w 5"/>
                                <a:gd name="T5" fmla="*/ 167 h 167"/>
                                <a:gd name="T6" fmla="*/ 5 w 5"/>
                                <a:gd name="T7" fmla="*/ 0 h 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67">
                                  <a:moveTo>
                                    <a:pt x="0" y="167"/>
                                  </a:moveTo>
                                  <a:lnTo>
                                    <a:pt x="0" y="167"/>
                                  </a:lnTo>
                                  <a:lnTo>
                                    <a:pt x="0" y="16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3" name="Freeform 1992"/>
                          <wps:cNvSpPr>
                            <a:spLocks/>
                          </wps:cNvSpPr>
                          <wps:spPr bwMode="auto">
                            <a:xfrm>
                              <a:off x="6400" y="4803"/>
                              <a:ext cx="10" cy="30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6 h 306"/>
                                <a:gd name="T2" fmla="*/ 0 w 10"/>
                                <a:gd name="T3" fmla="*/ 306 h 306"/>
                                <a:gd name="T4" fmla="*/ 0 w 10"/>
                                <a:gd name="T5" fmla="*/ 306 h 306"/>
                                <a:gd name="T6" fmla="*/ 10 w 10"/>
                                <a:gd name="T7" fmla="*/ 0 h 3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6">
                                  <a:moveTo>
                                    <a:pt x="0" y="306"/>
                                  </a:moveTo>
                                  <a:lnTo>
                                    <a:pt x="0" y="306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" name="Freeform 1993"/>
                          <wps:cNvSpPr>
                            <a:spLocks/>
                          </wps:cNvSpPr>
                          <wps:spPr bwMode="auto">
                            <a:xfrm>
                              <a:off x="6410" y="4468"/>
                              <a:ext cx="5" cy="3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35 h 335"/>
                                <a:gd name="T2" fmla="*/ 0 w 5"/>
                                <a:gd name="T3" fmla="*/ 335 h 335"/>
                                <a:gd name="T4" fmla="*/ 0 w 5"/>
                                <a:gd name="T5" fmla="*/ 335 h 335"/>
                                <a:gd name="T6" fmla="*/ 5 w 5"/>
                                <a:gd name="T7" fmla="*/ 0 h 3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35">
                                  <a:moveTo>
                                    <a:pt x="0" y="335"/>
                                  </a:moveTo>
                                  <a:lnTo>
                                    <a:pt x="0" y="335"/>
                                  </a:lnTo>
                                  <a:lnTo>
                                    <a:pt x="0" y="3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" name="Freeform 1994"/>
                          <wps:cNvSpPr>
                            <a:spLocks/>
                          </wps:cNvSpPr>
                          <wps:spPr bwMode="auto">
                            <a:xfrm>
                              <a:off x="6415" y="3970"/>
                              <a:ext cx="10" cy="49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98 h 498"/>
                                <a:gd name="T2" fmla="*/ 0 w 10"/>
                                <a:gd name="T3" fmla="*/ 498 h 498"/>
                                <a:gd name="T4" fmla="*/ 0 w 10"/>
                                <a:gd name="T5" fmla="*/ 498 h 498"/>
                                <a:gd name="T6" fmla="*/ 10 w 10"/>
                                <a:gd name="T7" fmla="*/ 0 h 4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8">
                                  <a:moveTo>
                                    <a:pt x="0" y="498"/>
                                  </a:moveTo>
                                  <a:lnTo>
                                    <a:pt x="0" y="498"/>
                                  </a:lnTo>
                                  <a:lnTo>
                                    <a:pt x="0" y="49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Freeform 1995"/>
                          <wps:cNvSpPr>
                            <a:spLocks/>
                          </wps:cNvSpPr>
                          <wps:spPr bwMode="auto">
                            <a:xfrm>
                              <a:off x="6425" y="3753"/>
                              <a:ext cx="5" cy="21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17 h 217"/>
                                <a:gd name="T2" fmla="*/ 0 w 5"/>
                                <a:gd name="T3" fmla="*/ 217 h 217"/>
                                <a:gd name="T4" fmla="*/ 0 w 5"/>
                                <a:gd name="T5" fmla="*/ 217 h 217"/>
                                <a:gd name="T6" fmla="*/ 5 w 5"/>
                                <a:gd name="T7" fmla="*/ 0 h 2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7">
                                  <a:moveTo>
                                    <a:pt x="0" y="217"/>
                                  </a:moveTo>
                                  <a:lnTo>
                                    <a:pt x="0" y="217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Freeform 1996"/>
                          <wps:cNvSpPr>
                            <a:spLocks/>
                          </wps:cNvSpPr>
                          <wps:spPr bwMode="auto">
                            <a:xfrm>
                              <a:off x="6430" y="3600"/>
                              <a:ext cx="9" cy="153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53 h 153"/>
                                <a:gd name="T2" fmla="*/ 0 w 9"/>
                                <a:gd name="T3" fmla="*/ 153 h 153"/>
                                <a:gd name="T4" fmla="*/ 0 w 9"/>
                                <a:gd name="T5" fmla="*/ 153 h 153"/>
                                <a:gd name="T6" fmla="*/ 9 w 9"/>
                                <a:gd name="T7" fmla="*/ 0 h 1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3">
                                  <a:moveTo>
                                    <a:pt x="0" y="153"/>
                                  </a:moveTo>
                                  <a:lnTo>
                                    <a:pt x="0" y="153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Freeform 1997"/>
                          <wps:cNvSpPr>
                            <a:spLocks/>
                          </wps:cNvSpPr>
                          <wps:spPr bwMode="auto">
                            <a:xfrm>
                              <a:off x="6439" y="3496"/>
                              <a:ext cx="5" cy="10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4 h 104"/>
                                <a:gd name="T2" fmla="*/ 0 w 5"/>
                                <a:gd name="T3" fmla="*/ 104 h 104"/>
                                <a:gd name="T4" fmla="*/ 0 w 5"/>
                                <a:gd name="T5" fmla="*/ 104 h 104"/>
                                <a:gd name="T6" fmla="*/ 5 w 5"/>
                                <a:gd name="T7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4">
                                  <a:moveTo>
                                    <a:pt x="0" y="104"/>
                                  </a:moveTo>
                                  <a:lnTo>
                                    <a:pt x="0" y="104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9" name="Freeform 1998"/>
                          <wps:cNvSpPr>
                            <a:spLocks/>
                          </wps:cNvSpPr>
                          <wps:spPr bwMode="auto">
                            <a:xfrm>
                              <a:off x="6444" y="3407"/>
                              <a:ext cx="10" cy="8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9 h 89"/>
                                <a:gd name="T2" fmla="*/ 0 w 10"/>
                                <a:gd name="T3" fmla="*/ 89 h 89"/>
                                <a:gd name="T4" fmla="*/ 0 w 10"/>
                                <a:gd name="T5" fmla="*/ 89 h 89"/>
                                <a:gd name="T6" fmla="*/ 10 w 10"/>
                                <a:gd name="T7" fmla="*/ 0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9">
                                  <a:moveTo>
                                    <a:pt x="0" y="89"/>
                                  </a:moveTo>
                                  <a:lnTo>
                                    <a:pt x="0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0" name="Freeform 1999"/>
                          <wps:cNvSpPr>
                            <a:spLocks/>
                          </wps:cNvSpPr>
                          <wps:spPr bwMode="auto">
                            <a:xfrm>
                              <a:off x="6454" y="3343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4 h 64"/>
                                <a:gd name="T2" fmla="*/ 0 w 5"/>
                                <a:gd name="T3" fmla="*/ 64 h 64"/>
                                <a:gd name="T4" fmla="*/ 0 w 5"/>
                                <a:gd name="T5" fmla="*/ 64 h 64"/>
                                <a:gd name="T6" fmla="*/ 5 w 5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1" name="Freeform 2000"/>
                          <wps:cNvSpPr>
                            <a:spLocks/>
                          </wps:cNvSpPr>
                          <wps:spPr bwMode="auto">
                            <a:xfrm>
                              <a:off x="6459" y="3319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2" name="Freeform 2001"/>
                          <wps:cNvSpPr>
                            <a:spLocks/>
                          </wps:cNvSpPr>
                          <wps:spPr bwMode="auto">
                            <a:xfrm>
                              <a:off x="6469" y="3319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3" name="Freeform 2002"/>
                          <wps:cNvSpPr>
                            <a:spLocks/>
                          </wps:cNvSpPr>
                          <wps:spPr bwMode="auto">
                            <a:xfrm>
                              <a:off x="6474" y="3378"/>
                              <a:ext cx="10" cy="14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3"/>
                                <a:gd name="T2" fmla="*/ 0 w 10"/>
                                <a:gd name="T3" fmla="*/ 0 h 143"/>
                                <a:gd name="T4" fmla="*/ 0 w 10"/>
                                <a:gd name="T5" fmla="*/ 0 h 143"/>
                                <a:gd name="T6" fmla="*/ 10 w 10"/>
                                <a:gd name="T7" fmla="*/ 143 h 1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4" name="Freeform 2003"/>
                          <wps:cNvSpPr>
                            <a:spLocks/>
                          </wps:cNvSpPr>
                          <wps:spPr bwMode="auto">
                            <a:xfrm>
                              <a:off x="6484" y="3521"/>
                              <a:ext cx="5" cy="22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22"/>
                                <a:gd name="T2" fmla="*/ 0 w 5"/>
                                <a:gd name="T3" fmla="*/ 0 h 222"/>
                                <a:gd name="T4" fmla="*/ 0 w 5"/>
                                <a:gd name="T5" fmla="*/ 0 h 222"/>
                                <a:gd name="T6" fmla="*/ 5 w 5"/>
                                <a:gd name="T7" fmla="*/ 222 h 2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2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2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" name="Freeform 2004"/>
                          <wps:cNvSpPr>
                            <a:spLocks/>
                          </wps:cNvSpPr>
                          <wps:spPr bwMode="auto">
                            <a:xfrm>
                              <a:off x="6489" y="3743"/>
                              <a:ext cx="10" cy="251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1"/>
                                <a:gd name="T2" fmla="*/ 0 w 10"/>
                                <a:gd name="T3" fmla="*/ 0 h 251"/>
                                <a:gd name="T4" fmla="*/ 0 w 10"/>
                                <a:gd name="T5" fmla="*/ 0 h 251"/>
                                <a:gd name="T6" fmla="*/ 10 w 10"/>
                                <a:gd name="T7" fmla="*/ 251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Freeform 2005"/>
                          <wps:cNvSpPr>
                            <a:spLocks/>
                          </wps:cNvSpPr>
                          <wps:spPr bwMode="auto">
                            <a:xfrm>
                              <a:off x="6499" y="3994"/>
                              <a:ext cx="5" cy="4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64"/>
                                <a:gd name="T2" fmla="*/ 0 w 5"/>
                                <a:gd name="T3" fmla="*/ 0 h 464"/>
                                <a:gd name="T4" fmla="*/ 0 w 5"/>
                                <a:gd name="T5" fmla="*/ 0 h 464"/>
                                <a:gd name="T6" fmla="*/ 5 w 5"/>
                                <a:gd name="T7" fmla="*/ 464 h 4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7" name="Freeform 2006"/>
                          <wps:cNvSpPr>
                            <a:spLocks/>
                          </wps:cNvSpPr>
                          <wps:spPr bwMode="auto">
                            <a:xfrm>
                              <a:off x="6504" y="4458"/>
                              <a:ext cx="10" cy="25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6"/>
                                <a:gd name="T2" fmla="*/ 0 w 10"/>
                                <a:gd name="T3" fmla="*/ 0 h 256"/>
                                <a:gd name="T4" fmla="*/ 0 w 10"/>
                                <a:gd name="T5" fmla="*/ 0 h 256"/>
                                <a:gd name="T6" fmla="*/ 10 w 10"/>
                                <a:gd name="T7" fmla="*/ 256 h 2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8" name="Freeform 2007"/>
                          <wps:cNvSpPr>
                            <a:spLocks/>
                          </wps:cNvSpPr>
                          <wps:spPr bwMode="auto">
                            <a:xfrm>
                              <a:off x="6514" y="4714"/>
                              <a:ext cx="4" cy="237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37"/>
                                <a:gd name="T2" fmla="*/ 0 w 4"/>
                                <a:gd name="T3" fmla="*/ 0 h 237"/>
                                <a:gd name="T4" fmla="*/ 0 w 4"/>
                                <a:gd name="T5" fmla="*/ 0 h 237"/>
                                <a:gd name="T6" fmla="*/ 4 w 4"/>
                                <a:gd name="T7" fmla="*/ 237 h 2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3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3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9" name="Freeform 2008"/>
                          <wps:cNvSpPr>
                            <a:spLocks/>
                          </wps:cNvSpPr>
                          <wps:spPr bwMode="auto">
                            <a:xfrm>
                              <a:off x="6518" y="4951"/>
                              <a:ext cx="10" cy="19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2"/>
                                <a:gd name="T2" fmla="*/ 0 w 10"/>
                                <a:gd name="T3" fmla="*/ 0 h 192"/>
                                <a:gd name="T4" fmla="*/ 0 w 10"/>
                                <a:gd name="T5" fmla="*/ 0 h 192"/>
                                <a:gd name="T6" fmla="*/ 10 w 10"/>
                                <a:gd name="T7" fmla="*/ 192 h 1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0" name="Freeform 2009"/>
                          <wps:cNvSpPr>
                            <a:spLocks/>
                          </wps:cNvSpPr>
                          <wps:spPr bwMode="auto">
                            <a:xfrm>
                              <a:off x="6528" y="5143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23"/>
                                <a:gd name="T2" fmla="*/ 0 w 5"/>
                                <a:gd name="T3" fmla="*/ 0 h 123"/>
                                <a:gd name="T4" fmla="*/ 0 w 5"/>
                                <a:gd name="T5" fmla="*/ 0 h 123"/>
                                <a:gd name="T6" fmla="*/ 5 w 5"/>
                                <a:gd name="T7" fmla="*/ 123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2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1" name="Freeform 2010"/>
                          <wps:cNvSpPr>
                            <a:spLocks/>
                          </wps:cNvSpPr>
                          <wps:spPr bwMode="auto">
                            <a:xfrm>
                              <a:off x="6533" y="5266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2" name="Freeform 2011"/>
                          <wps:cNvSpPr>
                            <a:spLocks/>
                          </wps:cNvSpPr>
                          <wps:spPr bwMode="auto">
                            <a:xfrm>
                              <a:off x="654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Freeform 2012"/>
                          <wps:cNvSpPr>
                            <a:spLocks/>
                          </wps:cNvSpPr>
                          <wps:spPr bwMode="auto">
                            <a:xfrm>
                              <a:off x="654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Freeform 2013"/>
                          <wps:cNvSpPr>
                            <a:spLocks/>
                          </wps:cNvSpPr>
                          <wps:spPr bwMode="auto">
                            <a:xfrm>
                              <a:off x="655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Freeform 2014"/>
                          <wps:cNvSpPr>
                            <a:spLocks/>
                          </wps:cNvSpPr>
                          <wps:spPr bwMode="auto">
                            <a:xfrm>
                              <a:off x="6563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6" name="Freeform 2015"/>
                          <wps:cNvSpPr>
                            <a:spLocks/>
                          </wps:cNvSpPr>
                          <wps:spPr bwMode="auto">
                            <a:xfrm>
                              <a:off x="657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7" name="Freeform 2016"/>
                          <wps:cNvSpPr>
                            <a:spLocks/>
                          </wps:cNvSpPr>
                          <wps:spPr bwMode="auto">
                            <a:xfrm>
                              <a:off x="657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Freeform 2017"/>
                          <wps:cNvSpPr>
                            <a:spLocks/>
                          </wps:cNvSpPr>
                          <wps:spPr bwMode="auto">
                            <a:xfrm>
                              <a:off x="6588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Freeform 2018"/>
                          <wps:cNvSpPr>
                            <a:spLocks/>
                          </wps:cNvSpPr>
                          <wps:spPr bwMode="auto">
                            <a:xfrm>
                              <a:off x="6593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Freeform 2019"/>
                          <wps:cNvSpPr>
                            <a:spLocks/>
                          </wps:cNvSpPr>
                          <wps:spPr bwMode="auto">
                            <a:xfrm>
                              <a:off x="66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Freeform 2020"/>
                          <wps:cNvSpPr>
                            <a:spLocks/>
                          </wps:cNvSpPr>
                          <wps:spPr bwMode="auto">
                            <a:xfrm>
                              <a:off x="661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Freeform 2021"/>
                          <wps:cNvSpPr>
                            <a:spLocks/>
                          </wps:cNvSpPr>
                          <wps:spPr bwMode="auto">
                            <a:xfrm>
                              <a:off x="661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3" name="Freeform 2022"/>
                          <wps:cNvSpPr>
                            <a:spLocks/>
                          </wps:cNvSpPr>
                          <wps:spPr bwMode="auto">
                            <a:xfrm>
                              <a:off x="6622" y="5158"/>
                              <a:ext cx="10" cy="11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18 h 118"/>
                                <a:gd name="T2" fmla="*/ 0 w 10"/>
                                <a:gd name="T3" fmla="*/ 118 h 118"/>
                                <a:gd name="T4" fmla="*/ 0 w 10"/>
                                <a:gd name="T5" fmla="*/ 118 h 118"/>
                                <a:gd name="T6" fmla="*/ 10 w 10"/>
                                <a:gd name="T7" fmla="*/ 0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18">
                                  <a:moveTo>
                                    <a:pt x="0" y="118"/>
                                  </a:moveTo>
                                  <a:lnTo>
                                    <a:pt x="0" y="118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4" name="Freeform 2023"/>
                          <wps:cNvSpPr>
                            <a:spLocks/>
                          </wps:cNvSpPr>
                          <wps:spPr bwMode="auto">
                            <a:xfrm>
                              <a:off x="6632" y="4951"/>
                              <a:ext cx="5" cy="20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7 h 207"/>
                                <a:gd name="T2" fmla="*/ 0 w 5"/>
                                <a:gd name="T3" fmla="*/ 207 h 207"/>
                                <a:gd name="T4" fmla="*/ 0 w 5"/>
                                <a:gd name="T5" fmla="*/ 207 h 207"/>
                                <a:gd name="T6" fmla="*/ 5 w 5"/>
                                <a:gd name="T7" fmla="*/ 0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7">
                                  <a:moveTo>
                                    <a:pt x="0" y="207"/>
                                  </a:moveTo>
                                  <a:lnTo>
                                    <a:pt x="0" y="20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5" name="Freeform 2024"/>
                          <wps:cNvSpPr>
                            <a:spLocks/>
                          </wps:cNvSpPr>
                          <wps:spPr bwMode="auto">
                            <a:xfrm>
                              <a:off x="6637" y="4675"/>
                              <a:ext cx="10" cy="27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76 h 276"/>
                                <a:gd name="T2" fmla="*/ 0 w 10"/>
                                <a:gd name="T3" fmla="*/ 276 h 276"/>
                                <a:gd name="T4" fmla="*/ 0 w 10"/>
                                <a:gd name="T5" fmla="*/ 276 h 276"/>
                                <a:gd name="T6" fmla="*/ 10 w 10"/>
                                <a:gd name="T7" fmla="*/ 0 h 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76">
                                  <a:moveTo>
                                    <a:pt x="0" y="276"/>
                                  </a:moveTo>
                                  <a:lnTo>
                                    <a:pt x="0" y="276"/>
                                  </a:lnTo>
                                  <a:lnTo>
                                    <a:pt x="0" y="27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Freeform 2025"/>
                          <wps:cNvSpPr>
                            <a:spLocks/>
                          </wps:cNvSpPr>
                          <wps:spPr bwMode="auto">
                            <a:xfrm>
                              <a:off x="6647" y="4398"/>
                              <a:ext cx="5" cy="27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77 h 277"/>
                                <a:gd name="T2" fmla="*/ 0 w 5"/>
                                <a:gd name="T3" fmla="*/ 277 h 277"/>
                                <a:gd name="T4" fmla="*/ 0 w 5"/>
                                <a:gd name="T5" fmla="*/ 277 h 277"/>
                                <a:gd name="T6" fmla="*/ 5 w 5"/>
                                <a:gd name="T7" fmla="*/ 0 h 2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77">
                                  <a:moveTo>
                                    <a:pt x="0" y="277"/>
                                  </a:moveTo>
                                  <a:lnTo>
                                    <a:pt x="0" y="277"/>
                                  </a:lnTo>
                                  <a:lnTo>
                                    <a:pt x="0" y="27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7" name="Freeform 2026"/>
                          <wps:cNvSpPr>
                            <a:spLocks/>
                          </wps:cNvSpPr>
                          <wps:spPr bwMode="auto">
                            <a:xfrm>
                              <a:off x="6652" y="4191"/>
                              <a:ext cx="10" cy="20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7 h 207"/>
                                <a:gd name="T2" fmla="*/ 0 w 10"/>
                                <a:gd name="T3" fmla="*/ 207 h 207"/>
                                <a:gd name="T4" fmla="*/ 0 w 10"/>
                                <a:gd name="T5" fmla="*/ 207 h 207"/>
                                <a:gd name="T6" fmla="*/ 10 w 10"/>
                                <a:gd name="T7" fmla="*/ 0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7">
                                  <a:moveTo>
                                    <a:pt x="0" y="207"/>
                                  </a:moveTo>
                                  <a:lnTo>
                                    <a:pt x="0" y="20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8" name="Freeform 2027"/>
                          <wps:cNvSpPr>
                            <a:spLocks/>
                          </wps:cNvSpPr>
                          <wps:spPr bwMode="auto">
                            <a:xfrm>
                              <a:off x="6662" y="4063"/>
                              <a:ext cx="10" cy="12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28 h 128"/>
                                <a:gd name="T2" fmla="*/ 0 w 10"/>
                                <a:gd name="T3" fmla="*/ 128 h 128"/>
                                <a:gd name="T4" fmla="*/ 0 w 10"/>
                                <a:gd name="T5" fmla="*/ 128 h 128"/>
                                <a:gd name="T6" fmla="*/ 10 w 10"/>
                                <a:gd name="T7" fmla="*/ 0 h 1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8">
                                  <a:moveTo>
                                    <a:pt x="0" y="128"/>
                                  </a:moveTo>
                                  <a:lnTo>
                                    <a:pt x="0" y="128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9" name="Freeform 2028"/>
                          <wps:cNvSpPr>
                            <a:spLocks/>
                          </wps:cNvSpPr>
                          <wps:spPr bwMode="auto">
                            <a:xfrm>
                              <a:off x="6672" y="4029"/>
                              <a:ext cx="4" cy="3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34 h 34"/>
                                <a:gd name="T2" fmla="*/ 0 w 4"/>
                                <a:gd name="T3" fmla="*/ 34 h 34"/>
                                <a:gd name="T4" fmla="*/ 0 w 4"/>
                                <a:gd name="T5" fmla="*/ 34 h 34"/>
                                <a:gd name="T6" fmla="*/ 4 w 4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Freeform 2029"/>
                          <wps:cNvSpPr>
                            <a:spLocks/>
                          </wps:cNvSpPr>
                          <wps:spPr bwMode="auto">
                            <a:xfrm>
                              <a:off x="6676" y="4029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9"/>
                                <a:gd name="T2" fmla="*/ 0 w 5"/>
                                <a:gd name="T3" fmla="*/ 0 h 49"/>
                                <a:gd name="T4" fmla="*/ 0 w 5"/>
                                <a:gd name="T5" fmla="*/ 0 h 49"/>
                                <a:gd name="T6" fmla="*/ 5 w 5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1" name="Freeform 2030"/>
                          <wps:cNvSpPr>
                            <a:spLocks/>
                          </wps:cNvSpPr>
                          <wps:spPr bwMode="auto">
                            <a:xfrm>
                              <a:off x="6681" y="4078"/>
                              <a:ext cx="10" cy="13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38"/>
                                <a:gd name="T2" fmla="*/ 0 w 10"/>
                                <a:gd name="T3" fmla="*/ 0 h 138"/>
                                <a:gd name="T4" fmla="*/ 0 w 10"/>
                                <a:gd name="T5" fmla="*/ 0 h 138"/>
                                <a:gd name="T6" fmla="*/ 10 w 10"/>
                                <a:gd name="T7" fmla="*/ 138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3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3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2" name="Freeform 2031"/>
                          <wps:cNvSpPr>
                            <a:spLocks/>
                          </wps:cNvSpPr>
                          <wps:spPr bwMode="auto">
                            <a:xfrm>
                              <a:off x="6691" y="4216"/>
                              <a:ext cx="5" cy="18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87"/>
                                <a:gd name="T2" fmla="*/ 0 w 5"/>
                                <a:gd name="T3" fmla="*/ 0 h 187"/>
                                <a:gd name="T4" fmla="*/ 0 w 5"/>
                                <a:gd name="T5" fmla="*/ 0 h 187"/>
                                <a:gd name="T6" fmla="*/ 5 w 5"/>
                                <a:gd name="T7" fmla="*/ 187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8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3" name="Freeform 2032"/>
                          <wps:cNvSpPr>
                            <a:spLocks/>
                          </wps:cNvSpPr>
                          <wps:spPr bwMode="auto">
                            <a:xfrm>
                              <a:off x="6696" y="4403"/>
                              <a:ext cx="10" cy="23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32"/>
                                <a:gd name="T2" fmla="*/ 0 w 10"/>
                                <a:gd name="T3" fmla="*/ 0 h 232"/>
                                <a:gd name="T4" fmla="*/ 0 w 10"/>
                                <a:gd name="T5" fmla="*/ 0 h 232"/>
                                <a:gd name="T6" fmla="*/ 10 w 10"/>
                                <a:gd name="T7" fmla="*/ 232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3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3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4" name="Freeform 2033"/>
                          <wps:cNvSpPr>
                            <a:spLocks/>
                          </wps:cNvSpPr>
                          <wps:spPr bwMode="auto">
                            <a:xfrm>
                              <a:off x="6706" y="4635"/>
                              <a:ext cx="5" cy="20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7"/>
                                <a:gd name="T2" fmla="*/ 0 w 5"/>
                                <a:gd name="T3" fmla="*/ 0 h 207"/>
                                <a:gd name="T4" fmla="*/ 0 w 5"/>
                                <a:gd name="T5" fmla="*/ 0 h 207"/>
                                <a:gd name="T6" fmla="*/ 5 w 5"/>
                                <a:gd name="T7" fmla="*/ 207 h 2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5" name="Freeform 2034"/>
                          <wps:cNvSpPr>
                            <a:spLocks/>
                          </wps:cNvSpPr>
                          <wps:spPr bwMode="auto">
                            <a:xfrm>
                              <a:off x="6711" y="4842"/>
                              <a:ext cx="10" cy="17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73"/>
                                <a:gd name="T2" fmla="*/ 0 w 10"/>
                                <a:gd name="T3" fmla="*/ 0 h 173"/>
                                <a:gd name="T4" fmla="*/ 0 w 10"/>
                                <a:gd name="T5" fmla="*/ 0 h 173"/>
                                <a:gd name="T6" fmla="*/ 10 w 10"/>
                                <a:gd name="T7" fmla="*/ 173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7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7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6" name="Freeform 2035"/>
                          <wps:cNvSpPr>
                            <a:spLocks/>
                          </wps:cNvSpPr>
                          <wps:spPr bwMode="auto">
                            <a:xfrm>
                              <a:off x="6721" y="5015"/>
                              <a:ext cx="10" cy="10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8"/>
                                <a:gd name="T2" fmla="*/ 0 w 10"/>
                                <a:gd name="T3" fmla="*/ 0 h 108"/>
                                <a:gd name="T4" fmla="*/ 0 w 10"/>
                                <a:gd name="T5" fmla="*/ 0 h 108"/>
                                <a:gd name="T6" fmla="*/ 10 w 10"/>
                                <a:gd name="T7" fmla="*/ 108 h 1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7" name="Freeform 2036"/>
                          <wps:cNvSpPr>
                            <a:spLocks/>
                          </wps:cNvSpPr>
                          <wps:spPr bwMode="auto">
                            <a:xfrm>
                              <a:off x="6731" y="5123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9"/>
                                <a:gd name="T2" fmla="*/ 0 w 5"/>
                                <a:gd name="T3" fmla="*/ 0 h 69"/>
                                <a:gd name="T4" fmla="*/ 0 w 5"/>
                                <a:gd name="T5" fmla="*/ 0 h 69"/>
                                <a:gd name="T6" fmla="*/ 5 w 5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8" name="Freeform 2037"/>
                          <wps:cNvSpPr>
                            <a:spLocks/>
                          </wps:cNvSpPr>
                          <wps:spPr bwMode="auto">
                            <a:xfrm>
                              <a:off x="6736" y="5192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5"/>
                                <a:gd name="T2" fmla="*/ 0 w 5"/>
                                <a:gd name="T3" fmla="*/ 0 h 35"/>
                                <a:gd name="T4" fmla="*/ 0 w 5"/>
                                <a:gd name="T5" fmla="*/ 0 h 35"/>
                                <a:gd name="T6" fmla="*/ 5 w 5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9" name="Freeform 2038"/>
                          <wps:cNvSpPr>
                            <a:spLocks/>
                          </wps:cNvSpPr>
                          <wps:spPr bwMode="auto">
                            <a:xfrm>
                              <a:off x="6741" y="5227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0" name="Freeform 2039"/>
                          <wps:cNvSpPr>
                            <a:spLocks/>
                          </wps:cNvSpPr>
                          <wps:spPr bwMode="auto">
                            <a:xfrm>
                              <a:off x="6751" y="5256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Freeform 2040"/>
                          <wps:cNvSpPr>
                            <a:spLocks/>
                          </wps:cNvSpPr>
                          <wps:spPr bwMode="auto">
                            <a:xfrm>
                              <a:off x="6756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Freeform 2041"/>
                          <wps:cNvSpPr>
                            <a:spLocks/>
                          </wps:cNvSpPr>
                          <wps:spPr bwMode="auto">
                            <a:xfrm>
                              <a:off x="676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Freeform 2042"/>
                          <wps:cNvSpPr>
                            <a:spLocks/>
                          </wps:cNvSpPr>
                          <wps:spPr bwMode="auto">
                            <a:xfrm>
                              <a:off x="677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4" name="Freeform 2043"/>
                          <wps:cNvSpPr>
                            <a:spLocks/>
                          </wps:cNvSpPr>
                          <wps:spPr bwMode="auto">
                            <a:xfrm>
                              <a:off x="678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5" name="Freeform 2044"/>
                          <wps:cNvSpPr>
                            <a:spLocks/>
                          </wps:cNvSpPr>
                          <wps:spPr bwMode="auto">
                            <a:xfrm>
                              <a:off x="679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6" name="Freeform 2045"/>
                          <wps:cNvSpPr>
                            <a:spLocks/>
                          </wps:cNvSpPr>
                          <wps:spPr bwMode="auto">
                            <a:xfrm>
                              <a:off x="6795" y="5222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4 h 44"/>
                                <a:gd name="T2" fmla="*/ 0 w 5"/>
                                <a:gd name="T3" fmla="*/ 44 h 44"/>
                                <a:gd name="T4" fmla="*/ 0 w 5"/>
                                <a:gd name="T5" fmla="*/ 44 h 44"/>
                                <a:gd name="T6" fmla="*/ 5 w 5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Freeform 2046"/>
                          <wps:cNvSpPr>
                            <a:spLocks/>
                          </wps:cNvSpPr>
                          <wps:spPr bwMode="auto">
                            <a:xfrm>
                              <a:off x="6800" y="5143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8" name="Freeform 2047"/>
                          <wps:cNvSpPr>
                            <a:spLocks/>
                          </wps:cNvSpPr>
                          <wps:spPr bwMode="auto">
                            <a:xfrm>
                              <a:off x="6810" y="5039"/>
                              <a:ext cx="5" cy="10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4 h 104"/>
                                <a:gd name="T2" fmla="*/ 0 w 5"/>
                                <a:gd name="T3" fmla="*/ 104 h 104"/>
                                <a:gd name="T4" fmla="*/ 0 w 5"/>
                                <a:gd name="T5" fmla="*/ 104 h 104"/>
                                <a:gd name="T6" fmla="*/ 5 w 5"/>
                                <a:gd name="T7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4">
                                  <a:moveTo>
                                    <a:pt x="0" y="104"/>
                                  </a:moveTo>
                                  <a:lnTo>
                                    <a:pt x="0" y="104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9" name="Freeform 2048"/>
                          <wps:cNvSpPr>
                            <a:spLocks/>
                          </wps:cNvSpPr>
                          <wps:spPr bwMode="auto">
                            <a:xfrm>
                              <a:off x="6815" y="4951"/>
                              <a:ext cx="10" cy="8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8 h 88"/>
                                <a:gd name="T2" fmla="*/ 0 w 10"/>
                                <a:gd name="T3" fmla="*/ 88 h 88"/>
                                <a:gd name="T4" fmla="*/ 0 w 10"/>
                                <a:gd name="T5" fmla="*/ 88 h 88"/>
                                <a:gd name="T6" fmla="*/ 10 w 10"/>
                                <a:gd name="T7" fmla="*/ 0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8">
                                  <a:moveTo>
                                    <a:pt x="0" y="88"/>
                                  </a:moveTo>
                                  <a:lnTo>
                                    <a:pt x="0" y="88"/>
                                  </a:lnTo>
                                  <a:lnTo>
                                    <a:pt x="0" y="88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Freeform 2049"/>
                          <wps:cNvSpPr>
                            <a:spLocks/>
                          </wps:cNvSpPr>
                          <wps:spPr bwMode="auto">
                            <a:xfrm>
                              <a:off x="6825" y="4916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5 h 35"/>
                                <a:gd name="T2" fmla="*/ 0 w 5"/>
                                <a:gd name="T3" fmla="*/ 35 h 35"/>
                                <a:gd name="T4" fmla="*/ 0 w 5"/>
                                <a:gd name="T5" fmla="*/ 35 h 35"/>
                                <a:gd name="T6" fmla="*/ 5 w 5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1" name="Freeform 2050"/>
                          <wps:cNvSpPr>
                            <a:spLocks/>
                          </wps:cNvSpPr>
                          <wps:spPr bwMode="auto">
                            <a:xfrm>
                              <a:off x="6830" y="4916"/>
                              <a:ext cx="9" cy="3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35"/>
                                <a:gd name="T2" fmla="*/ 0 w 9"/>
                                <a:gd name="T3" fmla="*/ 0 h 35"/>
                                <a:gd name="T4" fmla="*/ 0 w 9"/>
                                <a:gd name="T5" fmla="*/ 0 h 35"/>
                                <a:gd name="T6" fmla="*/ 9 w 9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Freeform 2051"/>
                          <wps:cNvSpPr>
                            <a:spLocks/>
                          </wps:cNvSpPr>
                          <wps:spPr bwMode="auto">
                            <a:xfrm>
                              <a:off x="6839" y="4951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4"/>
                                <a:gd name="T2" fmla="*/ 0 w 10"/>
                                <a:gd name="T3" fmla="*/ 0 h 74"/>
                                <a:gd name="T4" fmla="*/ 0 w 10"/>
                                <a:gd name="T5" fmla="*/ 0 h 74"/>
                                <a:gd name="T6" fmla="*/ 10 w 10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3" name="Freeform 2052"/>
                          <wps:cNvSpPr>
                            <a:spLocks/>
                          </wps:cNvSpPr>
                          <wps:spPr bwMode="auto">
                            <a:xfrm>
                              <a:off x="6849" y="5025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9"/>
                                <a:gd name="T2" fmla="*/ 0 w 5"/>
                                <a:gd name="T3" fmla="*/ 0 h 69"/>
                                <a:gd name="T4" fmla="*/ 0 w 5"/>
                                <a:gd name="T5" fmla="*/ 0 h 69"/>
                                <a:gd name="T6" fmla="*/ 5 w 5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4" name="Freeform 2053"/>
                          <wps:cNvSpPr>
                            <a:spLocks/>
                          </wps:cNvSpPr>
                          <wps:spPr bwMode="auto">
                            <a:xfrm>
                              <a:off x="6854" y="509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5" name="Freeform 2054"/>
                          <wps:cNvSpPr>
                            <a:spLocks/>
                          </wps:cNvSpPr>
                          <wps:spPr bwMode="auto">
                            <a:xfrm>
                              <a:off x="6864" y="5039"/>
                              <a:ext cx="5" cy="7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0 h 70"/>
                                <a:gd name="T2" fmla="*/ 0 w 5"/>
                                <a:gd name="T3" fmla="*/ 70 h 70"/>
                                <a:gd name="T4" fmla="*/ 0 w 5"/>
                                <a:gd name="T5" fmla="*/ 70 h 70"/>
                                <a:gd name="T6" fmla="*/ 5 w 5"/>
                                <a:gd name="T7" fmla="*/ 0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0">
                                  <a:moveTo>
                                    <a:pt x="0" y="70"/>
                                  </a:moveTo>
                                  <a:lnTo>
                                    <a:pt x="0" y="70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6" name="Freeform 2055"/>
                          <wps:cNvSpPr>
                            <a:spLocks/>
                          </wps:cNvSpPr>
                          <wps:spPr bwMode="auto">
                            <a:xfrm>
                              <a:off x="6869" y="4911"/>
                              <a:ext cx="5" cy="128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8 h 128"/>
                                <a:gd name="T2" fmla="*/ 0 w 5"/>
                                <a:gd name="T3" fmla="*/ 128 h 128"/>
                                <a:gd name="T4" fmla="*/ 0 w 5"/>
                                <a:gd name="T5" fmla="*/ 128 h 128"/>
                                <a:gd name="T6" fmla="*/ 5 w 5"/>
                                <a:gd name="T7" fmla="*/ 0 h 1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8">
                                  <a:moveTo>
                                    <a:pt x="0" y="128"/>
                                  </a:moveTo>
                                  <a:lnTo>
                                    <a:pt x="0" y="128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7" name="Freeform 2056"/>
                          <wps:cNvSpPr>
                            <a:spLocks/>
                          </wps:cNvSpPr>
                          <wps:spPr bwMode="auto">
                            <a:xfrm>
                              <a:off x="6874" y="4749"/>
                              <a:ext cx="10" cy="16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62 h 162"/>
                                <a:gd name="T2" fmla="*/ 0 w 10"/>
                                <a:gd name="T3" fmla="*/ 162 h 162"/>
                                <a:gd name="T4" fmla="*/ 0 w 10"/>
                                <a:gd name="T5" fmla="*/ 162 h 162"/>
                                <a:gd name="T6" fmla="*/ 10 w 10"/>
                                <a:gd name="T7" fmla="*/ 0 h 1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62">
                                  <a:moveTo>
                                    <a:pt x="0" y="162"/>
                                  </a:moveTo>
                                  <a:lnTo>
                                    <a:pt x="0" y="162"/>
                                  </a:lnTo>
                                  <a:lnTo>
                                    <a:pt x="0" y="16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8" name="Freeform 2057"/>
                          <wps:cNvSpPr>
                            <a:spLocks/>
                          </wps:cNvSpPr>
                          <wps:spPr bwMode="auto">
                            <a:xfrm>
                              <a:off x="6884" y="4620"/>
                              <a:ext cx="5" cy="1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9 h 129"/>
                                <a:gd name="T2" fmla="*/ 0 w 5"/>
                                <a:gd name="T3" fmla="*/ 129 h 129"/>
                                <a:gd name="T4" fmla="*/ 0 w 5"/>
                                <a:gd name="T5" fmla="*/ 129 h 129"/>
                                <a:gd name="T6" fmla="*/ 5 w 5"/>
                                <a:gd name="T7" fmla="*/ 0 h 1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9">
                                  <a:moveTo>
                                    <a:pt x="0" y="129"/>
                                  </a:moveTo>
                                  <a:lnTo>
                                    <a:pt x="0" y="129"/>
                                  </a:lnTo>
                                  <a:lnTo>
                                    <a:pt x="0" y="1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9" name="Freeform 2058"/>
                          <wps:cNvSpPr>
                            <a:spLocks/>
                          </wps:cNvSpPr>
                          <wps:spPr bwMode="auto">
                            <a:xfrm>
                              <a:off x="6889" y="4541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0" name="Freeform 2059"/>
                          <wps:cNvSpPr>
                            <a:spLocks/>
                          </wps:cNvSpPr>
                          <wps:spPr bwMode="auto">
                            <a:xfrm>
                              <a:off x="6899" y="4517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1" name="Freeform 2060"/>
                          <wps:cNvSpPr>
                            <a:spLocks/>
                          </wps:cNvSpPr>
                          <wps:spPr bwMode="auto">
                            <a:xfrm>
                              <a:off x="6909" y="4512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Freeform 2061"/>
                          <wps:cNvSpPr>
                            <a:spLocks/>
                          </wps:cNvSpPr>
                          <wps:spPr bwMode="auto">
                            <a:xfrm>
                              <a:off x="6914" y="4512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5"/>
                                <a:gd name="T2" fmla="*/ 0 w 9"/>
                                <a:gd name="T3" fmla="*/ 0 h 15"/>
                                <a:gd name="T4" fmla="*/ 0 w 9"/>
                                <a:gd name="T5" fmla="*/ 0 h 15"/>
                                <a:gd name="T6" fmla="*/ 9 w 9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Freeform 2062"/>
                          <wps:cNvSpPr>
                            <a:spLocks/>
                          </wps:cNvSpPr>
                          <wps:spPr bwMode="auto">
                            <a:xfrm>
                              <a:off x="6923" y="4527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Freeform 2063"/>
                          <wps:cNvSpPr>
                            <a:spLocks/>
                          </wps:cNvSpPr>
                          <wps:spPr bwMode="auto">
                            <a:xfrm>
                              <a:off x="6928" y="4561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4"/>
                                <a:gd name="T2" fmla="*/ 0 w 5"/>
                                <a:gd name="T3" fmla="*/ 0 h 64"/>
                                <a:gd name="T4" fmla="*/ 0 w 5"/>
                                <a:gd name="T5" fmla="*/ 0 h 64"/>
                                <a:gd name="T6" fmla="*/ 5 w 5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Freeform 2064"/>
                          <wps:cNvSpPr>
                            <a:spLocks/>
                          </wps:cNvSpPr>
                          <wps:spPr bwMode="auto">
                            <a:xfrm>
                              <a:off x="6933" y="4625"/>
                              <a:ext cx="10" cy="8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89"/>
                                <a:gd name="T2" fmla="*/ 0 w 10"/>
                                <a:gd name="T3" fmla="*/ 0 h 89"/>
                                <a:gd name="T4" fmla="*/ 0 w 10"/>
                                <a:gd name="T5" fmla="*/ 0 h 89"/>
                                <a:gd name="T6" fmla="*/ 10 w 10"/>
                                <a:gd name="T7" fmla="*/ 89 h 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8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Freeform 2065"/>
                          <wps:cNvSpPr>
                            <a:spLocks/>
                          </wps:cNvSpPr>
                          <wps:spPr bwMode="auto">
                            <a:xfrm>
                              <a:off x="6943" y="4714"/>
                              <a:ext cx="5" cy="9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4"/>
                                <a:gd name="T2" fmla="*/ 0 w 5"/>
                                <a:gd name="T3" fmla="*/ 0 h 94"/>
                                <a:gd name="T4" fmla="*/ 0 w 5"/>
                                <a:gd name="T5" fmla="*/ 0 h 94"/>
                                <a:gd name="T6" fmla="*/ 5 w 5"/>
                                <a:gd name="T7" fmla="*/ 94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Freeform 2066"/>
                          <wps:cNvSpPr>
                            <a:spLocks/>
                          </wps:cNvSpPr>
                          <wps:spPr bwMode="auto">
                            <a:xfrm>
                              <a:off x="6948" y="4808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Freeform 2067"/>
                          <wps:cNvSpPr>
                            <a:spLocks/>
                          </wps:cNvSpPr>
                          <wps:spPr bwMode="auto">
                            <a:xfrm>
                              <a:off x="6958" y="4877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Freeform 2068"/>
                          <wps:cNvSpPr>
                            <a:spLocks/>
                          </wps:cNvSpPr>
                          <wps:spPr bwMode="auto">
                            <a:xfrm>
                              <a:off x="6968" y="4916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Freeform 2069"/>
                          <wps:cNvSpPr>
                            <a:spLocks/>
                          </wps:cNvSpPr>
                          <wps:spPr bwMode="auto">
                            <a:xfrm>
                              <a:off x="6973" y="4941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Freeform 2070"/>
                          <wps:cNvSpPr>
                            <a:spLocks/>
                          </wps:cNvSpPr>
                          <wps:spPr bwMode="auto">
                            <a:xfrm>
                              <a:off x="6983" y="4980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9"/>
                                <a:gd name="T2" fmla="*/ 0 w 5"/>
                                <a:gd name="T3" fmla="*/ 0 h 79"/>
                                <a:gd name="T4" fmla="*/ 0 w 5"/>
                                <a:gd name="T5" fmla="*/ 0 h 79"/>
                                <a:gd name="T6" fmla="*/ 5 w 5"/>
                                <a:gd name="T7" fmla="*/ 79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Freeform 2071"/>
                          <wps:cNvSpPr>
                            <a:spLocks/>
                          </wps:cNvSpPr>
                          <wps:spPr bwMode="auto">
                            <a:xfrm>
                              <a:off x="6988" y="5059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23"/>
                                <a:gd name="T2" fmla="*/ 0 w 5"/>
                                <a:gd name="T3" fmla="*/ 0 h 123"/>
                                <a:gd name="T4" fmla="*/ 0 w 5"/>
                                <a:gd name="T5" fmla="*/ 0 h 123"/>
                                <a:gd name="T6" fmla="*/ 5 w 5"/>
                                <a:gd name="T7" fmla="*/ 123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2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Freeform 2072"/>
                          <wps:cNvSpPr>
                            <a:spLocks/>
                          </wps:cNvSpPr>
                          <wps:spPr bwMode="auto">
                            <a:xfrm>
                              <a:off x="6993" y="5182"/>
                              <a:ext cx="9" cy="9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94"/>
                                <a:gd name="T2" fmla="*/ 0 w 9"/>
                                <a:gd name="T3" fmla="*/ 0 h 94"/>
                                <a:gd name="T4" fmla="*/ 0 w 9"/>
                                <a:gd name="T5" fmla="*/ 0 h 94"/>
                                <a:gd name="T6" fmla="*/ 9 w 9"/>
                                <a:gd name="T7" fmla="*/ 94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9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9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Freeform 2073"/>
                          <wps:cNvSpPr>
                            <a:spLocks/>
                          </wps:cNvSpPr>
                          <wps:spPr bwMode="auto">
                            <a:xfrm>
                              <a:off x="700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5" name="Freeform 2074"/>
                          <wps:cNvSpPr>
                            <a:spLocks/>
                          </wps:cNvSpPr>
                          <wps:spPr bwMode="auto">
                            <a:xfrm>
                              <a:off x="701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6" name="Freeform 2075"/>
                          <wps:cNvSpPr>
                            <a:spLocks/>
                          </wps:cNvSpPr>
                          <wps:spPr bwMode="auto">
                            <a:xfrm>
                              <a:off x="7017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7" name="Freeform 2076"/>
                          <wps:cNvSpPr>
                            <a:spLocks/>
                          </wps:cNvSpPr>
                          <wps:spPr bwMode="auto">
                            <a:xfrm>
                              <a:off x="702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8" name="Freeform 2077"/>
                          <wps:cNvSpPr>
                            <a:spLocks/>
                          </wps:cNvSpPr>
                          <wps:spPr bwMode="auto">
                            <a:xfrm>
                              <a:off x="703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9" name="Freeform 2078"/>
                          <wps:cNvSpPr>
                            <a:spLocks/>
                          </wps:cNvSpPr>
                          <wps:spPr bwMode="auto">
                            <a:xfrm>
                              <a:off x="704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0" name="Freeform 2079"/>
                          <wps:cNvSpPr>
                            <a:spLocks/>
                          </wps:cNvSpPr>
                          <wps:spPr bwMode="auto">
                            <a:xfrm>
                              <a:off x="7047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1" name="Freeform 2080"/>
                          <wps:cNvSpPr>
                            <a:spLocks/>
                          </wps:cNvSpPr>
                          <wps:spPr bwMode="auto">
                            <a:xfrm>
                              <a:off x="705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2" name="Freeform 2081"/>
                          <wps:cNvSpPr>
                            <a:spLocks/>
                          </wps:cNvSpPr>
                          <wps:spPr bwMode="auto">
                            <a:xfrm>
                              <a:off x="7062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Freeform 2082"/>
                          <wps:cNvSpPr>
                            <a:spLocks/>
                          </wps:cNvSpPr>
                          <wps:spPr bwMode="auto">
                            <a:xfrm>
                              <a:off x="7072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Freeform 2083"/>
                          <wps:cNvSpPr>
                            <a:spLocks/>
                          </wps:cNvSpPr>
                          <wps:spPr bwMode="auto">
                            <a:xfrm>
                              <a:off x="7077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Freeform 2084"/>
                          <wps:cNvSpPr>
                            <a:spLocks/>
                          </wps:cNvSpPr>
                          <wps:spPr bwMode="auto">
                            <a:xfrm>
                              <a:off x="708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6" name="Freeform 2085"/>
                          <wps:cNvSpPr>
                            <a:spLocks/>
                          </wps:cNvSpPr>
                          <wps:spPr bwMode="auto">
                            <a:xfrm>
                              <a:off x="709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7" name="Freeform 2086"/>
                          <wps:cNvSpPr>
                            <a:spLocks/>
                          </wps:cNvSpPr>
                          <wps:spPr bwMode="auto">
                            <a:xfrm>
                              <a:off x="710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8" name="Freeform 2087"/>
                          <wps:cNvSpPr>
                            <a:spLocks/>
                          </wps:cNvSpPr>
                          <wps:spPr bwMode="auto">
                            <a:xfrm>
                              <a:off x="710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9" name="Freeform 2088"/>
                          <wps:cNvSpPr>
                            <a:spLocks/>
                          </wps:cNvSpPr>
                          <wps:spPr bwMode="auto">
                            <a:xfrm>
                              <a:off x="711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0" name="Freeform 2089"/>
                          <wps:cNvSpPr>
                            <a:spLocks/>
                          </wps:cNvSpPr>
                          <wps:spPr bwMode="auto">
                            <a:xfrm>
                              <a:off x="7121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1" name="Freeform 2090"/>
                          <wps:cNvSpPr>
                            <a:spLocks/>
                          </wps:cNvSpPr>
                          <wps:spPr bwMode="auto">
                            <a:xfrm>
                              <a:off x="7131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Freeform 2091"/>
                          <wps:cNvSpPr>
                            <a:spLocks/>
                          </wps:cNvSpPr>
                          <wps:spPr bwMode="auto">
                            <a:xfrm>
                              <a:off x="7136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Freeform 2092"/>
                          <wps:cNvSpPr>
                            <a:spLocks/>
                          </wps:cNvSpPr>
                          <wps:spPr bwMode="auto">
                            <a:xfrm>
                              <a:off x="7146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Freeform 2093"/>
                          <wps:cNvSpPr>
                            <a:spLocks/>
                          </wps:cNvSpPr>
                          <wps:spPr bwMode="auto">
                            <a:xfrm>
                              <a:off x="7151" y="5276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Freeform 2094"/>
                          <wps:cNvSpPr>
                            <a:spLocks/>
                          </wps:cNvSpPr>
                          <wps:spPr bwMode="auto">
                            <a:xfrm>
                              <a:off x="7160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Freeform 2095"/>
                          <wps:cNvSpPr>
                            <a:spLocks/>
                          </wps:cNvSpPr>
                          <wps:spPr bwMode="auto">
                            <a:xfrm>
                              <a:off x="7165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Freeform 2096"/>
                          <wps:cNvSpPr>
                            <a:spLocks/>
                          </wps:cNvSpPr>
                          <wps:spPr bwMode="auto">
                            <a:xfrm>
                              <a:off x="7175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8" name="Freeform 2097"/>
                          <wps:cNvSpPr>
                            <a:spLocks/>
                          </wps:cNvSpPr>
                          <wps:spPr bwMode="auto">
                            <a:xfrm>
                              <a:off x="7180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9" name="Freeform 2098"/>
                          <wps:cNvSpPr>
                            <a:spLocks/>
                          </wps:cNvSpPr>
                          <wps:spPr bwMode="auto">
                            <a:xfrm>
                              <a:off x="7190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0" name="Freeform 2099"/>
                          <wps:cNvSpPr>
                            <a:spLocks/>
                          </wps:cNvSpPr>
                          <wps:spPr bwMode="auto">
                            <a:xfrm>
                              <a:off x="7195" y="5247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Freeform 2100"/>
                          <wps:cNvSpPr>
                            <a:spLocks/>
                          </wps:cNvSpPr>
                          <wps:spPr bwMode="auto">
                            <a:xfrm>
                              <a:off x="7205" y="524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2" name="Freeform 2101"/>
                          <wps:cNvSpPr>
                            <a:spLocks/>
                          </wps:cNvSpPr>
                          <wps:spPr bwMode="auto">
                            <a:xfrm>
                              <a:off x="7210" y="5252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"/>
                                <a:gd name="T2" fmla="*/ 0 w 10"/>
                                <a:gd name="T3" fmla="*/ 0 h 14"/>
                                <a:gd name="T4" fmla="*/ 0 w 10"/>
                                <a:gd name="T5" fmla="*/ 0 h 14"/>
                                <a:gd name="T6" fmla="*/ 10 w 10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3" name="Freeform 2102"/>
                          <wps:cNvSpPr>
                            <a:spLocks/>
                          </wps:cNvSpPr>
                          <wps:spPr bwMode="auto">
                            <a:xfrm>
                              <a:off x="7220" y="5266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4" name="Freeform 2103"/>
                          <wps:cNvSpPr>
                            <a:spLocks/>
                          </wps:cNvSpPr>
                          <wps:spPr bwMode="auto">
                            <a:xfrm>
                              <a:off x="7225" y="5271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5" name="Freeform 2104"/>
                          <wps:cNvSpPr>
                            <a:spLocks/>
                          </wps:cNvSpPr>
                          <wps:spPr bwMode="auto">
                            <a:xfrm>
                              <a:off x="7235" y="5256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5 h 15"/>
                                <a:gd name="T2" fmla="*/ 0 w 9"/>
                                <a:gd name="T3" fmla="*/ 15 h 15"/>
                                <a:gd name="T4" fmla="*/ 0 w 9"/>
                                <a:gd name="T5" fmla="*/ 15 h 15"/>
                                <a:gd name="T6" fmla="*/ 9 w 9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Freeform 2105"/>
                          <wps:cNvSpPr>
                            <a:spLocks/>
                          </wps:cNvSpPr>
                          <wps:spPr bwMode="auto">
                            <a:xfrm>
                              <a:off x="7244" y="5247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Freeform 2106"/>
                          <wps:cNvSpPr>
                            <a:spLocks/>
                          </wps:cNvSpPr>
                          <wps:spPr bwMode="auto">
                            <a:xfrm>
                              <a:off x="7249" y="5227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Freeform 2107"/>
                          <wps:cNvSpPr>
                            <a:spLocks/>
                          </wps:cNvSpPr>
                          <wps:spPr bwMode="auto">
                            <a:xfrm>
                              <a:off x="7254" y="5197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 h 30"/>
                                <a:gd name="T2" fmla="*/ 0 w 10"/>
                                <a:gd name="T3" fmla="*/ 30 h 30"/>
                                <a:gd name="T4" fmla="*/ 0 w 10"/>
                                <a:gd name="T5" fmla="*/ 30 h 30"/>
                                <a:gd name="T6" fmla="*/ 10 w 10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9" name="Freeform 2108"/>
                          <wps:cNvSpPr>
                            <a:spLocks/>
                          </wps:cNvSpPr>
                          <wps:spPr bwMode="auto">
                            <a:xfrm>
                              <a:off x="7264" y="5143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4 h 54"/>
                                <a:gd name="T2" fmla="*/ 0 w 5"/>
                                <a:gd name="T3" fmla="*/ 54 h 54"/>
                                <a:gd name="T4" fmla="*/ 0 w 5"/>
                                <a:gd name="T5" fmla="*/ 54 h 54"/>
                                <a:gd name="T6" fmla="*/ 5 w 5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0" name="Freeform 2109"/>
                          <wps:cNvSpPr>
                            <a:spLocks/>
                          </wps:cNvSpPr>
                          <wps:spPr bwMode="auto">
                            <a:xfrm>
                              <a:off x="7269" y="5104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9 h 39"/>
                                <a:gd name="T2" fmla="*/ 0 w 10"/>
                                <a:gd name="T3" fmla="*/ 39 h 39"/>
                                <a:gd name="T4" fmla="*/ 0 w 10"/>
                                <a:gd name="T5" fmla="*/ 39 h 39"/>
                                <a:gd name="T6" fmla="*/ 10 w 10"/>
                                <a:gd name="T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39"/>
                                  </a:moveTo>
                                  <a:lnTo>
                                    <a:pt x="0" y="39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1" name="Freeform 2110"/>
                          <wps:cNvSpPr>
                            <a:spLocks/>
                          </wps:cNvSpPr>
                          <wps:spPr bwMode="auto">
                            <a:xfrm>
                              <a:off x="7279" y="5089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2" name="Freeform 2111"/>
                          <wps:cNvSpPr>
                            <a:spLocks/>
                          </wps:cNvSpPr>
                          <wps:spPr bwMode="auto">
                            <a:xfrm>
                              <a:off x="7284" y="5089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3" name="Freeform 2112"/>
                          <wps:cNvSpPr>
                            <a:spLocks/>
                          </wps:cNvSpPr>
                          <wps:spPr bwMode="auto">
                            <a:xfrm>
                              <a:off x="7294" y="5118"/>
                              <a:ext cx="10" cy="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"/>
                                <a:gd name="T2" fmla="*/ 0 w 10"/>
                                <a:gd name="T3" fmla="*/ 0 h 45"/>
                                <a:gd name="T4" fmla="*/ 0 w 10"/>
                                <a:gd name="T5" fmla="*/ 0 h 45"/>
                                <a:gd name="T6" fmla="*/ 10 w 10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4" name="Freeform 2113"/>
                          <wps:cNvSpPr>
                            <a:spLocks/>
                          </wps:cNvSpPr>
                          <wps:spPr bwMode="auto">
                            <a:xfrm>
                              <a:off x="7304" y="5163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Freeform 2114"/>
                          <wps:cNvSpPr>
                            <a:spLocks/>
                          </wps:cNvSpPr>
                          <wps:spPr bwMode="auto">
                            <a:xfrm>
                              <a:off x="7309" y="5222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4"/>
                                <a:gd name="T2" fmla="*/ 0 w 5"/>
                                <a:gd name="T3" fmla="*/ 0 h 44"/>
                                <a:gd name="T4" fmla="*/ 0 w 5"/>
                                <a:gd name="T5" fmla="*/ 0 h 44"/>
                                <a:gd name="T6" fmla="*/ 5 w 5"/>
                                <a:gd name="T7" fmla="*/ 44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6" name="Freeform 2115"/>
                          <wps:cNvSpPr>
                            <a:spLocks/>
                          </wps:cNvSpPr>
                          <wps:spPr bwMode="auto">
                            <a:xfrm>
                              <a:off x="7314" y="5266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0"/>
                                <a:gd name="T2" fmla="*/ 0 w 9"/>
                                <a:gd name="T3" fmla="*/ 0 h 10"/>
                                <a:gd name="T4" fmla="*/ 0 w 9"/>
                                <a:gd name="T5" fmla="*/ 0 h 10"/>
                                <a:gd name="T6" fmla="*/ 9 w 9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7" name="Freeform 2116"/>
                          <wps:cNvSpPr>
                            <a:spLocks/>
                          </wps:cNvSpPr>
                          <wps:spPr bwMode="auto">
                            <a:xfrm>
                              <a:off x="7323" y="5276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8" name="Freeform 2117"/>
                          <wps:cNvSpPr>
                            <a:spLocks/>
                          </wps:cNvSpPr>
                          <wps:spPr bwMode="auto">
                            <a:xfrm>
                              <a:off x="7328" y="5276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Freeform 2118"/>
                          <wps:cNvSpPr>
                            <a:spLocks/>
                          </wps:cNvSpPr>
                          <wps:spPr bwMode="auto">
                            <a:xfrm>
                              <a:off x="7338" y="527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Freeform 2119"/>
                          <wps:cNvSpPr>
                            <a:spLocks/>
                          </wps:cNvSpPr>
                          <wps:spPr bwMode="auto">
                            <a:xfrm>
                              <a:off x="7343" y="5227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Freeform 2120"/>
                          <wps:cNvSpPr>
                            <a:spLocks/>
                          </wps:cNvSpPr>
                          <wps:spPr bwMode="auto">
                            <a:xfrm>
                              <a:off x="7353" y="5153"/>
                              <a:ext cx="10" cy="7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4 h 74"/>
                                <a:gd name="T2" fmla="*/ 0 w 10"/>
                                <a:gd name="T3" fmla="*/ 74 h 74"/>
                                <a:gd name="T4" fmla="*/ 0 w 10"/>
                                <a:gd name="T5" fmla="*/ 74 h 74"/>
                                <a:gd name="T6" fmla="*/ 10 w 10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Freeform 2121"/>
                          <wps:cNvSpPr>
                            <a:spLocks/>
                          </wps:cNvSpPr>
                          <wps:spPr bwMode="auto">
                            <a:xfrm>
                              <a:off x="7363" y="5074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9 h 79"/>
                                <a:gd name="T2" fmla="*/ 0 w 5"/>
                                <a:gd name="T3" fmla="*/ 79 h 79"/>
                                <a:gd name="T4" fmla="*/ 0 w 5"/>
                                <a:gd name="T5" fmla="*/ 79 h 79"/>
                                <a:gd name="T6" fmla="*/ 5 w 5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Freeform 2122"/>
                          <wps:cNvSpPr>
                            <a:spLocks/>
                          </wps:cNvSpPr>
                          <wps:spPr bwMode="auto">
                            <a:xfrm>
                              <a:off x="7368" y="4995"/>
                              <a:ext cx="5" cy="7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9 h 79"/>
                                <a:gd name="T2" fmla="*/ 0 w 5"/>
                                <a:gd name="T3" fmla="*/ 79 h 79"/>
                                <a:gd name="T4" fmla="*/ 0 w 5"/>
                                <a:gd name="T5" fmla="*/ 79 h 79"/>
                                <a:gd name="T6" fmla="*/ 5 w 5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Freeform 2123"/>
                          <wps:cNvSpPr>
                            <a:spLocks/>
                          </wps:cNvSpPr>
                          <wps:spPr bwMode="auto">
                            <a:xfrm>
                              <a:off x="7373" y="4946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9 h 49"/>
                                <a:gd name="T2" fmla="*/ 0 w 10"/>
                                <a:gd name="T3" fmla="*/ 49 h 49"/>
                                <a:gd name="T4" fmla="*/ 0 w 10"/>
                                <a:gd name="T5" fmla="*/ 49 h 49"/>
                                <a:gd name="T6" fmla="*/ 10 w 10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5" name="Freeform 2124"/>
                          <wps:cNvSpPr>
                            <a:spLocks/>
                          </wps:cNvSpPr>
                          <wps:spPr bwMode="auto">
                            <a:xfrm>
                              <a:off x="7383" y="4911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5 h 35"/>
                                <a:gd name="T2" fmla="*/ 0 w 5"/>
                                <a:gd name="T3" fmla="*/ 35 h 35"/>
                                <a:gd name="T4" fmla="*/ 0 w 5"/>
                                <a:gd name="T5" fmla="*/ 35 h 35"/>
                                <a:gd name="T6" fmla="*/ 5 w 5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Freeform 2125"/>
                          <wps:cNvSpPr>
                            <a:spLocks/>
                          </wps:cNvSpPr>
                          <wps:spPr bwMode="auto">
                            <a:xfrm>
                              <a:off x="7388" y="4911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117" name="Freeform 2127"/>
                        <wps:cNvSpPr>
                          <a:spLocks/>
                        </wps:cNvSpPr>
                        <wps:spPr bwMode="auto">
                          <a:xfrm>
                            <a:off x="4697095" y="3121660"/>
                            <a:ext cx="3175" cy="1905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0"/>
                              <a:gd name="T2" fmla="*/ 0 w 5"/>
                              <a:gd name="T3" fmla="*/ 0 h 30"/>
                              <a:gd name="T4" fmla="*/ 0 w 5"/>
                              <a:gd name="T5" fmla="*/ 0 h 30"/>
                              <a:gd name="T6" fmla="*/ 5 w 5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8" name="Freeform 2128"/>
                        <wps:cNvSpPr>
                          <a:spLocks/>
                        </wps:cNvSpPr>
                        <wps:spPr bwMode="auto">
                          <a:xfrm>
                            <a:off x="4700270" y="3140710"/>
                            <a:ext cx="6350" cy="3746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9"/>
                              <a:gd name="T2" fmla="*/ 0 w 10"/>
                              <a:gd name="T3" fmla="*/ 0 h 59"/>
                              <a:gd name="T4" fmla="*/ 0 w 10"/>
                              <a:gd name="T5" fmla="*/ 0 h 59"/>
                              <a:gd name="T6" fmla="*/ 10 w 10"/>
                              <a:gd name="T7" fmla="*/ 5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9" name="Freeform 2129"/>
                        <wps:cNvSpPr>
                          <a:spLocks/>
                        </wps:cNvSpPr>
                        <wps:spPr bwMode="auto">
                          <a:xfrm>
                            <a:off x="4706620" y="3178175"/>
                            <a:ext cx="6350" cy="5016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79"/>
                              <a:gd name="T2" fmla="*/ 0 w 10"/>
                              <a:gd name="T3" fmla="*/ 0 h 79"/>
                              <a:gd name="T4" fmla="*/ 0 w 10"/>
                              <a:gd name="T5" fmla="*/ 0 h 79"/>
                              <a:gd name="T6" fmla="*/ 10 w 10"/>
                              <a:gd name="T7" fmla="*/ 79 h 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7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7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0" name="Freeform 2130"/>
                        <wps:cNvSpPr>
                          <a:spLocks/>
                        </wps:cNvSpPr>
                        <wps:spPr bwMode="auto">
                          <a:xfrm>
                            <a:off x="4712970" y="3228340"/>
                            <a:ext cx="3175" cy="6858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08"/>
                              <a:gd name="T2" fmla="*/ 0 w 5"/>
                              <a:gd name="T3" fmla="*/ 0 h 108"/>
                              <a:gd name="T4" fmla="*/ 0 w 5"/>
                              <a:gd name="T5" fmla="*/ 0 h 108"/>
                              <a:gd name="T6" fmla="*/ 5 w 5"/>
                              <a:gd name="T7" fmla="*/ 108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0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1" name="Freeform 2131"/>
                        <wps:cNvSpPr>
                          <a:spLocks/>
                        </wps:cNvSpPr>
                        <wps:spPr bwMode="auto">
                          <a:xfrm>
                            <a:off x="4716145" y="3296920"/>
                            <a:ext cx="3175" cy="533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84"/>
                              <a:gd name="T2" fmla="*/ 0 w 5"/>
                              <a:gd name="T3" fmla="*/ 0 h 84"/>
                              <a:gd name="T4" fmla="*/ 0 w 5"/>
                              <a:gd name="T5" fmla="*/ 0 h 84"/>
                              <a:gd name="T6" fmla="*/ 5 w 5"/>
                              <a:gd name="T7" fmla="*/ 84 h 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8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8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2" name="Freeform 2132"/>
                        <wps:cNvSpPr>
                          <a:spLocks/>
                        </wps:cNvSpPr>
                        <wps:spPr bwMode="auto">
                          <a:xfrm>
                            <a:off x="471932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3" name="Freeform 2133"/>
                        <wps:cNvSpPr>
                          <a:spLocks/>
                        </wps:cNvSpPr>
                        <wps:spPr bwMode="auto">
                          <a:xfrm>
                            <a:off x="472567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4" name="Freeform 2134"/>
                        <wps:cNvSpPr>
                          <a:spLocks/>
                        </wps:cNvSpPr>
                        <wps:spPr bwMode="auto">
                          <a:xfrm>
                            <a:off x="472884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5" name="Freeform 2135"/>
                        <wps:cNvSpPr>
                          <a:spLocks/>
                        </wps:cNvSpPr>
                        <wps:spPr bwMode="auto">
                          <a:xfrm>
                            <a:off x="473519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6" name="Freeform 2136"/>
                        <wps:cNvSpPr>
                          <a:spLocks/>
                        </wps:cNvSpPr>
                        <wps:spPr bwMode="auto">
                          <a:xfrm>
                            <a:off x="4738370" y="3303270"/>
                            <a:ext cx="6350" cy="46990"/>
                          </a:xfrm>
                          <a:custGeom>
                            <a:avLst/>
                            <a:gdLst>
                              <a:gd name="T0" fmla="*/ 0 w 10"/>
                              <a:gd name="T1" fmla="*/ 74 h 74"/>
                              <a:gd name="T2" fmla="*/ 0 w 10"/>
                              <a:gd name="T3" fmla="*/ 74 h 74"/>
                              <a:gd name="T4" fmla="*/ 0 w 10"/>
                              <a:gd name="T5" fmla="*/ 74 h 74"/>
                              <a:gd name="T6" fmla="*/ 10 w 10"/>
                              <a:gd name="T7" fmla="*/ 0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74">
                                <a:moveTo>
                                  <a:pt x="0" y="74"/>
                                </a:moveTo>
                                <a:lnTo>
                                  <a:pt x="0" y="74"/>
                                </a:lnTo>
                                <a:lnTo>
                                  <a:pt x="0" y="7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7" name="Freeform 2137"/>
                        <wps:cNvSpPr>
                          <a:spLocks/>
                        </wps:cNvSpPr>
                        <wps:spPr bwMode="auto">
                          <a:xfrm>
                            <a:off x="4744720" y="3262630"/>
                            <a:ext cx="5715" cy="40640"/>
                          </a:xfrm>
                          <a:custGeom>
                            <a:avLst/>
                            <a:gdLst>
                              <a:gd name="T0" fmla="*/ 0 w 9"/>
                              <a:gd name="T1" fmla="*/ 64 h 64"/>
                              <a:gd name="T2" fmla="*/ 0 w 9"/>
                              <a:gd name="T3" fmla="*/ 64 h 64"/>
                              <a:gd name="T4" fmla="*/ 0 w 9"/>
                              <a:gd name="T5" fmla="*/ 64 h 64"/>
                              <a:gd name="T6" fmla="*/ 9 w 9"/>
                              <a:gd name="T7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64">
                                <a:moveTo>
                                  <a:pt x="0" y="64"/>
                                </a:moveTo>
                                <a:lnTo>
                                  <a:pt x="0" y="64"/>
                                </a:lnTo>
                                <a:lnTo>
                                  <a:pt x="0" y="64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8" name="Freeform 2138"/>
                        <wps:cNvSpPr>
                          <a:spLocks/>
                        </wps:cNvSpPr>
                        <wps:spPr bwMode="auto">
                          <a:xfrm>
                            <a:off x="4750435" y="3221990"/>
                            <a:ext cx="3175" cy="40640"/>
                          </a:xfrm>
                          <a:custGeom>
                            <a:avLst/>
                            <a:gdLst>
                              <a:gd name="T0" fmla="*/ 0 w 5"/>
                              <a:gd name="T1" fmla="*/ 64 h 64"/>
                              <a:gd name="T2" fmla="*/ 0 w 5"/>
                              <a:gd name="T3" fmla="*/ 64 h 64"/>
                              <a:gd name="T4" fmla="*/ 0 w 5"/>
                              <a:gd name="T5" fmla="*/ 64 h 64"/>
                              <a:gd name="T6" fmla="*/ 5 w 5"/>
                              <a:gd name="T7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4">
                                <a:moveTo>
                                  <a:pt x="0" y="64"/>
                                </a:moveTo>
                                <a:lnTo>
                                  <a:pt x="0" y="64"/>
                                </a:lnTo>
                                <a:lnTo>
                                  <a:pt x="0" y="6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9" name="Freeform 2139"/>
                        <wps:cNvSpPr>
                          <a:spLocks/>
                        </wps:cNvSpPr>
                        <wps:spPr bwMode="auto">
                          <a:xfrm>
                            <a:off x="4753610" y="3168650"/>
                            <a:ext cx="6350" cy="53340"/>
                          </a:xfrm>
                          <a:custGeom>
                            <a:avLst/>
                            <a:gdLst>
                              <a:gd name="T0" fmla="*/ 0 w 10"/>
                              <a:gd name="T1" fmla="*/ 84 h 84"/>
                              <a:gd name="T2" fmla="*/ 0 w 10"/>
                              <a:gd name="T3" fmla="*/ 84 h 84"/>
                              <a:gd name="T4" fmla="*/ 0 w 10"/>
                              <a:gd name="T5" fmla="*/ 84 h 84"/>
                              <a:gd name="T6" fmla="*/ 10 w 10"/>
                              <a:gd name="T7" fmla="*/ 0 h 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84">
                                <a:moveTo>
                                  <a:pt x="0" y="84"/>
                                </a:moveTo>
                                <a:lnTo>
                                  <a:pt x="0" y="84"/>
                                </a:lnTo>
                                <a:lnTo>
                                  <a:pt x="0" y="8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0" name="Freeform 2140"/>
                        <wps:cNvSpPr>
                          <a:spLocks/>
                        </wps:cNvSpPr>
                        <wps:spPr bwMode="auto">
                          <a:xfrm>
                            <a:off x="4759960" y="3106420"/>
                            <a:ext cx="3175" cy="62230"/>
                          </a:xfrm>
                          <a:custGeom>
                            <a:avLst/>
                            <a:gdLst>
                              <a:gd name="T0" fmla="*/ 0 w 5"/>
                              <a:gd name="T1" fmla="*/ 98 h 98"/>
                              <a:gd name="T2" fmla="*/ 0 w 5"/>
                              <a:gd name="T3" fmla="*/ 98 h 98"/>
                              <a:gd name="T4" fmla="*/ 0 w 5"/>
                              <a:gd name="T5" fmla="*/ 98 h 98"/>
                              <a:gd name="T6" fmla="*/ 5 w 5"/>
                              <a:gd name="T7" fmla="*/ 0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8">
                                <a:moveTo>
                                  <a:pt x="0" y="98"/>
                                </a:moveTo>
                                <a:lnTo>
                                  <a:pt x="0" y="98"/>
                                </a:lnTo>
                                <a:lnTo>
                                  <a:pt x="0" y="98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1" name="Freeform 2141"/>
                        <wps:cNvSpPr>
                          <a:spLocks/>
                        </wps:cNvSpPr>
                        <wps:spPr bwMode="auto">
                          <a:xfrm>
                            <a:off x="4763135" y="3037205"/>
                            <a:ext cx="3175" cy="69215"/>
                          </a:xfrm>
                          <a:custGeom>
                            <a:avLst/>
                            <a:gdLst>
                              <a:gd name="T0" fmla="*/ 0 w 5"/>
                              <a:gd name="T1" fmla="*/ 109 h 109"/>
                              <a:gd name="T2" fmla="*/ 0 w 5"/>
                              <a:gd name="T3" fmla="*/ 109 h 109"/>
                              <a:gd name="T4" fmla="*/ 0 w 5"/>
                              <a:gd name="T5" fmla="*/ 109 h 109"/>
                              <a:gd name="T6" fmla="*/ 5 w 5"/>
                              <a:gd name="T7" fmla="*/ 0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9">
                                <a:moveTo>
                                  <a:pt x="0" y="109"/>
                                </a:moveTo>
                                <a:lnTo>
                                  <a:pt x="0" y="109"/>
                                </a:lnTo>
                                <a:lnTo>
                                  <a:pt x="0" y="10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2" name="Freeform 2142"/>
                        <wps:cNvSpPr>
                          <a:spLocks/>
                        </wps:cNvSpPr>
                        <wps:spPr bwMode="auto">
                          <a:xfrm>
                            <a:off x="4766310" y="2977515"/>
                            <a:ext cx="6350" cy="59690"/>
                          </a:xfrm>
                          <a:custGeom>
                            <a:avLst/>
                            <a:gdLst>
                              <a:gd name="T0" fmla="*/ 0 w 10"/>
                              <a:gd name="T1" fmla="*/ 94 h 94"/>
                              <a:gd name="T2" fmla="*/ 0 w 10"/>
                              <a:gd name="T3" fmla="*/ 94 h 94"/>
                              <a:gd name="T4" fmla="*/ 0 w 10"/>
                              <a:gd name="T5" fmla="*/ 94 h 94"/>
                              <a:gd name="T6" fmla="*/ 10 w 10"/>
                              <a:gd name="T7" fmla="*/ 0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4">
                                <a:moveTo>
                                  <a:pt x="0" y="94"/>
                                </a:moveTo>
                                <a:lnTo>
                                  <a:pt x="0" y="94"/>
                                </a:lnTo>
                                <a:lnTo>
                                  <a:pt x="0" y="9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3" name="Freeform 2143"/>
                        <wps:cNvSpPr>
                          <a:spLocks/>
                        </wps:cNvSpPr>
                        <wps:spPr bwMode="auto">
                          <a:xfrm>
                            <a:off x="4772660" y="2936875"/>
                            <a:ext cx="3175" cy="40640"/>
                          </a:xfrm>
                          <a:custGeom>
                            <a:avLst/>
                            <a:gdLst>
                              <a:gd name="T0" fmla="*/ 0 w 5"/>
                              <a:gd name="T1" fmla="*/ 64 h 64"/>
                              <a:gd name="T2" fmla="*/ 0 w 5"/>
                              <a:gd name="T3" fmla="*/ 64 h 64"/>
                              <a:gd name="T4" fmla="*/ 0 w 5"/>
                              <a:gd name="T5" fmla="*/ 64 h 64"/>
                              <a:gd name="T6" fmla="*/ 5 w 5"/>
                              <a:gd name="T7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4">
                                <a:moveTo>
                                  <a:pt x="0" y="64"/>
                                </a:moveTo>
                                <a:lnTo>
                                  <a:pt x="0" y="64"/>
                                </a:lnTo>
                                <a:lnTo>
                                  <a:pt x="0" y="6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4" name="Freeform 2144"/>
                        <wps:cNvSpPr>
                          <a:spLocks/>
                        </wps:cNvSpPr>
                        <wps:spPr bwMode="auto">
                          <a:xfrm>
                            <a:off x="4775835" y="2918460"/>
                            <a:ext cx="6350" cy="18415"/>
                          </a:xfrm>
                          <a:custGeom>
                            <a:avLst/>
                            <a:gdLst>
                              <a:gd name="T0" fmla="*/ 0 w 10"/>
                              <a:gd name="T1" fmla="*/ 29 h 29"/>
                              <a:gd name="T2" fmla="*/ 0 w 10"/>
                              <a:gd name="T3" fmla="*/ 29 h 29"/>
                              <a:gd name="T4" fmla="*/ 0 w 10"/>
                              <a:gd name="T5" fmla="*/ 29 h 29"/>
                              <a:gd name="T6" fmla="*/ 10 w 10"/>
                              <a:gd name="T7" fmla="*/ 0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9">
                                <a:moveTo>
                                  <a:pt x="0" y="29"/>
                                </a:moveTo>
                                <a:lnTo>
                                  <a:pt x="0" y="29"/>
                                </a:lnTo>
                                <a:lnTo>
                                  <a:pt x="0" y="2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5" name="Freeform 2145"/>
                        <wps:cNvSpPr>
                          <a:spLocks/>
                        </wps:cNvSpPr>
                        <wps:spPr bwMode="auto">
                          <a:xfrm>
                            <a:off x="4782185" y="2918460"/>
                            <a:ext cx="6350" cy="952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5"/>
                              <a:gd name="T2" fmla="*/ 0 w 10"/>
                              <a:gd name="T3" fmla="*/ 0 h 15"/>
                              <a:gd name="T4" fmla="*/ 0 w 10"/>
                              <a:gd name="T5" fmla="*/ 0 h 15"/>
                              <a:gd name="T6" fmla="*/ 10 w 10"/>
                              <a:gd name="T7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6" name="Freeform 2146"/>
                        <wps:cNvSpPr>
                          <a:spLocks/>
                        </wps:cNvSpPr>
                        <wps:spPr bwMode="auto">
                          <a:xfrm>
                            <a:off x="4788535" y="2927985"/>
                            <a:ext cx="3175" cy="374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9"/>
                              <a:gd name="T2" fmla="*/ 0 w 5"/>
                              <a:gd name="T3" fmla="*/ 0 h 59"/>
                              <a:gd name="T4" fmla="*/ 0 w 5"/>
                              <a:gd name="T5" fmla="*/ 0 h 59"/>
                              <a:gd name="T6" fmla="*/ 5 w 5"/>
                              <a:gd name="T7" fmla="*/ 5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7" name="Freeform 2147"/>
                        <wps:cNvSpPr>
                          <a:spLocks/>
                        </wps:cNvSpPr>
                        <wps:spPr bwMode="auto">
                          <a:xfrm>
                            <a:off x="4791710" y="2965450"/>
                            <a:ext cx="6350" cy="6540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3"/>
                              <a:gd name="T2" fmla="*/ 0 w 10"/>
                              <a:gd name="T3" fmla="*/ 0 h 103"/>
                              <a:gd name="T4" fmla="*/ 0 w 10"/>
                              <a:gd name="T5" fmla="*/ 0 h 103"/>
                              <a:gd name="T6" fmla="*/ 10 w 10"/>
                              <a:gd name="T7" fmla="*/ 103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8" name="Freeform 2148"/>
                        <wps:cNvSpPr>
                          <a:spLocks/>
                        </wps:cNvSpPr>
                        <wps:spPr bwMode="auto">
                          <a:xfrm>
                            <a:off x="4798060" y="3030855"/>
                            <a:ext cx="2540" cy="90805"/>
                          </a:xfrm>
                          <a:custGeom>
                            <a:avLst/>
                            <a:gdLst>
                              <a:gd name="T0" fmla="*/ 0 w 4"/>
                              <a:gd name="T1" fmla="*/ 0 h 143"/>
                              <a:gd name="T2" fmla="*/ 0 w 4"/>
                              <a:gd name="T3" fmla="*/ 0 h 143"/>
                              <a:gd name="T4" fmla="*/ 0 w 4"/>
                              <a:gd name="T5" fmla="*/ 0 h 143"/>
                              <a:gd name="T6" fmla="*/ 4 w 4"/>
                              <a:gd name="T7" fmla="*/ 143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" h="14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14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9" name="Freeform 2149"/>
                        <wps:cNvSpPr>
                          <a:spLocks/>
                        </wps:cNvSpPr>
                        <wps:spPr bwMode="auto">
                          <a:xfrm>
                            <a:off x="4800600" y="3121660"/>
                            <a:ext cx="3175" cy="8445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33"/>
                              <a:gd name="T2" fmla="*/ 0 w 5"/>
                              <a:gd name="T3" fmla="*/ 0 h 133"/>
                              <a:gd name="T4" fmla="*/ 0 w 5"/>
                              <a:gd name="T5" fmla="*/ 0 h 133"/>
                              <a:gd name="T6" fmla="*/ 5 w 5"/>
                              <a:gd name="T7" fmla="*/ 133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3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3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0" name="Freeform 2150"/>
                        <wps:cNvSpPr>
                          <a:spLocks/>
                        </wps:cNvSpPr>
                        <wps:spPr bwMode="auto">
                          <a:xfrm>
                            <a:off x="4803775" y="3206115"/>
                            <a:ext cx="6350" cy="6604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4"/>
                              <a:gd name="T2" fmla="*/ 0 w 10"/>
                              <a:gd name="T3" fmla="*/ 0 h 104"/>
                              <a:gd name="T4" fmla="*/ 0 w 10"/>
                              <a:gd name="T5" fmla="*/ 0 h 104"/>
                              <a:gd name="T6" fmla="*/ 10 w 10"/>
                              <a:gd name="T7" fmla="*/ 104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1" name="Freeform 2151"/>
                        <wps:cNvSpPr>
                          <a:spLocks/>
                        </wps:cNvSpPr>
                        <wps:spPr bwMode="auto">
                          <a:xfrm>
                            <a:off x="4810125" y="3272155"/>
                            <a:ext cx="3175" cy="4699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74"/>
                              <a:gd name="T2" fmla="*/ 0 w 5"/>
                              <a:gd name="T3" fmla="*/ 0 h 74"/>
                              <a:gd name="T4" fmla="*/ 0 w 5"/>
                              <a:gd name="T5" fmla="*/ 0 h 74"/>
                              <a:gd name="T6" fmla="*/ 5 w 5"/>
                              <a:gd name="T7" fmla="*/ 74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7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7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2" name="Freeform 2152"/>
                        <wps:cNvSpPr>
                          <a:spLocks/>
                        </wps:cNvSpPr>
                        <wps:spPr bwMode="auto">
                          <a:xfrm>
                            <a:off x="4813300" y="3319145"/>
                            <a:ext cx="6350" cy="3111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49"/>
                              <a:gd name="T2" fmla="*/ 0 w 10"/>
                              <a:gd name="T3" fmla="*/ 0 h 49"/>
                              <a:gd name="T4" fmla="*/ 0 w 10"/>
                              <a:gd name="T5" fmla="*/ 0 h 49"/>
                              <a:gd name="T6" fmla="*/ 10 w 10"/>
                              <a:gd name="T7" fmla="*/ 4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4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3" name="Freeform 2153"/>
                        <wps:cNvSpPr>
                          <a:spLocks/>
                        </wps:cNvSpPr>
                        <wps:spPr bwMode="auto">
                          <a:xfrm>
                            <a:off x="481965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4" name="Freeform 2154"/>
                        <wps:cNvSpPr>
                          <a:spLocks/>
                        </wps:cNvSpPr>
                        <wps:spPr bwMode="auto">
                          <a:xfrm>
                            <a:off x="482600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5" name="Freeform 2155"/>
                        <wps:cNvSpPr>
                          <a:spLocks/>
                        </wps:cNvSpPr>
                        <wps:spPr bwMode="auto">
                          <a:xfrm>
                            <a:off x="482917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6" name="Freeform 2156"/>
                        <wps:cNvSpPr>
                          <a:spLocks/>
                        </wps:cNvSpPr>
                        <wps:spPr bwMode="auto">
                          <a:xfrm>
                            <a:off x="483552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7" name="Freeform 2157"/>
                        <wps:cNvSpPr>
                          <a:spLocks/>
                        </wps:cNvSpPr>
                        <wps:spPr bwMode="auto">
                          <a:xfrm>
                            <a:off x="483870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8" name="Freeform 2158"/>
                        <wps:cNvSpPr>
                          <a:spLocks/>
                        </wps:cNvSpPr>
                        <wps:spPr bwMode="auto">
                          <a:xfrm>
                            <a:off x="484187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9" name="Freeform 2159"/>
                        <wps:cNvSpPr>
                          <a:spLocks/>
                        </wps:cNvSpPr>
                        <wps:spPr bwMode="auto">
                          <a:xfrm>
                            <a:off x="4848225" y="3350260"/>
                            <a:ext cx="5715" cy="0"/>
                          </a:xfrm>
                          <a:custGeom>
                            <a:avLst/>
                            <a:gdLst>
                              <a:gd name="T0" fmla="*/ 0 w 9"/>
                              <a:gd name="T1" fmla="*/ 0 w 9"/>
                              <a:gd name="T2" fmla="*/ 0 w 9"/>
                              <a:gd name="T3" fmla="*/ 9 w 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0" name="Freeform 2160"/>
                        <wps:cNvSpPr>
                          <a:spLocks/>
                        </wps:cNvSpPr>
                        <wps:spPr bwMode="auto">
                          <a:xfrm>
                            <a:off x="485394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1" name="Freeform 2161"/>
                        <wps:cNvSpPr>
                          <a:spLocks/>
                        </wps:cNvSpPr>
                        <wps:spPr bwMode="auto">
                          <a:xfrm>
                            <a:off x="485711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2" name="Freeform 2162"/>
                        <wps:cNvSpPr>
                          <a:spLocks/>
                        </wps:cNvSpPr>
                        <wps:spPr bwMode="auto">
                          <a:xfrm>
                            <a:off x="486346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3" name="Freeform 2163"/>
                        <wps:cNvSpPr>
                          <a:spLocks/>
                        </wps:cNvSpPr>
                        <wps:spPr bwMode="auto">
                          <a:xfrm>
                            <a:off x="4866640" y="3328670"/>
                            <a:ext cx="6350" cy="21590"/>
                          </a:xfrm>
                          <a:custGeom>
                            <a:avLst/>
                            <a:gdLst>
                              <a:gd name="T0" fmla="*/ 0 w 10"/>
                              <a:gd name="T1" fmla="*/ 34 h 34"/>
                              <a:gd name="T2" fmla="*/ 0 w 10"/>
                              <a:gd name="T3" fmla="*/ 34 h 34"/>
                              <a:gd name="T4" fmla="*/ 0 w 10"/>
                              <a:gd name="T5" fmla="*/ 34 h 34"/>
                              <a:gd name="T6" fmla="*/ 10 w 10"/>
                              <a:gd name="T7" fmla="*/ 0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4">
                                <a:moveTo>
                                  <a:pt x="0" y="34"/>
                                </a:moveTo>
                                <a:lnTo>
                                  <a:pt x="0" y="34"/>
                                </a:lnTo>
                                <a:lnTo>
                                  <a:pt x="0" y="3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4" name="Freeform 2164"/>
                        <wps:cNvSpPr>
                          <a:spLocks/>
                        </wps:cNvSpPr>
                        <wps:spPr bwMode="auto">
                          <a:xfrm>
                            <a:off x="4872990" y="3281680"/>
                            <a:ext cx="3175" cy="46990"/>
                          </a:xfrm>
                          <a:custGeom>
                            <a:avLst/>
                            <a:gdLst>
                              <a:gd name="T0" fmla="*/ 0 w 5"/>
                              <a:gd name="T1" fmla="*/ 74 h 74"/>
                              <a:gd name="T2" fmla="*/ 0 w 5"/>
                              <a:gd name="T3" fmla="*/ 74 h 74"/>
                              <a:gd name="T4" fmla="*/ 0 w 5"/>
                              <a:gd name="T5" fmla="*/ 74 h 74"/>
                              <a:gd name="T6" fmla="*/ 5 w 5"/>
                              <a:gd name="T7" fmla="*/ 0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74">
                                <a:moveTo>
                                  <a:pt x="0" y="74"/>
                                </a:moveTo>
                                <a:lnTo>
                                  <a:pt x="0" y="74"/>
                                </a:lnTo>
                                <a:lnTo>
                                  <a:pt x="0" y="7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5" name="Freeform 2165"/>
                        <wps:cNvSpPr>
                          <a:spLocks/>
                        </wps:cNvSpPr>
                        <wps:spPr bwMode="auto">
                          <a:xfrm>
                            <a:off x="4876165" y="3234690"/>
                            <a:ext cx="3175" cy="46990"/>
                          </a:xfrm>
                          <a:custGeom>
                            <a:avLst/>
                            <a:gdLst>
                              <a:gd name="T0" fmla="*/ 0 w 5"/>
                              <a:gd name="T1" fmla="*/ 74 h 74"/>
                              <a:gd name="T2" fmla="*/ 0 w 5"/>
                              <a:gd name="T3" fmla="*/ 74 h 74"/>
                              <a:gd name="T4" fmla="*/ 0 w 5"/>
                              <a:gd name="T5" fmla="*/ 74 h 74"/>
                              <a:gd name="T6" fmla="*/ 5 w 5"/>
                              <a:gd name="T7" fmla="*/ 0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74">
                                <a:moveTo>
                                  <a:pt x="0" y="74"/>
                                </a:moveTo>
                                <a:lnTo>
                                  <a:pt x="0" y="74"/>
                                </a:lnTo>
                                <a:lnTo>
                                  <a:pt x="0" y="7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6" name="Freeform 2166"/>
                        <wps:cNvSpPr>
                          <a:spLocks/>
                        </wps:cNvSpPr>
                        <wps:spPr bwMode="auto">
                          <a:xfrm>
                            <a:off x="4879340" y="3206115"/>
                            <a:ext cx="6350" cy="28575"/>
                          </a:xfrm>
                          <a:custGeom>
                            <a:avLst/>
                            <a:gdLst>
                              <a:gd name="T0" fmla="*/ 0 w 10"/>
                              <a:gd name="T1" fmla="*/ 45 h 45"/>
                              <a:gd name="T2" fmla="*/ 0 w 10"/>
                              <a:gd name="T3" fmla="*/ 45 h 45"/>
                              <a:gd name="T4" fmla="*/ 0 w 10"/>
                              <a:gd name="T5" fmla="*/ 45 h 45"/>
                              <a:gd name="T6" fmla="*/ 10 w 10"/>
                              <a:gd name="T7" fmla="*/ 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5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0" y="4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7" name="Freeform 2167"/>
                        <wps:cNvSpPr>
                          <a:spLocks/>
                        </wps:cNvSpPr>
                        <wps:spPr bwMode="auto">
                          <a:xfrm>
                            <a:off x="4885690" y="3194050"/>
                            <a:ext cx="6350" cy="12065"/>
                          </a:xfrm>
                          <a:custGeom>
                            <a:avLst/>
                            <a:gdLst>
                              <a:gd name="T0" fmla="*/ 0 w 10"/>
                              <a:gd name="T1" fmla="*/ 19 h 19"/>
                              <a:gd name="T2" fmla="*/ 0 w 10"/>
                              <a:gd name="T3" fmla="*/ 19 h 19"/>
                              <a:gd name="T4" fmla="*/ 0 w 10"/>
                              <a:gd name="T5" fmla="*/ 19 h 19"/>
                              <a:gd name="T6" fmla="*/ 10 w 10"/>
                              <a:gd name="T7" fmla="*/ 0 h 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9">
                                <a:moveTo>
                                  <a:pt x="0" y="19"/>
                                </a:moveTo>
                                <a:lnTo>
                                  <a:pt x="0" y="19"/>
                                </a:lnTo>
                                <a:lnTo>
                                  <a:pt x="0" y="1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8" name="Freeform 2168"/>
                        <wps:cNvSpPr>
                          <a:spLocks/>
                        </wps:cNvSpPr>
                        <wps:spPr bwMode="auto">
                          <a:xfrm>
                            <a:off x="4892040" y="3194050"/>
                            <a:ext cx="3175" cy="317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"/>
                              <a:gd name="T2" fmla="*/ 0 w 5"/>
                              <a:gd name="T3" fmla="*/ 0 h 5"/>
                              <a:gd name="T4" fmla="*/ 0 w 5"/>
                              <a:gd name="T5" fmla="*/ 0 h 5"/>
                              <a:gd name="T6" fmla="*/ 5 w 5"/>
                              <a:gd name="T7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9" name="Freeform 2169"/>
                        <wps:cNvSpPr>
                          <a:spLocks/>
                        </wps:cNvSpPr>
                        <wps:spPr bwMode="auto">
                          <a:xfrm>
                            <a:off x="4895215" y="3197225"/>
                            <a:ext cx="5715" cy="12065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9"/>
                              <a:gd name="T2" fmla="*/ 0 w 9"/>
                              <a:gd name="T3" fmla="*/ 0 h 19"/>
                              <a:gd name="T4" fmla="*/ 0 w 9"/>
                              <a:gd name="T5" fmla="*/ 0 h 19"/>
                              <a:gd name="T6" fmla="*/ 9 w 9"/>
                              <a:gd name="T7" fmla="*/ 19 h 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0" name="Freeform 2170"/>
                        <wps:cNvSpPr>
                          <a:spLocks/>
                        </wps:cNvSpPr>
                        <wps:spPr bwMode="auto">
                          <a:xfrm>
                            <a:off x="4900930" y="3209290"/>
                            <a:ext cx="3175" cy="1270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0"/>
                              <a:gd name="T2" fmla="*/ 0 w 5"/>
                              <a:gd name="T3" fmla="*/ 0 h 20"/>
                              <a:gd name="T4" fmla="*/ 0 w 5"/>
                              <a:gd name="T5" fmla="*/ 0 h 20"/>
                              <a:gd name="T6" fmla="*/ 5 w 5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1" name="Freeform 2171"/>
                        <wps:cNvSpPr>
                          <a:spLocks/>
                        </wps:cNvSpPr>
                        <wps:spPr bwMode="auto">
                          <a:xfrm>
                            <a:off x="4904105" y="3221990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0"/>
                              <a:gd name="T2" fmla="*/ 0 w 10"/>
                              <a:gd name="T3" fmla="*/ 0 h 20"/>
                              <a:gd name="T4" fmla="*/ 0 w 10"/>
                              <a:gd name="T5" fmla="*/ 0 h 20"/>
                              <a:gd name="T6" fmla="*/ 10 w 10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2" name="Freeform 2172"/>
                        <wps:cNvSpPr>
                          <a:spLocks/>
                        </wps:cNvSpPr>
                        <wps:spPr bwMode="auto">
                          <a:xfrm>
                            <a:off x="4910455" y="3234690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9"/>
                              <a:gd name="T2" fmla="*/ 0 w 5"/>
                              <a:gd name="T3" fmla="*/ 0 h 29"/>
                              <a:gd name="T4" fmla="*/ 0 w 5"/>
                              <a:gd name="T5" fmla="*/ 0 h 29"/>
                              <a:gd name="T6" fmla="*/ 5 w 5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3" name="Freeform 2173"/>
                        <wps:cNvSpPr>
                          <a:spLocks/>
                        </wps:cNvSpPr>
                        <wps:spPr bwMode="auto">
                          <a:xfrm>
                            <a:off x="4913630" y="3253105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0"/>
                              <a:gd name="T2" fmla="*/ 0 w 10"/>
                              <a:gd name="T3" fmla="*/ 0 h 20"/>
                              <a:gd name="T4" fmla="*/ 0 w 10"/>
                              <a:gd name="T5" fmla="*/ 0 h 20"/>
                              <a:gd name="T6" fmla="*/ 10 w 10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4" name="Freeform 2174"/>
                        <wps:cNvSpPr>
                          <a:spLocks/>
                        </wps:cNvSpPr>
                        <wps:spPr bwMode="auto">
                          <a:xfrm>
                            <a:off x="4919980" y="3265805"/>
                            <a:ext cx="3175" cy="635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0"/>
                              <a:gd name="T2" fmla="*/ 0 w 5"/>
                              <a:gd name="T3" fmla="*/ 0 h 10"/>
                              <a:gd name="T4" fmla="*/ 0 w 5"/>
                              <a:gd name="T5" fmla="*/ 0 h 10"/>
                              <a:gd name="T6" fmla="*/ 5 w 5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5" name="Freeform 2175"/>
                        <wps:cNvSpPr>
                          <a:spLocks/>
                        </wps:cNvSpPr>
                        <wps:spPr bwMode="auto">
                          <a:xfrm>
                            <a:off x="4923155" y="3268980"/>
                            <a:ext cx="6350" cy="3175"/>
                          </a:xfrm>
                          <a:custGeom>
                            <a:avLst/>
                            <a:gdLst>
                              <a:gd name="T0" fmla="*/ 0 w 10"/>
                              <a:gd name="T1" fmla="*/ 5 h 5"/>
                              <a:gd name="T2" fmla="*/ 0 w 10"/>
                              <a:gd name="T3" fmla="*/ 5 h 5"/>
                              <a:gd name="T4" fmla="*/ 0 w 10"/>
                              <a:gd name="T5" fmla="*/ 5 h 5"/>
                              <a:gd name="T6" fmla="*/ 10 w 10"/>
                              <a:gd name="T7" fmla="*/ 0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">
                                <a:moveTo>
                                  <a:pt x="0" y="5"/>
                                </a:move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6" name="Freeform 2176"/>
                        <wps:cNvSpPr>
                          <a:spLocks/>
                        </wps:cNvSpPr>
                        <wps:spPr bwMode="auto">
                          <a:xfrm>
                            <a:off x="4929505" y="3268980"/>
                            <a:ext cx="3175" cy="317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"/>
                              <a:gd name="T2" fmla="*/ 0 w 5"/>
                              <a:gd name="T3" fmla="*/ 0 h 5"/>
                              <a:gd name="T4" fmla="*/ 0 w 5"/>
                              <a:gd name="T5" fmla="*/ 0 h 5"/>
                              <a:gd name="T6" fmla="*/ 5 w 5"/>
                              <a:gd name="T7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7" name="Freeform 2177"/>
                        <wps:cNvSpPr>
                          <a:spLocks/>
                        </wps:cNvSpPr>
                        <wps:spPr bwMode="auto">
                          <a:xfrm>
                            <a:off x="4932680" y="3272155"/>
                            <a:ext cx="6350" cy="63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"/>
                              <a:gd name="T2" fmla="*/ 0 w 10"/>
                              <a:gd name="T3" fmla="*/ 0 h 10"/>
                              <a:gd name="T4" fmla="*/ 0 w 10"/>
                              <a:gd name="T5" fmla="*/ 0 h 10"/>
                              <a:gd name="T6" fmla="*/ 10 w 10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8" name="Freeform 2178"/>
                        <wps:cNvSpPr>
                          <a:spLocks/>
                        </wps:cNvSpPr>
                        <wps:spPr bwMode="auto">
                          <a:xfrm>
                            <a:off x="4939030" y="3278505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9"/>
                              <a:gd name="T2" fmla="*/ 0 w 5"/>
                              <a:gd name="T3" fmla="*/ 0 h 29"/>
                              <a:gd name="T4" fmla="*/ 0 w 5"/>
                              <a:gd name="T5" fmla="*/ 0 h 29"/>
                              <a:gd name="T6" fmla="*/ 5 w 5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9" name="Freeform 2179"/>
                        <wps:cNvSpPr>
                          <a:spLocks/>
                        </wps:cNvSpPr>
                        <wps:spPr bwMode="auto">
                          <a:xfrm>
                            <a:off x="4942205" y="3296920"/>
                            <a:ext cx="6350" cy="190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0"/>
                              <a:gd name="T2" fmla="*/ 0 w 10"/>
                              <a:gd name="T3" fmla="*/ 0 h 30"/>
                              <a:gd name="T4" fmla="*/ 0 w 10"/>
                              <a:gd name="T5" fmla="*/ 0 h 30"/>
                              <a:gd name="T6" fmla="*/ 10 w 10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0" name="Freeform 2180"/>
                        <wps:cNvSpPr>
                          <a:spLocks/>
                        </wps:cNvSpPr>
                        <wps:spPr bwMode="auto">
                          <a:xfrm>
                            <a:off x="4948555" y="3315970"/>
                            <a:ext cx="3175" cy="247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9"/>
                              <a:gd name="T2" fmla="*/ 0 w 5"/>
                              <a:gd name="T3" fmla="*/ 0 h 39"/>
                              <a:gd name="T4" fmla="*/ 0 w 5"/>
                              <a:gd name="T5" fmla="*/ 0 h 39"/>
                              <a:gd name="T6" fmla="*/ 5 w 5"/>
                              <a:gd name="T7" fmla="*/ 39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1" name="Freeform 2181"/>
                        <wps:cNvSpPr>
                          <a:spLocks/>
                        </wps:cNvSpPr>
                        <wps:spPr bwMode="auto">
                          <a:xfrm>
                            <a:off x="4951730" y="3340735"/>
                            <a:ext cx="5715" cy="9525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5"/>
                              <a:gd name="T2" fmla="*/ 0 w 9"/>
                              <a:gd name="T3" fmla="*/ 0 h 15"/>
                              <a:gd name="T4" fmla="*/ 0 w 9"/>
                              <a:gd name="T5" fmla="*/ 0 h 15"/>
                              <a:gd name="T6" fmla="*/ 9 w 9"/>
                              <a:gd name="T7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2" name="Freeform 2182"/>
                        <wps:cNvSpPr>
                          <a:spLocks/>
                        </wps:cNvSpPr>
                        <wps:spPr bwMode="auto">
                          <a:xfrm>
                            <a:off x="495744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3" name="Freeform 2183"/>
                        <wps:cNvSpPr>
                          <a:spLocks/>
                        </wps:cNvSpPr>
                        <wps:spPr bwMode="auto">
                          <a:xfrm>
                            <a:off x="496062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4" name="Freeform 2184"/>
                        <wps:cNvSpPr>
                          <a:spLocks/>
                        </wps:cNvSpPr>
                        <wps:spPr bwMode="auto">
                          <a:xfrm>
                            <a:off x="496697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5" name="Freeform 2185"/>
                        <wps:cNvSpPr>
                          <a:spLocks/>
                        </wps:cNvSpPr>
                        <wps:spPr bwMode="auto">
                          <a:xfrm>
                            <a:off x="497014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6" name="Freeform 2186"/>
                        <wps:cNvSpPr>
                          <a:spLocks/>
                        </wps:cNvSpPr>
                        <wps:spPr bwMode="auto">
                          <a:xfrm>
                            <a:off x="497649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7" name="Freeform 2187"/>
                        <wps:cNvSpPr>
                          <a:spLocks/>
                        </wps:cNvSpPr>
                        <wps:spPr bwMode="auto">
                          <a:xfrm>
                            <a:off x="497967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8" name="Freeform 2188"/>
                        <wps:cNvSpPr>
                          <a:spLocks/>
                        </wps:cNvSpPr>
                        <wps:spPr bwMode="auto">
                          <a:xfrm>
                            <a:off x="498602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9" name="Freeform 2189"/>
                        <wps:cNvSpPr>
                          <a:spLocks/>
                        </wps:cNvSpPr>
                        <wps:spPr bwMode="auto">
                          <a:xfrm>
                            <a:off x="498919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0" name="Freeform 2190"/>
                        <wps:cNvSpPr>
                          <a:spLocks/>
                        </wps:cNvSpPr>
                        <wps:spPr bwMode="auto">
                          <a:xfrm>
                            <a:off x="499554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1" name="Freeform 2191"/>
                        <wps:cNvSpPr>
                          <a:spLocks/>
                        </wps:cNvSpPr>
                        <wps:spPr bwMode="auto">
                          <a:xfrm>
                            <a:off x="5001895" y="3350260"/>
                            <a:ext cx="2540" cy="0"/>
                          </a:xfrm>
                          <a:custGeom>
                            <a:avLst/>
                            <a:gdLst>
                              <a:gd name="T0" fmla="*/ 0 w 4"/>
                              <a:gd name="T1" fmla="*/ 0 w 4"/>
                              <a:gd name="T2" fmla="*/ 0 w 4"/>
                              <a:gd name="T3" fmla="*/ 4 w 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2" name="Freeform 2192"/>
                        <wps:cNvSpPr>
                          <a:spLocks/>
                        </wps:cNvSpPr>
                        <wps:spPr bwMode="auto">
                          <a:xfrm>
                            <a:off x="5004435" y="3343910"/>
                            <a:ext cx="3175" cy="6350"/>
                          </a:xfrm>
                          <a:custGeom>
                            <a:avLst/>
                            <a:gdLst>
                              <a:gd name="T0" fmla="*/ 0 w 5"/>
                              <a:gd name="T1" fmla="*/ 10 h 10"/>
                              <a:gd name="T2" fmla="*/ 0 w 5"/>
                              <a:gd name="T3" fmla="*/ 10 h 10"/>
                              <a:gd name="T4" fmla="*/ 0 w 5"/>
                              <a:gd name="T5" fmla="*/ 10 h 10"/>
                              <a:gd name="T6" fmla="*/ 5 w 5"/>
                              <a:gd name="T7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">
                                <a:moveTo>
                                  <a:pt x="0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3" name="Freeform 2193"/>
                        <wps:cNvSpPr>
                          <a:spLocks/>
                        </wps:cNvSpPr>
                        <wps:spPr bwMode="auto">
                          <a:xfrm>
                            <a:off x="5007610" y="3343910"/>
                            <a:ext cx="6350" cy="63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"/>
                              <a:gd name="T2" fmla="*/ 0 w 10"/>
                              <a:gd name="T3" fmla="*/ 0 h 10"/>
                              <a:gd name="T4" fmla="*/ 0 w 10"/>
                              <a:gd name="T5" fmla="*/ 0 h 10"/>
                              <a:gd name="T6" fmla="*/ 10 w 10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4" name="Freeform 2194"/>
                        <wps:cNvSpPr>
                          <a:spLocks/>
                        </wps:cNvSpPr>
                        <wps:spPr bwMode="auto">
                          <a:xfrm>
                            <a:off x="501396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5" name="Freeform 2195"/>
                        <wps:cNvSpPr>
                          <a:spLocks/>
                        </wps:cNvSpPr>
                        <wps:spPr bwMode="auto">
                          <a:xfrm>
                            <a:off x="501713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6" name="Freeform 2196"/>
                        <wps:cNvSpPr>
                          <a:spLocks/>
                        </wps:cNvSpPr>
                        <wps:spPr bwMode="auto">
                          <a:xfrm>
                            <a:off x="502348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7" name="Freeform 2197"/>
                        <wps:cNvSpPr>
                          <a:spLocks/>
                        </wps:cNvSpPr>
                        <wps:spPr bwMode="auto">
                          <a:xfrm>
                            <a:off x="502666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8" name="Freeform 2198"/>
                        <wps:cNvSpPr>
                          <a:spLocks/>
                        </wps:cNvSpPr>
                        <wps:spPr bwMode="auto">
                          <a:xfrm>
                            <a:off x="503301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9" name="Freeform 2199"/>
                        <wps:cNvSpPr>
                          <a:spLocks/>
                        </wps:cNvSpPr>
                        <wps:spPr bwMode="auto">
                          <a:xfrm>
                            <a:off x="503936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0" name="Freeform 2200"/>
                        <wps:cNvSpPr>
                          <a:spLocks/>
                        </wps:cNvSpPr>
                        <wps:spPr bwMode="auto">
                          <a:xfrm>
                            <a:off x="5042535" y="3325495"/>
                            <a:ext cx="3175" cy="24765"/>
                          </a:xfrm>
                          <a:custGeom>
                            <a:avLst/>
                            <a:gdLst>
                              <a:gd name="T0" fmla="*/ 0 w 5"/>
                              <a:gd name="T1" fmla="*/ 39 h 39"/>
                              <a:gd name="T2" fmla="*/ 0 w 5"/>
                              <a:gd name="T3" fmla="*/ 39 h 39"/>
                              <a:gd name="T4" fmla="*/ 0 w 5"/>
                              <a:gd name="T5" fmla="*/ 39 h 39"/>
                              <a:gd name="T6" fmla="*/ 5 w 5"/>
                              <a:gd name="T7" fmla="*/ 0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9">
                                <a:moveTo>
                                  <a:pt x="0" y="39"/>
                                </a:moveTo>
                                <a:lnTo>
                                  <a:pt x="0" y="39"/>
                                </a:lnTo>
                                <a:lnTo>
                                  <a:pt x="0" y="3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1" name="Freeform 2201"/>
                        <wps:cNvSpPr>
                          <a:spLocks/>
                        </wps:cNvSpPr>
                        <wps:spPr bwMode="auto">
                          <a:xfrm>
                            <a:off x="5045710" y="3309620"/>
                            <a:ext cx="6350" cy="15875"/>
                          </a:xfrm>
                          <a:custGeom>
                            <a:avLst/>
                            <a:gdLst>
                              <a:gd name="T0" fmla="*/ 0 w 10"/>
                              <a:gd name="T1" fmla="*/ 25 h 25"/>
                              <a:gd name="T2" fmla="*/ 0 w 10"/>
                              <a:gd name="T3" fmla="*/ 25 h 25"/>
                              <a:gd name="T4" fmla="*/ 0 w 10"/>
                              <a:gd name="T5" fmla="*/ 25 h 25"/>
                              <a:gd name="T6" fmla="*/ 10 w 10"/>
                              <a:gd name="T7" fmla="*/ 0 h 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5">
                                <a:moveTo>
                                  <a:pt x="0" y="25"/>
                                </a:move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2" name="Freeform 2202"/>
                        <wps:cNvSpPr>
                          <a:spLocks/>
                        </wps:cNvSpPr>
                        <wps:spPr bwMode="auto">
                          <a:xfrm>
                            <a:off x="5052060" y="3303270"/>
                            <a:ext cx="2540" cy="6350"/>
                          </a:xfrm>
                          <a:custGeom>
                            <a:avLst/>
                            <a:gdLst>
                              <a:gd name="T0" fmla="*/ 0 w 4"/>
                              <a:gd name="T1" fmla="*/ 10 h 10"/>
                              <a:gd name="T2" fmla="*/ 0 w 4"/>
                              <a:gd name="T3" fmla="*/ 10 h 10"/>
                              <a:gd name="T4" fmla="*/ 0 w 4"/>
                              <a:gd name="T5" fmla="*/ 10 h 10"/>
                              <a:gd name="T6" fmla="*/ 4 w 4"/>
                              <a:gd name="T7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" h="10">
                                <a:moveTo>
                                  <a:pt x="0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3" name="Freeform 2203"/>
                        <wps:cNvSpPr>
                          <a:spLocks/>
                        </wps:cNvSpPr>
                        <wps:spPr bwMode="auto">
                          <a:xfrm>
                            <a:off x="5054600" y="3290570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20 h 20"/>
                              <a:gd name="T2" fmla="*/ 0 w 10"/>
                              <a:gd name="T3" fmla="*/ 20 h 20"/>
                              <a:gd name="T4" fmla="*/ 0 w 10"/>
                              <a:gd name="T5" fmla="*/ 20 h 20"/>
                              <a:gd name="T6" fmla="*/ 10 w 10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4" name="Freeform 2204"/>
                        <wps:cNvSpPr>
                          <a:spLocks/>
                        </wps:cNvSpPr>
                        <wps:spPr bwMode="auto">
                          <a:xfrm>
                            <a:off x="5060950" y="3268980"/>
                            <a:ext cx="3175" cy="21590"/>
                          </a:xfrm>
                          <a:custGeom>
                            <a:avLst/>
                            <a:gdLst>
                              <a:gd name="T0" fmla="*/ 0 w 5"/>
                              <a:gd name="T1" fmla="*/ 34 h 34"/>
                              <a:gd name="T2" fmla="*/ 0 w 5"/>
                              <a:gd name="T3" fmla="*/ 34 h 34"/>
                              <a:gd name="T4" fmla="*/ 0 w 5"/>
                              <a:gd name="T5" fmla="*/ 34 h 34"/>
                              <a:gd name="T6" fmla="*/ 5 w 5"/>
                              <a:gd name="T7" fmla="*/ 0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4">
                                <a:moveTo>
                                  <a:pt x="0" y="34"/>
                                </a:moveTo>
                                <a:lnTo>
                                  <a:pt x="0" y="34"/>
                                </a:lnTo>
                                <a:lnTo>
                                  <a:pt x="0" y="3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5" name="Freeform 2205"/>
                        <wps:cNvSpPr>
                          <a:spLocks/>
                        </wps:cNvSpPr>
                        <wps:spPr bwMode="auto">
                          <a:xfrm>
                            <a:off x="5064125" y="3246755"/>
                            <a:ext cx="6350" cy="22225"/>
                          </a:xfrm>
                          <a:custGeom>
                            <a:avLst/>
                            <a:gdLst>
                              <a:gd name="T0" fmla="*/ 0 w 10"/>
                              <a:gd name="T1" fmla="*/ 35 h 35"/>
                              <a:gd name="T2" fmla="*/ 0 w 10"/>
                              <a:gd name="T3" fmla="*/ 35 h 35"/>
                              <a:gd name="T4" fmla="*/ 0 w 10"/>
                              <a:gd name="T5" fmla="*/ 35 h 35"/>
                              <a:gd name="T6" fmla="*/ 10 w 10"/>
                              <a:gd name="T7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5">
                                <a:moveTo>
                                  <a:pt x="0" y="35"/>
                                </a:moveTo>
                                <a:lnTo>
                                  <a:pt x="0" y="35"/>
                                </a:lnTo>
                                <a:lnTo>
                                  <a:pt x="0" y="3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6" name="Freeform 2206"/>
                        <wps:cNvSpPr>
                          <a:spLocks/>
                        </wps:cNvSpPr>
                        <wps:spPr bwMode="auto">
                          <a:xfrm>
                            <a:off x="5070475" y="3231515"/>
                            <a:ext cx="6350" cy="15240"/>
                          </a:xfrm>
                          <a:custGeom>
                            <a:avLst/>
                            <a:gdLst>
                              <a:gd name="T0" fmla="*/ 0 w 10"/>
                              <a:gd name="T1" fmla="*/ 24 h 24"/>
                              <a:gd name="T2" fmla="*/ 0 w 10"/>
                              <a:gd name="T3" fmla="*/ 24 h 24"/>
                              <a:gd name="T4" fmla="*/ 0 w 10"/>
                              <a:gd name="T5" fmla="*/ 24 h 24"/>
                              <a:gd name="T6" fmla="*/ 10 w 10"/>
                              <a:gd name="T7" fmla="*/ 0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">
                                <a:moveTo>
                                  <a:pt x="0" y="24"/>
                                </a:moveTo>
                                <a:lnTo>
                                  <a:pt x="0" y="24"/>
                                </a:lnTo>
                                <a:lnTo>
                                  <a:pt x="0" y="2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7" name="Freeform 2207"/>
                        <wps:cNvSpPr>
                          <a:spLocks/>
                        </wps:cNvSpPr>
                        <wps:spPr bwMode="auto">
                          <a:xfrm>
                            <a:off x="5076825" y="3215640"/>
                            <a:ext cx="3175" cy="15875"/>
                          </a:xfrm>
                          <a:custGeom>
                            <a:avLst/>
                            <a:gdLst>
                              <a:gd name="T0" fmla="*/ 0 w 5"/>
                              <a:gd name="T1" fmla="*/ 25 h 25"/>
                              <a:gd name="T2" fmla="*/ 0 w 5"/>
                              <a:gd name="T3" fmla="*/ 25 h 25"/>
                              <a:gd name="T4" fmla="*/ 0 w 5"/>
                              <a:gd name="T5" fmla="*/ 25 h 25"/>
                              <a:gd name="T6" fmla="*/ 5 w 5"/>
                              <a:gd name="T7" fmla="*/ 0 h 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5">
                                <a:moveTo>
                                  <a:pt x="0" y="25"/>
                                </a:move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8" name="Freeform 2208"/>
                        <wps:cNvSpPr>
                          <a:spLocks/>
                        </wps:cNvSpPr>
                        <wps:spPr bwMode="auto">
                          <a:xfrm>
                            <a:off x="5080000" y="3178175"/>
                            <a:ext cx="3175" cy="37465"/>
                          </a:xfrm>
                          <a:custGeom>
                            <a:avLst/>
                            <a:gdLst>
                              <a:gd name="T0" fmla="*/ 0 w 5"/>
                              <a:gd name="T1" fmla="*/ 59 h 59"/>
                              <a:gd name="T2" fmla="*/ 0 w 5"/>
                              <a:gd name="T3" fmla="*/ 59 h 59"/>
                              <a:gd name="T4" fmla="*/ 0 w 5"/>
                              <a:gd name="T5" fmla="*/ 59 h 59"/>
                              <a:gd name="T6" fmla="*/ 5 w 5"/>
                              <a:gd name="T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9">
                                <a:moveTo>
                                  <a:pt x="0" y="59"/>
                                </a:moveTo>
                                <a:lnTo>
                                  <a:pt x="0" y="59"/>
                                </a:lnTo>
                                <a:lnTo>
                                  <a:pt x="0" y="5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9" name="Freeform 2209"/>
                        <wps:cNvSpPr>
                          <a:spLocks/>
                        </wps:cNvSpPr>
                        <wps:spPr bwMode="auto">
                          <a:xfrm>
                            <a:off x="5083175" y="3106420"/>
                            <a:ext cx="6350" cy="71755"/>
                          </a:xfrm>
                          <a:custGeom>
                            <a:avLst/>
                            <a:gdLst>
                              <a:gd name="T0" fmla="*/ 0 w 10"/>
                              <a:gd name="T1" fmla="*/ 113 h 113"/>
                              <a:gd name="T2" fmla="*/ 0 w 10"/>
                              <a:gd name="T3" fmla="*/ 113 h 113"/>
                              <a:gd name="T4" fmla="*/ 0 w 10"/>
                              <a:gd name="T5" fmla="*/ 113 h 113"/>
                              <a:gd name="T6" fmla="*/ 10 w 10"/>
                              <a:gd name="T7" fmla="*/ 0 h 1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13">
                                <a:moveTo>
                                  <a:pt x="0" y="113"/>
                                </a:moveTo>
                                <a:lnTo>
                                  <a:pt x="0" y="113"/>
                                </a:lnTo>
                                <a:lnTo>
                                  <a:pt x="0" y="113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0" name="Freeform 2210"/>
                        <wps:cNvSpPr>
                          <a:spLocks/>
                        </wps:cNvSpPr>
                        <wps:spPr bwMode="auto">
                          <a:xfrm>
                            <a:off x="5089525" y="3024505"/>
                            <a:ext cx="3175" cy="81915"/>
                          </a:xfrm>
                          <a:custGeom>
                            <a:avLst/>
                            <a:gdLst>
                              <a:gd name="T0" fmla="*/ 0 w 5"/>
                              <a:gd name="T1" fmla="*/ 129 h 129"/>
                              <a:gd name="T2" fmla="*/ 0 w 5"/>
                              <a:gd name="T3" fmla="*/ 129 h 129"/>
                              <a:gd name="T4" fmla="*/ 0 w 5"/>
                              <a:gd name="T5" fmla="*/ 129 h 129"/>
                              <a:gd name="T6" fmla="*/ 5 w 5"/>
                              <a:gd name="T7" fmla="*/ 0 h 1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9">
                                <a:moveTo>
                                  <a:pt x="0" y="129"/>
                                </a:moveTo>
                                <a:lnTo>
                                  <a:pt x="0" y="129"/>
                                </a:lnTo>
                                <a:lnTo>
                                  <a:pt x="0" y="12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1" name="Freeform 2211"/>
                        <wps:cNvSpPr>
                          <a:spLocks/>
                        </wps:cNvSpPr>
                        <wps:spPr bwMode="auto">
                          <a:xfrm>
                            <a:off x="5092700" y="2965450"/>
                            <a:ext cx="6350" cy="59055"/>
                          </a:xfrm>
                          <a:custGeom>
                            <a:avLst/>
                            <a:gdLst>
                              <a:gd name="T0" fmla="*/ 0 w 10"/>
                              <a:gd name="T1" fmla="*/ 93 h 93"/>
                              <a:gd name="T2" fmla="*/ 0 w 10"/>
                              <a:gd name="T3" fmla="*/ 93 h 93"/>
                              <a:gd name="T4" fmla="*/ 0 w 10"/>
                              <a:gd name="T5" fmla="*/ 93 h 93"/>
                              <a:gd name="T6" fmla="*/ 10 w 10"/>
                              <a:gd name="T7" fmla="*/ 0 h 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3">
                                <a:moveTo>
                                  <a:pt x="0" y="93"/>
                                </a:moveTo>
                                <a:lnTo>
                                  <a:pt x="0" y="93"/>
                                </a:lnTo>
                                <a:lnTo>
                                  <a:pt x="0" y="93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2" name="Freeform 2212"/>
                        <wps:cNvSpPr>
                          <a:spLocks/>
                        </wps:cNvSpPr>
                        <wps:spPr bwMode="auto">
                          <a:xfrm>
                            <a:off x="5099050" y="2952750"/>
                            <a:ext cx="3175" cy="12700"/>
                          </a:xfrm>
                          <a:custGeom>
                            <a:avLst/>
                            <a:gdLst>
                              <a:gd name="T0" fmla="*/ 0 w 5"/>
                              <a:gd name="T1" fmla="*/ 20 h 20"/>
                              <a:gd name="T2" fmla="*/ 0 w 5"/>
                              <a:gd name="T3" fmla="*/ 20 h 20"/>
                              <a:gd name="T4" fmla="*/ 0 w 5"/>
                              <a:gd name="T5" fmla="*/ 20 h 20"/>
                              <a:gd name="T6" fmla="*/ 5 w 5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3" name="Freeform 2213"/>
                        <wps:cNvSpPr>
                          <a:spLocks/>
                        </wps:cNvSpPr>
                        <wps:spPr bwMode="auto">
                          <a:xfrm>
                            <a:off x="5102225" y="2952750"/>
                            <a:ext cx="5715" cy="21590"/>
                          </a:xfrm>
                          <a:custGeom>
                            <a:avLst/>
                            <a:gdLst>
                              <a:gd name="T0" fmla="*/ 0 w 9"/>
                              <a:gd name="T1" fmla="*/ 0 h 34"/>
                              <a:gd name="T2" fmla="*/ 0 w 9"/>
                              <a:gd name="T3" fmla="*/ 0 h 34"/>
                              <a:gd name="T4" fmla="*/ 0 w 9"/>
                              <a:gd name="T5" fmla="*/ 0 h 34"/>
                              <a:gd name="T6" fmla="*/ 9 w 9"/>
                              <a:gd name="T7" fmla="*/ 34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3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3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4" name="Freeform 2214"/>
                        <wps:cNvSpPr>
                          <a:spLocks/>
                        </wps:cNvSpPr>
                        <wps:spPr bwMode="auto">
                          <a:xfrm>
                            <a:off x="5107940" y="2974340"/>
                            <a:ext cx="6350" cy="2857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45"/>
                              <a:gd name="T2" fmla="*/ 0 w 10"/>
                              <a:gd name="T3" fmla="*/ 0 h 45"/>
                              <a:gd name="T4" fmla="*/ 0 w 10"/>
                              <a:gd name="T5" fmla="*/ 0 h 45"/>
                              <a:gd name="T6" fmla="*/ 10 w 10"/>
                              <a:gd name="T7" fmla="*/ 45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4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5" name="Freeform 2215"/>
                        <wps:cNvSpPr>
                          <a:spLocks/>
                        </wps:cNvSpPr>
                        <wps:spPr bwMode="auto">
                          <a:xfrm>
                            <a:off x="5114290" y="3002915"/>
                            <a:ext cx="3175" cy="184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9"/>
                              <a:gd name="T2" fmla="*/ 0 w 5"/>
                              <a:gd name="T3" fmla="*/ 0 h 29"/>
                              <a:gd name="T4" fmla="*/ 0 w 5"/>
                              <a:gd name="T5" fmla="*/ 0 h 29"/>
                              <a:gd name="T6" fmla="*/ 5 w 5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6" name="Freeform 2216"/>
                        <wps:cNvSpPr>
                          <a:spLocks/>
                        </wps:cNvSpPr>
                        <wps:spPr bwMode="auto">
                          <a:xfrm>
                            <a:off x="5117465" y="3021330"/>
                            <a:ext cx="3175" cy="635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0"/>
                              <a:gd name="T2" fmla="*/ 0 w 5"/>
                              <a:gd name="T3" fmla="*/ 0 h 10"/>
                              <a:gd name="T4" fmla="*/ 0 w 5"/>
                              <a:gd name="T5" fmla="*/ 0 h 10"/>
                              <a:gd name="T6" fmla="*/ 5 w 5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7" name="Freeform 2217"/>
                        <wps:cNvSpPr>
                          <a:spLocks/>
                        </wps:cNvSpPr>
                        <wps:spPr bwMode="auto">
                          <a:xfrm>
                            <a:off x="5120640" y="3027680"/>
                            <a:ext cx="6350" cy="317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"/>
                              <a:gd name="T2" fmla="*/ 0 w 10"/>
                              <a:gd name="T3" fmla="*/ 0 h 5"/>
                              <a:gd name="T4" fmla="*/ 0 w 10"/>
                              <a:gd name="T5" fmla="*/ 0 h 5"/>
                              <a:gd name="T6" fmla="*/ 10 w 10"/>
                              <a:gd name="T7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8" name="Freeform 2218"/>
                        <wps:cNvSpPr>
                          <a:spLocks/>
                        </wps:cNvSpPr>
                        <wps:spPr bwMode="auto">
                          <a:xfrm>
                            <a:off x="5126990" y="3018790"/>
                            <a:ext cx="3175" cy="12065"/>
                          </a:xfrm>
                          <a:custGeom>
                            <a:avLst/>
                            <a:gdLst>
                              <a:gd name="T0" fmla="*/ 0 w 5"/>
                              <a:gd name="T1" fmla="*/ 19 h 19"/>
                              <a:gd name="T2" fmla="*/ 0 w 5"/>
                              <a:gd name="T3" fmla="*/ 19 h 19"/>
                              <a:gd name="T4" fmla="*/ 0 w 5"/>
                              <a:gd name="T5" fmla="*/ 19 h 19"/>
                              <a:gd name="T6" fmla="*/ 5 w 5"/>
                              <a:gd name="T7" fmla="*/ 0 h 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9">
                                <a:moveTo>
                                  <a:pt x="0" y="19"/>
                                </a:moveTo>
                                <a:lnTo>
                                  <a:pt x="0" y="19"/>
                                </a:lnTo>
                                <a:lnTo>
                                  <a:pt x="0" y="1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9" name="Freeform 2219"/>
                        <wps:cNvSpPr>
                          <a:spLocks/>
                        </wps:cNvSpPr>
                        <wps:spPr bwMode="auto">
                          <a:xfrm>
                            <a:off x="5130165" y="2993390"/>
                            <a:ext cx="6350" cy="25400"/>
                          </a:xfrm>
                          <a:custGeom>
                            <a:avLst/>
                            <a:gdLst>
                              <a:gd name="T0" fmla="*/ 0 w 10"/>
                              <a:gd name="T1" fmla="*/ 40 h 40"/>
                              <a:gd name="T2" fmla="*/ 0 w 10"/>
                              <a:gd name="T3" fmla="*/ 40 h 40"/>
                              <a:gd name="T4" fmla="*/ 0 w 10"/>
                              <a:gd name="T5" fmla="*/ 40 h 40"/>
                              <a:gd name="T6" fmla="*/ 10 w 10"/>
                              <a:gd name="T7" fmla="*/ 0 h 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0">
                                <a:moveTo>
                                  <a:pt x="0" y="40"/>
                                </a:moveTo>
                                <a:lnTo>
                                  <a:pt x="0" y="40"/>
                                </a:lnTo>
                                <a:lnTo>
                                  <a:pt x="0" y="4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0" name="Freeform 2220"/>
                        <wps:cNvSpPr>
                          <a:spLocks/>
                        </wps:cNvSpPr>
                        <wps:spPr bwMode="auto">
                          <a:xfrm>
                            <a:off x="5136515" y="2968625"/>
                            <a:ext cx="3175" cy="24765"/>
                          </a:xfrm>
                          <a:custGeom>
                            <a:avLst/>
                            <a:gdLst>
                              <a:gd name="T0" fmla="*/ 0 w 5"/>
                              <a:gd name="T1" fmla="*/ 39 h 39"/>
                              <a:gd name="T2" fmla="*/ 0 w 5"/>
                              <a:gd name="T3" fmla="*/ 39 h 39"/>
                              <a:gd name="T4" fmla="*/ 0 w 5"/>
                              <a:gd name="T5" fmla="*/ 39 h 39"/>
                              <a:gd name="T6" fmla="*/ 5 w 5"/>
                              <a:gd name="T7" fmla="*/ 0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9">
                                <a:moveTo>
                                  <a:pt x="0" y="39"/>
                                </a:moveTo>
                                <a:lnTo>
                                  <a:pt x="0" y="39"/>
                                </a:lnTo>
                                <a:lnTo>
                                  <a:pt x="0" y="3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1" name="Freeform 2221"/>
                        <wps:cNvSpPr>
                          <a:spLocks/>
                        </wps:cNvSpPr>
                        <wps:spPr bwMode="auto">
                          <a:xfrm>
                            <a:off x="5139690" y="2955925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20 h 20"/>
                              <a:gd name="T2" fmla="*/ 0 w 10"/>
                              <a:gd name="T3" fmla="*/ 20 h 20"/>
                              <a:gd name="T4" fmla="*/ 0 w 10"/>
                              <a:gd name="T5" fmla="*/ 20 h 20"/>
                              <a:gd name="T6" fmla="*/ 10 w 10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2" name="Freeform 2222"/>
                        <wps:cNvSpPr>
                          <a:spLocks/>
                        </wps:cNvSpPr>
                        <wps:spPr bwMode="auto">
                          <a:xfrm>
                            <a:off x="5146040" y="2949575"/>
                            <a:ext cx="6350" cy="6350"/>
                          </a:xfrm>
                          <a:custGeom>
                            <a:avLst/>
                            <a:gdLst>
                              <a:gd name="T0" fmla="*/ 0 w 10"/>
                              <a:gd name="T1" fmla="*/ 10 h 10"/>
                              <a:gd name="T2" fmla="*/ 0 w 10"/>
                              <a:gd name="T3" fmla="*/ 10 h 10"/>
                              <a:gd name="T4" fmla="*/ 0 w 10"/>
                              <a:gd name="T5" fmla="*/ 10 h 10"/>
                              <a:gd name="T6" fmla="*/ 10 w 10"/>
                              <a:gd name="T7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">
                                <a:moveTo>
                                  <a:pt x="0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3" name="Freeform 2223"/>
                        <wps:cNvSpPr>
                          <a:spLocks/>
                        </wps:cNvSpPr>
                        <wps:spPr bwMode="auto">
                          <a:xfrm>
                            <a:off x="5152390" y="2943225"/>
                            <a:ext cx="3175" cy="6350"/>
                          </a:xfrm>
                          <a:custGeom>
                            <a:avLst/>
                            <a:gdLst>
                              <a:gd name="T0" fmla="*/ 0 w 5"/>
                              <a:gd name="T1" fmla="*/ 10 h 10"/>
                              <a:gd name="T2" fmla="*/ 0 w 5"/>
                              <a:gd name="T3" fmla="*/ 10 h 10"/>
                              <a:gd name="T4" fmla="*/ 0 w 5"/>
                              <a:gd name="T5" fmla="*/ 10 h 10"/>
                              <a:gd name="T6" fmla="*/ 5 w 5"/>
                              <a:gd name="T7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0">
                                <a:moveTo>
                                  <a:pt x="0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4" name="Freeform 2224"/>
                        <wps:cNvSpPr>
                          <a:spLocks/>
                        </wps:cNvSpPr>
                        <wps:spPr bwMode="auto">
                          <a:xfrm>
                            <a:off x="5155565" y="2930525"/>
                            <a:ext cx="5715" cy="12700"/>
                          </a:xfrm>
                          <a:custGeom>
                            <a:avLst/>
                            <a:gdLst>
                              <a:gd name="T0" fmla="*/ 0 w 9"/>
                              <a:gd name="T1" fmla="*/ 20 h 20"/>
                              <a:gd name="T2" fmla="*/ 0 w 9"/>
                              <a:gd name="T3" fmla="*/ 20 h 20"/>
                              <a:gd name="T4" fmla="*/ 0 w 9"/>
                              <a:gd name="T5" fmla="*/ 20 h 20"/>
                              <a:gd name="T6" fmla="*/ 9 w 9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5" name="Freeform 2225"/>
                        <wps:cNvSpPr>
                          <a:spLocks/>
                        </wps:cNvSpPr>
                        <wps:spPr bwMode="auto">
                          <a:xfrm>
                            <a:off x="5161280" y="2930525"/>
                            <a:ext cx="3175" cy="952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5"/>
                              <a:gd name="T2" fmla="*/ 0 w 5"/>
                              <a:gd name="T3" fmla="*/ 0 h 15"/>
                              <a:gd name="T4" fmla="*/ 0 w 5"/>
                              <a:gd name="T5" fmla="*/ 0 h 15"/>
                              <a:gd name="T6" fmla="*/ 5 w 5"/>
                              <a:gd name="T7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6" name="Freeform 2226"/>
                        <wps:cNvSpPr>
                          <a:spLocks/>
                        </wps:cNvSpPr>
                        <wps:spPr bwMode="auto">
                          <a:xfrm>
                            <a:off x="5164455" y="2940050"/>
                            <a:ext cx="3175" cy="501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79"/>
                              <a:gd name="T2" fmla="*/ 0 w 5"/>
                              <a:gd name="T3" fmla="*/ 0 h 79"/>
                              <a:gd name="T4" fmla="*/ 0 w 5"/>
                              <a:gd name="T5" fmla="*/ 0 h 79"/>
                              <a:gd name="T6" fmla="*/ 5 w 5"/>
                              <a:gd name="T7" fmla="*/ 79 h 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7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7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7" name="Freeform 2227"/>
                        <wps:cNvSpPr>
                          <a:spLocks/>
                        </wps:cNvSpPr>
                        <wps:spPr bwMode="auto">
                          <a:xfrm>
                            <a:off x="5167630" y="2990215"/>
                            <a:ext cx="6350" cy="8445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33"/>
                              <a:gd name="T2" fmla="*/ 0 w 10"/>
                              <a:gd name="T3" fmla="*/ 0 h 133"/>
                              <a:gd name="T4" fmla="*/ 0 w 10"/>
                              <a:gd name="T5" fmla="*/ 0 h 133"/>
                              <a:gd name="T6" fmla="*/ 10 w 10"/>
                              <a:gd name="T7" fmla="*/ 133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3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3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8" name="Freeform 2228"/>
                        <wps:cNvSpPr>
                          <a:spLocks/>
                        </wps:cNvSpPr>
                        <wps:spPr bwMode="auto">
                          <a:xfrm>
                            <a:off x="5173980" y="3074670"/>
                            <a:ext cx="3175" cy="787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24"/>
                              <a:gd name="T2" fmla="*/ 0 w 5"/>
                              <a:gd name="T3" fmla="*/ 0 h 124"/>
                              <a:gd name="T4" fmla="*/ 0 w 5"/>
                              <a:gd name="T5" fmla="*/ 0 h 124"/>
                              <a:gd name="T6" fmla="*/ 5 w 5"/>
                              <a:gd name="T7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2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9" name="Freeform 2229"/>
                        <wps:cNvSpPr>
                          <a:spLocks/>
                        </wps:cNvSpPr>
                        <wps:spPr bwMode="auto">
                          <a:xfrm>
                            <a:off x="5177155" y="3153410"/>
                            <a:ext cx="6350" cy="6223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98"/>
                              <a:gd name="T2" fmla="*/ 0 w 10"/>
                              <a:gd name="T3" fmla="*/ 0 h 98"/>
                              <a:gd name="T4" fmla="*/ 0 w 10"/>
                              <a:gd name="T5" fmla="*/ 0 h 98"/>
                              <a:gd name="T6" fmla="*/ 10 w 10"/>
                              <a:gd name="T7" fmla="*/ 98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9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0" name="Freeform 2230"/>
                        <wps:cNvSpPr>
                          <a:spLocks/>
                        </wps:cNvSpPr>
                        <wps:spPr bwMode="auto">
                          <a:xfrm>
                            <a:off x="5183505" y="3215640"/>
                            <a:ext cx="6350" cy="3746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9"/>
                              <a:gd name="T2" fmla="*/ 0 w 10"/>
                              <a:gd name="T3" fmla="*/ 0 h 59"/>
                              <a:gd name="T4" fmla="*/ 0 w 10"/>
                              <a:gd name="T5" fmla="*/ 0 h 59"/>
                              <a:gd name="T6" fmla="*/ 10 w 10"/>
                              <a:gd name="T7" fmla="*/ 5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1" name="Freeform 2231"/>
                        <wps:cNvSpPr>
                          <a:spLocks/>
                        </wps:cNvSpPr>
                        <wps:spPr bwMode="auto">
                          <a:xfrm>
                            <a:off x="5189855" y="3253105"/>
                            <a:ext cx="3175" cy="438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9"/>
                              <a:gd name="T2" fmla="*/ 0 w 5"/>
                              <a:gd name="T3" fmla="*/ 0 h 69"/>
                              <a:gd name="T4" fmla="*/ 0 w 5"/>
                              <a:gd name="T5" fmla="*/ 0 h 69"/>
                              <a:gd name="T6" fmla="*/ 5 w 5"/>
                              <a:gd name="T7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2" name="Freeform 2232"/>
                        <wps:cNvSpPr>
                          <a:spLocks/>
                        </wps:cNvSpPr>
                        <wps:spPr bwMode="auto">
                          <a:xfrm>
                            <a:off x="5193030" y="3296920"/>
                            <a:ext cx="6350" cy="381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60"/>
                              <a:gd name="T2" fmla="*/ 0 w 10"/>
                              <a:gd name="T3" fmla="*/ 0 h 60"/>
                              <a:gd name="T4" fmla="*/ 0 w 10"/>
                              <a:gd name="T5" fmla="*/ 0 h 60"/>
                              <a:gd name="T6" fmla="*/ 10 w 10"/>
                              <a:gd name="T7" fmla="*/ 60 h 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6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3" name="Freeform 2233"/>
                        <wps:cNvSpPr>
                          <a:spLocks/>
                        </wps:cNvSpPr>
                        <wps:spPr bwMode="auto">
                          <a:xfrm>
                            <a:off x="5199380" y="3335020"/>
                            <a:ext cx="3175" cy="152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4"/>
                              <a:gd name="T2" fmla="*/ 0 w 5"/>
                              <a:gd name="T3" fmla="*/ 0 h 24"/>
                              <a:gd name="T4" fmla="*/ 0 w 5"/>
                              <a:gd name="T5" fmla="*/ 0 h 24"/>
                              <a:gd name="T6" fmla="*/ 5 w 5"/>
                              <a:gd name="T7" fmla="*/ 24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4" name="Freeform 2234"/>
                        <wps:cNvSpPr>
                          <a:spLocks/>
                        </wps:cNvSpPr>
                        <wps:spPr bwMode="auto">
                          <a:xfrm>
                            <a:off x="520255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5" name="Freeform 2235"/>
                        <wps:cNvSpPr>
                          <a:spLocks/>
                        </wps:cNvSpPr>
                        <wps:spPr bwMode="auto">
                          <a:xfrm>
                            <a:off x="5205730" y="3350260"/>
                            <a:ext cx="5715" cy="0"/>
                          </a:xfrm>
                          <a:custGeom>
                            <a:avLst/>
                            <a:gdLst>
                              <a:gd name="T0" fmla="*/ 0 w 9"/>
                              <a:gd name="T1" fmla="*/ 0 w 9"/>
                              <a:gd name="T2" fmla="*/ 0 w 9"/>
                              <a:gd name="T3" fmla="*/ 9 w 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6" name="Freeform 2236"/>
                        <wps:cNvSpPr>
                          <a:spLocks/>
                        </wps:cNvSpPr>
                        <wps:spPr bwMode="auto">
                          <a:xfrm>
                            <a:off x="523684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7" name="Freeform 2237"/>
                        <wps:cNvSpPr>
                          <a:spLocks/>
                        </wps:cNvSpPr>
                        <wps:spPr bwMode="auto">
                          <a:xfrm>
                            <a:off x="524002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8" name="Freeform 2238"/>
                        <wps:cNvSpPr>
                          <a:spLocks/>
                        </wps:cNvSpPr>
                        <wps:spPr bwMode="auto">
                          <a:xfrm>
                            <a:off x="524319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9" name="Freeform 2239"/>
                        <wps:cNvSpPr>
                          <a:spLocks/>
                        </wps:cNvSpPr>
                        <wps:spPr bwMode="auto">
                          <a:xfrm>
                            <a:off x="524954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0" name="Freeform 2240"/>
                        <wps:cNvSpPr>
                          <a:spLocks/>
                        </wps:cNvSpPr>
                        <wps:spPr bwMode="auto">
                          <a:xfrm>
                            <a:off x="5255895" y="3350260"/>
                            <a:ext cx="2540" cy="0"/>
                          </a:xfrm>
                          <a:custGeom>
                            <a:avLst/>
                            <a:gdLst>
                              <a:gd name="T0" fmla="*/ 0 w 4"/>
                              <a:gd name="T1" fmla="*/ 0 w 4"/>
                              <a:gd name="T2" fmla="*/ 0 w 4"/>
                              <a:gd name="T3" fmla="*/ 4 w 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1" name="Freeform 2241"/>
                        <wps:cNvSpPr>
                          <a:spLocks/>
                        </wps:cNvSpPr>
                        <wps:spPr bwMode="auto">
                          <a:xfrm>
                            <a:off x="5258435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2" name="Freeform 2242"/>
                        <wps:cNvSpPr>
                          <a:spLocks/>
                        </wps:cNvSpPr>
                        <wps:spPr bwMode="auto">
                          <a:xfrm>
                            <a:off x="526478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3" name="Freeform 2243"/>
                        <wps:cNvSpPr>
                          <a:spLocks/>
                        </wps:cNvSpPr>
                        <wps:spPr bwMode="auto">
                          <a:xfrm>
                            <a:off x="526796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4" name="Freeform 2244"/>
                        <wps:cNvSpPr>
                          <a:spLocks/>
                        </wps:cNvSpPr>
                        <wps:spPr bwMode="auto">
                          <a:xfrm>
                            <a:off x="5274310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5" name="Freeform 2245"/>
                        <wps:cNvSpPr>
                          <a:spLocks/>
                        </wps:cNvSpPr>
                        <wps:spPr bwMode="auto">
                          <a:xfrm>
                            <a:off x="5277485" y="335026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6" name="Freeform 2246"/>
                        <wps:cNvSpPr>
                          <a:spLocks/>
                        </wps:cNvSpPr>
                        <wps:spPr bwMode="auto">
                          <a:xfrm>
                            <a:off x="528066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7" name="Freeform 2247"/>
                        <wps:cNvSpPr>
                          <a:spLocks/>
                        </wps:cNvSpPr>
                        <wps:spPr bwMode="auto">
                          <a:xfrm>
                            <a:off x="5287010" y="335026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8" name="Rectangle 2248"/>
                        <wps:cNvSpPr>
                          <a:spLocks noChangeArrowheads="1"/>
                        </wps:cNvSpPr>
                        <wps:spPr bwMode="auto">
                          <a:xfrm>
                            <a:off x="760095" y="1549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79776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39" name="Rectangle 2249"/>
                        <wps:cNvSpPr>
                          <a:spLocks noChangeArrowheads="1"/>
                        </wps:cNvSpPr>
                        <wps:spPr bwMode="auto">
                          <a:xfrm>
                            <a:off x="826770" y="15494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9CAA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0" name="Rectangle 2250"/>
                        <wps:cNvSpPr>
                          <a:spLocks noChangeArrowheads="1"/>
                        </wps:cNvSpPr>
                        <wps:spPr bwMode="auto">
                          <a:xfrm>
                            <a:off x="859790" y="1549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411E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1" name="Rectangle 2251"/>
                        <wps:cNvSpPr>
                          <a:spLocks noChangeArrowheads="1"/>
                        </wps:cNvSpPr>
                        <wps:spPr bwMode="auto">
                          <a:xfrm>
                            <a:off x="926465" y="1549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4FD52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2" name="Rectangle 2252"/>
                        <wps:cNvSpPr>
                          <a:spLocks noChangeArrowheads="1"/>
                        </wps:cNvSpPr>
                        <wps:spPr bwMode="auto">
                          <a:xfrm>
                            <a:off x="3957320" y="198691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37691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3" name="Rectangle 2253"/>
                        <wps:cNvSpPr>
                          <a:spLocks noChangeArrowheads="1"/>
                        </wps:cNvSpPr>
                        <wps:spPr bwMode="auto">
                          <a:xfrm>
                            <a:off x="4090035" y="198691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F9DB6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4" name="Rectangle 2254"/>
                        <wps:cNvSpPr>
                          <a:spLocks noChangeArrowheads="1"/>
                        </wps:cNvSpPr>
                        <wps:spPr bwMode="auto">
                          <a:xfrm>
                            <a:off x="4123690" y="198691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D2A10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5" name="Rectangle 2255"/>
                        <wps:cNvSpPr>
                          <a:spLocks noChangeArrowheads="1"/>
                        </wps:cNvSpPr>
                        <wps:spPr bwMode="auto">
                          <a:xfrm>
                            <a:off x="2398395" y="259651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0CA5A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6" name="Rectangle 2256"/>
                        <wps:cNvSpPr>
                          <a:spLocks noChangeArrowheads="1"/>
                        </wps:cNvSpPr>
                        <wps:spPr bwMode="auto">
                          <a:xfrm>
                            <a:off x="2465070" y="259651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7C181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7" name="Rectangle 2257"/>
                        <wps:cNvSpPr>
                          <a:spLocks noChangeArrowheads="1"/>
                        </wps:cNvSpPr>
                        <wps:spPr bwMode="auto">
                          <a:xfrm>
                            <a:off x="2498090" y="259651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6E52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8" name="Rectangle 2258"/>
                        <wps:cNvSpPr>
                          <a:spLocks noChangeArrowheads="1"/>
                        </wps:cNvSpPr>
                        <wps:spPr bwMode="auto">
                          <a:xfrm>
                            <a:off x="2564765" y="259651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68B50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49" name="Rectangle 2259"/>
                        <wps:cNvSpPr>
                          <a:spLocks noChangeArrowheads="1"/>
                        </wps:cNvSpPr>
                        <wps:spPr bwMode="auto">
                          <a:xfrm>
                            <a:off x="1052830" y="28467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68DEC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0" name="Rectangle 2260"/>
                        <wps:cNvSpPr>
                          <a:spLocks noChangeArrowheads="1"/>
                        </wps:cNvSpPr>
                        <wps:spPr bwMode="auto">
                          <a:xfrm>
                            <a:off x="1119505" y="284670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7673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1" name="Rectangle 2261"/>
                        <wps:cNvSpPr>
                          <a:spLocks noChangeArrowheads="1"/>
                        </wps:cNvSpPr>
                        <wps:spPr bwMode="auto">
                          <a:xfrm>
                            <a:off x="1152525" y="28467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21BD2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2" name="Rectangle 2262"/>
                        <wps:cNvSpPr>
                          <a:spLocks noChangeArrowheads="1"/>
                        </wps:cNvSpPr>
                        <wps:spPr bwMode="auto">
                          <a:xfrm>
                            <a:off x="1219200" y="284670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46F2B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3" name="Rectangle 2263"/>
                        <wps:cNvSpPr>
                          <a:spLocks noChangeArrowheads="1"/>
                        </wps:cNvSpPr>
                        <wps:spPr bwMode="auto">
                          <a:xfrm>
                            <a:off x="1306195" y="29279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1640A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4" name="Rectangle 2264"/>
                        <wps:cNvSpPr>
                          <a:spLocks noChangeArrowheads="1"/>
                        </wps:cNvSpPr>
                        <wps:spPr bwMode="auto">
                          <a:xfrm>
                            <a:off x="1372870" y="292798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53C793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5" name="Rectangle 2265"/>
                        <wps:cNvSpPr>
                          <a:spLocks noChangeArrowheads="1"/>
                        </wps:cNvSpPr>
                        <wps:spPr bwMode="auto">
                          <a:xfrm>
                            <a:off x="1405890" y="29279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4AD9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6" name="Rectangle 2266"/>
                        <wps:cNvSpPr>
                          <a:spLocks noChangeArrowheads="1"/>
                        </wps:cNvSpPr>
                        <wps:spPr bwMode="auto">
                          <a:xfrm>
                            <a:off x="1472565" y="29279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682DA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7" name="Line 2267"/>
                        <wps:cNvCnPr/>
                        <wps:spPr bwMode="auto">
                          <a:xfrm flipV="1">
                            <a:off x="1232535" y="3009265"/>
                            <a:ext cx="71755" cy="374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8" name="Rectangle 2268"/>
                        <wps:cNvSpPr>
                          <a:spLocks noChangeArrowheads="1"/>
                        </wps:cNvSpPr>
                        <wps:spPr bwMode="auto">
                          <a:xfrm>
                            <a:off x="1360805" y="31032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DB8FA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59" name="Rectangle 2269"/>
                        <wps:cNvSpPr>
                          <a:spLocks noChangeArrowheads="1"/>
                        </wps:cNvSpPr>
                        <wps:spPr bwMode="auto">
                          <a:xfrm>
                            <a:off x="1426845" y="310324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A1F40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0" name="Rectangle 2270"/>
                        <wps:cNvSpPr>
                          <a:spLocks noChangeArrowheads="1"/>
                        </wps:cNvSpPr>
                        <wps:spPr bwMode="auto">
                          <a:xfrm>
                            <a:off x="1460500" y="31032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C64A3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1" name="Rectangle 2271"/>
                        <wps:cNvSpPr>
                          <a:spLocks noChangeArrowheads="1"/>
                        </wps:cNvSpPr>
                        <wps:spPr bwMode="auto">
                          <a:xfrm>
                            <a:off x="1526540" y="31032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E46D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2" name="Rectangle 2272"/>
                        <wps:cNvSpPr>
                          <a:spLocks noChangeArrowheads="1"/>
                        </wps:cNvSpPr>
                        <wps:spPr bwMode="auto">
                          <a:xfrm>
                            <a:off x="2087880" y="31648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95BD9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3" name="Rectangle 2273"/>
                        <wps:cNvSpPr>
                          <a:spLocks noChangeArrowheads="1"/>
                        </wps:cNvSpPr>
                        <wps:spPr bwMode="auto">
                          <a:xfrm>
                            <a:off x="2153920" y="316484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7D08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4" name="Rectangle 2274"/>
                        <wps:cNvSpPr>
                          <a:spLocks noChangeArrowheads="1"/>
                        </wps:cNvSpPr>
                        <wps:spPr bwMode="auto">
                          <a:xfrm>
                            <a:off x="2187575" y="31648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7CA8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5" name="Rectangle 2275"/>
                        <wps:cNvSpPr>
                          <a:spLocks noChangeArrowheads="1"/>
                        </wps:cNvSpPr>
                        <wps:spPr bwMode="auto">
                          <a:xfrm>
                            <a:off x="2253615" y="316484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B9B97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6" name="Rectangle 2276"/>
                        <wps:cNvSpPr>
                          <a:spLocks noChangeArrowheads="1"/>
                        </wps:cNvSpPr>
                        <wps:spPr bwMode="auto">
                          <a:xfrm>
                            <a:off x="2593340" y="3110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ABFB1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7" name="Rectangle 2277"/>
                        <wps:cNvSpPr>
                          <a:spLocks noChangeArrowheads="1"/>
                        </wps:cNvSpPr>
                        <wps:spPr bwMode="auto">
                          <a:xfrm>
                            <a:off x="2660015" y="311023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351F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8" name="Rectangle 2278"/>
                        <wps:cNvSpPr>
                          <a:spLocks noChangeArrowheads="1"/>
                        </wps:cNvSpPr>
                        <wps:spPr bwMode="auto">
                          <a:xfrm>
                            <a:off x="2693035" y="3110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07E4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69" name="Rectangle 2279"/>
                        <wps:cNvSpPr>
                          <a:spLocks noChangeArrowheads="1"/>
                        </wps:cNvSpPr>
                        <wps:spPr bwMode="auto">
                          <a:xfrm>
                            <a:off x="2759710" y="31102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76C98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0" name="Rectangle 2280"/>
                        <wps:cNvSpPr>
                          <a:spLocks noChangeArrowheads="1"/>
                        </wps:cNvSpPr>
                        <wps:spPr bwMode="auto">
                          <a:xfrm>
                            <a:off x="3451860" y="311467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4977C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1" name="Rectangle 2281"/>
                        <wps:cNvSpPr>
                          <a:spLocks noChangeArrowheads="1"/>
                        </wps:cNvSpPr>
                        <wps:spPr bwMode="auto">
                          <a:xfrm>
                            <a:off x="3584575" y="311467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B0B463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2" name="Rectangle 2282"/>
                        <wps:cNvSpPr>
                          <a:spLocks noChangeArrowheads="1"/>
                        </wps:cNvSpPr>
                        <wps:spPr bwMode="auto">
                          <a:xfrm>
                            <a:off x="3618230" y="311467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FE2CB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3" name="Rectangle 2283"/>
                        <wps:cNvSpPr>
                          <a:spLocks noChangeArrowheads="1"/>
                        </wps:cNvSpPr>
                        <wps:spPr bwMode="auto">
                          <a:xfrm>
                            <a:off x="3684270" y="311467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62D5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4" name="Rectangle 2284"/>
                        <wps:cNvSpPr>
                          <a:spLocks noChangeArrowheads="1"/>
                        </wps:cNvSpPr>
                        <wps:spPr bwMode="auto">
                          <a:xfrm>
                            <a:off x="2875280" y="312356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BB61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5" name="Rectangle 2285"/>
                        <wps:cNvSpPr>
                          <a:spLocks noChangeArrowheads="1"/>
                        </wps:cNvSpPr>
                        <wps:spPr bwMode="auto">
                          <a:xfrm>
                            <a:off x="3007995" y="312356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6C97E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6" name="Rectangle 2286"/>
                        <wps:cNvSpPr>
                          <a:spLocks noChangeArrowheads="1"/>
                        </wps:cNvSpPr>
                        <wps:spPr bwMode="auto">
                          <a:xfrm>
                            <a:off x="3041650" y="312356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E6524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7" name="Rectangle 2287"/>
                        <wps:cNvSpPr>
                          <a:spLocks noChangeArrowheads="1"/>
                        </wps:cNvSpPr>
                        <wps:spPr bwMode="auto">
                          <a:xfrm>
                            <a:off x="3108325" y="312356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D022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8" name="Rectangle 2288"/>
                        <wps:cNvSpPr>
                          <a:spLocks noChangeArrowheads="1"/>
                        </wps:cNvSpPr>
                        <wps:spPr bwMode="auto">
                          <a:xfrm>
                            <a:off x="4239260" y="236347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1C17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79" name="Rectangle 2289"/>
                        <wps:cNvSpPr>
                          <a:spLocks noChangeArrowheads="1"/>
                        </wps:cNvSpPr>
                        <wps:spPr bwMode="auto">
                          <a:xfrm>
                            <a:off x="4372610" y="236347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35FDF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0" name="Rectangle 2290"/>
                        <wps:cNvSpPr>
                          <a:spLocks noChangeArrowheads="1"/>
                        </wps:cNvSpPr>
                        <wps:spPr bwMode="auto">
                          <a:xfrm>
                            <a:off x="4405630" y="236347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CA85C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1" name="Rectangle 2291"/>
                        <wps:cNvSpPr>
                          <a:spLocks noChangeArrowheads="1"/>
                        </wps:cNvSpPr>
                        <wps:spPr bwMode="auto">
                          <a:xfrm>
                            <a:off x="4472305" y="236347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D4F48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2" name="Line 2292"/>
                        <wps:cNvCnPr/>
                        <wps:spPr bwMode="auto">
                          <a:xfrm flipV="1">
                            <a:off x="4239895" y="2479675"/>
                            <a:ext cx="74930" cy="755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3" name="Rectangle 2293"/>
                        <wps:cNvSpPr>
                          <a:spLocks noChangeArrowheads="1"/>
                        </wps:cNvSpPr>
                        <wps:spPr bwMode="auto">
                          <a:xfrm>
                            <a:off x="4390390" y="266954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BAD0D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4" name="Rectangle 2294"/>
                        <wps:cNvSpPr>
                          <a:spLocks noChangeArrowheads="1"/>
                        </wps:cNvSpPr>
                        <wps:spPr bwMode="auto">
                          <a:xfrm>
                            <a:off x="4523105" y="266954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702D8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5" name="Rectangle 2295"/>
                        <wps:cNvSpPr>
                          <a:spLocks noChangeArrowheads="1"/>
                        </wps:cNvSpPr>
                        <wps:spPr bwMode="auto">
                          <a:xfrm>
                            <a:off x="4556760" y="266954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28A73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6" name="Line 2296"/>
                        <wps:cNvCnPr/>
                        <wps:spPr bwMode="auto">
                          <a:xfrm flipV="1">
                            <a:off x="4390390" y="2790190"/>
                            <a:ext cx="74930" cy="7175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7" name="Rectangle 2297"/>
                        <wps:cNvSpPr>
                          <a:spLocks noChangeArrowheads="1"/>
                        </wps:cNvSpPr>
                        <wps:spPr bwMode="auto">
                          <a:xfrm>
                            <a:off x="4782820" y="272478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EA7B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8" name="Rectangle 2298"/>
                        <wps:cNvSpPr>
                          <a:spLocks noChangeArrowheads="1"/>
                        </wps:cNvSpPr>
                        <wps:spPr bwMode="auto">
                          <a:xfrm>
                            <a:off x="4915535" y="272478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578F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89" name="Rectangle 2299"/>
                        <wps:cNvSpPr>
                          <a:spLocks noChangeArrowheads="1"/>
                        </wps:cNvSpPr>
                        <wps:spPr bwMode="auto">
                          <a:xfrm>
                            <a:off x="4949190" y="27247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1469A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90" name="Rectangle 2300"/>
                        <wps:cNvSpPr>
                          <a:spLocks noChangeArrowheads="1"/>
                        </wps:cNvSpPr>
                        <wps:spPr bwMode="auto">
                          <a:xfrm>
                            <a:off x="5015230" y="27247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7D847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91" name="Line 2301"/>
                        <wps:cNvCnPr/>
                        <wps:spPr bwMode="auto">
                          <a:xfrm flipV="1">
                            <a:off x="4782185" y="2842895"/>
                            <a:ext cx="74930" cy="7239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2" name="Rectangle 2302"/>
                        <wps:cNvSpPr>
                          <a:spLocks noChangeArrowheads="1"/>
                        </wps:cNvSpPr>
                        <wps:spPr bwMode="auto">
                          <a:xfrm>
                            <a:off x="4070350" y="1795145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E3066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93" name="Rectangle 2303"/>
                        <wps:cNvSpPr>
                          <a:spLocks noChangeArrowheads="1"/>
                        </wps:cNvSpPr>
                        <wps:spPr bwMode="auto">
                          <a:xfrm>
                            <a:off x="4371340" y="218948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3A383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2D6305" id="Tela 2295" o:spid="_x0000_s2134" editas="canvas" style="width:460.15pt;height:256.3pt;mso-position-horizontal-relative:char;mso-position-vertical-relative:line" coordsize="58439,3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">
                <v:shape id="_x0000_s2135" type="#_x0000_t75" style="position:absolute;width:58439;height:32550;visibility:visible;mso-wrap-style:square">
                  <v:fill o:detectmouseclick="t"/>
                  <v:path o:connecttype="none"/>
                </v:shape>
                <v:group id="Group 1322" o:spid="_x0000_s2136" style="position:absolute;left:12;top:-31;width:66529;height:37076" coordorigin="2,-5" coordsize="10477,5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">
                  <v:rect id="Rectangle 1122" o:spid="_x0000_s2137" style="position:absolute;left:9939;top:5207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D6303F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1123" o:spid="_x0000_s2138" style="position:absolute;left:10067;top:5207;width: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40FA98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1124" o:spid="_x0000_s2139" style="position:absolute;left:10113;top:5207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F7F698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1125" o:spid="_x0000_s2140" style="position:absolute;left:10288;top:5207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AB7660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rect>
                  <v:line id="Line 1126" o:spid="_x0000_s2141" style="position:absolute;flip:y;visibility:visible;mso-wrap-style:square" from="469,5281" to="46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" strokeweight="56e-5mm">
                    <v:stroke joinstyle="miter" endcap="square"/>
                  </v:line>
                  <v:line id="Line 1127" o:spid="_x0000_s2142" style="position:absolute;flip:y;visibility:visible;mso-wrap-style:square" from="573,5281" to="57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" strokeweight="56e-5mm">
                    <v:stroke joinstyle="miter" endcap="square"/>
                  </v:line>
                  <v:line id="Line 1128" o:spid="_x0000_s2143" style="position:absolute;flip:y;visibility:visible;mso-wrap-style:square" from="681,5281" to="68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" strokeweight="56e-5mm">
                    <v:stroke joinstyle="miter" endcap="square"/>
                  </v:line>
                  <v:line id="Line 1129" o:spid="_x0000_s2144" style="position:absolute;flip:y;visibility:visible;mso-wrap-style:square" from="790,5281" to="79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" strokeweight="56e-5mm">
                    <v:stroke joinstyle="miter" endcap="square"/>
                  </v:line>
                  <v:line id="Line 1130" o:spid="_x0000_s2145" style="position:absolute;flip:y;visibility:visible;mso-wrap-style:square" from="894,5281" to="89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" strokeweight="56e-5mm">
                    <v:stroke joinstyle="miter" endcap="square"/>
                  </v:line>
                  <v:line id="Line 1131" o:spid="_x0000_s2146" style="position:absolute;flip:y;visibility:visible;mso-wrap-style:square" from="1002,5281" to="1002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" strokeweight="56e-5mm">
                    <v:stroke joinstyle="miter" endcap="square"/>
                  </v:line>
                  <v:line id="Line 1132" o:spid="_x0000_s2147" style="position:absolute;flip:y;visibility:visible;mso-wrap-style:square" from="1111,5281" to="111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" strokeweight="56e-5mm">
                    <v:stroke joinstyle="miter" endcap="square"/>
                  </v:line>
                  <v:line id="Line 1133" o:spid="_x0000_s2148" style="position:absolute;flip:y;visibility:visible;mso-wrap-style:square" from="1215,5281" to="121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" strokeweight="56e-5mm">
                    <v:stroke joinstyle="miter" endcap="square"/>
                  </v:line>
                  <v:line id="Line 1134" o:spid="_x0000_s2149" style="position:absolute;flip:y;visibility:visible;mso-wrap-style:square" from="1323,5281" to="132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" strokeweight="56e-5mm">
                    <v:stroke joinstyle="miter" endcap="square"/>
                  </v:line>
                  <v:line id="Line 1135" o:spid="_x0000_s2150" style="position:absolute;flip:y;visibility:visible;mso-wrap-style:square" from="1432,5281" to="143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" strokeweight="56e-5mm">
                    <v:stroke joinstyle="miter" endcap="square"/>
                  </v:line>
                  <v:line id="Line 1136" o:spid="_x0000_s2151" style="position:absolute;flip:y;visibility:visible;mso-wrap-style:square" from="1536,5281" to="1536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" strokeweight="56e-5mm">
                    <v:stroke joinstyle="miter" endcap="square"/>
                  </v:line>
                  <v:line id="Line 1137" o:spid="_x0000_s2152" style="position:absolute;flip:y;visibility:visible;mso-wrap-style:square" from="1644,5281" to="164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" strokeweight="56e-5mm">
                    <v:stroke joinstyle="miter" endcap="square"/>
                  </v:line>
                  <v:line id="Line 1138" o:spid="_x0000_s2153" style="position:absolute;flip:y;visibility:visible;mso-wrap-style:square" from="1753,5281" to="175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" strokeweight="56e-5mm">
                    <v:stroke joinstyle="miter" endcap="square"/>
                  </v:line>
                  <v:line id="Line 1139" o:spid="_x0000_s2154" style="position:absolute;flip:y;visibility:visible;mso-wrap-style:square" from="1857,5281" to="185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" strokeweight="56e-5mm">
                    <v:stroke joinstyle="miter" endcap="square"/>
                  </v:line>
                  <v:line id="Line 1140" o:spid="_x0000_s2155" style="position:absolute;flip:y;visibility:visible;mso-wrap-style:square" from="1965,5281" to="196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" strokeweight="56e-5mm">
                    <v:stroke joinstyle="miter" endcap="square"/>
                  </v:line>
                  <v:line id="Line 1141" o:spid="_x0000_s2156" style="position:absolute;flip:y;visibility:visible;mso-wrap-style:square" from="2074,5281" to="207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" strokeweight="56e-5mm">
                    <v:stroke joinstyle="miter" endcap="square"/>
                  </v:line>
                  <v:line id="Line 1142" o:spid="_x0000_s2157" style="position:absolute;flip:y;visibility:visible;mso-wrap-style:square" from="2183,5281" to="218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" strokeweight="56e-5mm">
                    <v:stroke joinstyle="miter" endcap="square"/>
                  </v:line>
                  <v:line id="Line 1143" o:spid="_x0000_s2158" style="position:absolute;flip:y;visibility:visible;mso-wrap-style:square" from="2286,5281" to="228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" strokeweight="56e-5mm">
                    <v:stroke joinstyle="miter" endcap="square"/>
                  </v:line>
                  <v:line id="Line 1144" o:spid="_x0000_s2159" style="position:absolute;flip:y;visibility:visible;mso-wrap-style:square" from="2395,5281" to="239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" strokeweight="56e-5mm">
                    <v:stroke joinstyle="miter" endcap="square"/>
                  </v:line>
                  <v:line id="Line 1145" o:spid="_x0000_s2160" style="position:absolute;flip:y;visibility:visible;mso-wrap-style:square" from="2504,5281" to="250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" strokeweight="56e-5mm">
                    <v:stroke joinstyle="miter" endcap="square"/>
                  </v:line>
                  <v:line id="Line 1146" o:spid="_x0000_s2161" style="position:absolute;flip:y;visibility:visible;mso-wrap-style:square" from="2607,5281" to="260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" strokeweight="56e-5mm">
                    <v:stroke joinstyle="miter" endcap="square"/>
                  </v:line>
                  <v:line id="Line 1147" o:spid="_x0000_s2162" style="position:absolute;flip:y;visibility:visible;mso-wrap-style:square" from="2716,5281" to="271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" strokeweight="56e-5mm">
                    <v:stroke joinstyle="miter" endcap="square"/>
                  </v:line>
                  <v:line id="Line 1148" o:spid="_x0000_s2163" style="position:absolute;flip:y;visibility:visible;mso-wrap-style:square" from="2825,5281" to="282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" strokeweight="56e-5mm">
                    <v:stroke joinstyle="miter" endcap="square"/>
                  </v:line>
                  <v:line id="Line 1149" o:spid="_x0000_s2164" style="position:absolute;flip:y;visibility:visible;mso-wrap-style:square" from="2928,5281" to="292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" strokeweight="56e-5mm">
                    <v:stroke joinstyle="miter" endcap="square"/>
                  </v:line>
                  <v:line id="Line 1150" o:spid="_x0000_s2165" style="position:absolute;flip:y;visibility:visible;mso-wrap-style:square" from="3037,5281" to="303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" strokeweight="56e-5mm">
                    <v:stroke joinstyle="miter" endcap="square"/>
                  </v:line>
                  <v:line id="Line 1151" o:spid="_x0000_s2166" style="position:absolute;flip:y;visibility:visible;mso-wrap-style:square" from="3141,5281" to="3141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" strokeweight="56e-5mm">
                    <v:stroke joinstyle="miter" endcap="square"/>
                  </v:line>
                  <v:line id="Line 1152" o:spid="_x0000_s2167" style="position:absolute;flip:y;visibility:visible;mso-wrap-style:square" from="3249,5281" to="324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" strokeweight="56e-5mm">
                    <v:stroke joinstyle="miter" endcap="square"/>
                  </v:line>
                  <v:line id="Line 1153" o:spid="_x0000_s2168" style="position:absolute;flip:y;visibility:visible;mso-wrap-style:square" from="3358,5281" to="335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" strokeweight="56e-5mm">
                    <v:stroke joinstyle="miter" endcap="square"/>
                  </v:line>
                  <v:line id="Line 1154" o:spid="_x0000_s2169" style="position:absolute;flip:y;visibility:visible;mso-wrap-style:square" from="3462,5281" to="346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" strokeweight="56e-5mm">
                    <v:stroke joinstyle="miter" endcap="square"/>
                  </v:line>
                  <v:line id="Line 1155" o:spid="_x0000_s2170" style="position:absolute;flip:y;visibility:visible;mso-wrap-style:square" from="3570,5281" to="357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" strokeweight="56e-5mm">
                    <v:stroke joinstyle="miter" endcap="square"/>
                  </v:line>
                  <v:line id="Line 1156" o:spid="_x0000_s2171" style="position:absolute;flip:y;visibility:visible;mso-wrap-style:square" from="3679,5281" to="367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" strokeweight="56e-5mm">
                    <v:stroke joinstyle="miter" endcap="square"/>
                  </v:line>
                  <v:line id="Line 1157" o:spid="_x0000_s2172" style="position:absolute;flip:y;visibility:visible;mso-wrap-style:square" from="3783,5281" to="378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" strokeweight="56e-5mm">
                    <v:stroke joinstyle="miter" endcap="square"/>
                  </v:line>
                  <v:line id="Line 1158" o:spid="_x0000_s2173" style="position:absolute;flip:y;visibility:visible;mso-wrap-style:square" from="3891,5281" to="389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" strokeweight="56e-5mm">
                    <v:stroke joinstyle="miter" endcap="square"/>
                  </v:line>
                  <v:line id="Line 1159" o:spid="_x0000_s2174" style="position:absolute;flip:y;visibility:visible;mso-wrap-style:square" from="4000,5281" to="400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" strokeweight="56e-5mm">
                    <v:stroke joinstyle="miter" endcap="square"/>
                  </v:line>
                  <v:line id="Line 1160" o:spid="_x0000_s2175" style="position:absolute;flip:y;visibility:visible;mso-wrap-style:square" from="4104,5281" to="410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" strokeweight="56e-5mm">
                    <v:stroke joinstyle="miter" endcap="square"/>
                  </v:line>
                  <v:line id="Line 1161" o:spid="_x0000_s2176" style="position:absolute;flip:y;visibility:visible;mso-wrap-style:square" from="4212,5281" to="4212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" strokeweight="56e-5mm">
                    <v:stroke joinstyle="miter" endcap="square"/>
                  </v:line>
                  <v:line id="Line 1162" o:spid="_x0000_s2177" style="position:absolute;flip:y;visibility:visible;mso-wrap-style:square" from="4321,5281" to="432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" strokeweight="56e-5mm">
                    <v:stroke joinstyle="miter" endcap="square"/>
                  </v:line>
                  <v:line id="Line 1163" o:spid="_x0000_s2178" style="position:absolute;flip:y;visibility:visible;mso-wrap-style:square" from="4425,5281" to="442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" strokeweight="56e-5mm">
                    <v:stroke joinstyle="miter" endcap="square"/>
                  </v:line>
                  <v:line id="Line 1164" o:spid="_x0000_s2179" style="position:absolute;flip:y;visibility:visible;mso-wrap-style:square" from="4533,5281" to="453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" strokeweight="56e-5mm">
                    <v:stroke joinstyle="miter" endcap="square"/>
                  </v:line>
                  <v:line id="Line 1165" o:spid="_x0000_s2180" style="position:absolute;flip:y;visibility:visible;mso-wrap-style:square" from="4642,5281" to="464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" strokeweight="56e-5mm">
                    <v:stroke joinstyle="miter" endcap="square"/>
                  </v:line>
                  <v:line id="Line 1166" o:spid="_x0000_s2181" style="position:absolute;flip:y;visibility:visible;mso-wrap-style:square" from="4751,5281" to="4751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" strokeweight="56e-5mm">
                    <v:stroke joinstyle="miter" endcap="square"/>
                  </v:line>
                  <v:line id="Line 1167" o:spid="_x0000_s2182" style="position:absolute;flip:y;visibility:visible;mso-wrap-style:square" from="4854,5281" to="485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" strokeweight="56e-5mm">
                    <v:stroke joinstyle="miter" endcap="square"/>
                  </v:line>
                  <v:line id="Line 1168" o:spid="_x0000_s2183" style="position:absolute;flip:y;visibility:visible;mso-wrap-style:square" from="4963,5281" to="496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" strokeweight="56e-5mm">
                    <v:stroke joinstyle="miter" endcap="square"/>
                  </v:line>
                  <v:line id="Line 1169" o:spid="_x0000_s2184" style="position:absolute;flip:y;visibility:visible;mso-wrap-style:square" from="5072,5281" to="507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" strokeweight="56e-5mm">
                    <v:stroke joinstyle="miter" endcap="square"/>
                  </v:line>
                  <v:line id="Line 1170" o:spid="_x0000_s2185" style="position:absolute;flip:y;visibility:visible;mso-wrap-style:square" from="5175,5281" to="517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" strokeweight="56e-5mm">
                    <v:stroke joinstyle="miter" endcap="square"/>
                  </v:line>
                  <v:line id="Line 1171" o:spid="_x0000_s2186" style="position:absolute;flip:y;visibility:visible;mso-wrap-style:square" from="5284,5281" to="528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" strokeweight="56e-5mm">
                    <v:stroke joinstyle="miter" endcap="square"/>
                  </v:line>
                  <v:line id="Line 1172" o:spid="_x0000_s2187" style="position:absolute;flip:y;visibility:visible;mso-wrap-style:square" from="5393,5281" to="539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" strokeweight="56e-5mm">
                    <v:stroke joinstyle="miter" endcap="square"/>
                  </v:line>
                  <v:line id="Line 1173" o:spid="_x0000_s2188" style="position:absolute;flip:y;visibility:visible;mso-wrap-style:square" from="5496,5281" to="549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" strokeweight="56e-5mm">
                    <v:stroke joinstyle="miter" endcap="square"/>
                  </v:line>
                  <v:line id="Line 1174" o:spid="_x0000_s2189" style="position:absolute;flip:y;visibility:visible;mso-wrap-style:square" from="5605,5281" to="560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" strokeweight="56e-5mm">
                    <v:stroke joinstyle="miter" endcap="square"/>
                  </v:line>
                  <v:line id="Line 1175" o:spid="_x0000_s2190" style="position:absolute;flip:y;visibility:visible;mso-wrap-style:square" from="5714,5281" to="571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" strokeweight="56e-5mm">
                    <v:stroke joinstyle="miter" endcap="square"/>
                  </v:line>
                  <v:line id="Line 1176" o:spid="_x0000_s2191" style="position:absolute;flip:y;visibility:visible;mso-wrap-style:square" from="5817,5281" to="581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" strokeweight="56e-5mm">
                    <v:stroke joinstyle="miter" endcap="square"/>
                  </v:line>
                  <v:line id="Line 1177" o:spid="_x0000_s2192" style="position:absolute;flip:y;visibility:visible;mso-wrap-style:square" from="5926,5281" to="592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" strokeweight="56e-5mm">
                    <v:stroke joinstyle="miter" endcap="square"/>
                  </v:line>
                  <v:line id="Line 1178" o:spid="_x0000_s2193" style="position:absolute;flip:y;visibility:visible;mso-wrap-style:square" from="6034,5281" to="603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" strokeweight="56e-5mm">
                    <v:stroke joinstyle="miter" endcap="square"/>
                  </v:line>
                  <v:line id="Line 1179" o:spid="_x0000_s2194" style="position:absolute;flip:y;visibility:visible;mso-wrap-style:square" from="6138,5281" to="613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" strokeweight="56e-5mm">
                    <v:stroke joinstyle="miter" endcap="square"/>
                  </v:line>
                  <v:line id="Line 1180" o:spid="_x0000_s2195" style="position:absolute;flip:y;visibility:visible;mso-wrap-style:square" from="6247,5281" to="624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" strokeweight="56e-5mm">
                    <v:stroke joinstyle="miter" endcap="square"/>
                  </v:line>
                  <v:line id="Line 1181" o:spid="_x0000_s2196" style="position:absolute;flip:y;visibility:visible;mso-wrap-style:square" from="6355,5281" to="6355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" strokeweight="56e-5mm">
                    <v:stroke joinstyle="miter" endcap="square"/>
                  </v:line>
                  <v:line id="Line 1182" o:spid="_x0000_s2197" style="position:absolute;flip:y;visibility:visible;mso-wrap-style:square" from="6459,5281" to="645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" strokeweight="56e-5mm">
                    <v:stroke joinstyle="miter" endcap="square"/>
                  </v:line>
                  <v:line id="Line 1183" o:spid="_x0000_s2198" style="position:absolute;flip:y;visibility:visible;mso-wrap-style:square" from="6568,5281" to="656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" strokeweight="56e-5mm">
                    <v:stroke joinstyle="miter" endcap="square"/>
                  </v:line>
                  <v:line id="Line 1184" o:spid="_x0000_s2199" style="position:absolute;flip:y;visibility:visible;mso-wrap-style:square" from="6676,5281" to="667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" strokeweight="56e-5mm">
                    <v:stroke joinstyle="miter" endcap="square"/>
                  </v:line>
                  <v:line id="Line 1185" o:spid="_x0000_s2200" style="position:absolute;flip:y;visibility:visible;mso-wrap-style:square" from="6780,5281" to="678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" strokeweight="56e-5mm">
                    <v:stroke joinstyle="miter" endcap="square"/>
                  </v:line>
                  <v:line id="Line 1186" o:spid="_x0000_s2201" style="position:absolute;flip:y;visibility:visible;mso-wrap-style:square" from="6889,5281" to="6889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" strokeweight="56e-5mm">
                    <v:stroke joinstyle="miter" endcap="square"/>
                  </v:line>
                  <v:line id="Line 1187" o:spid="_x0000_s2202" style="position:absolute;flip:y;visibility:visible;mso-wrap-style:square" from="6993,5281" to="699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" strokeweight="56e-5mm">
                    <v:stroke joinstyle="miter" endcap="square"/>
                  </v:line>
                  <v:line id="Line 1188" o:spid="_x0000_s2203" style="position:absolute;flip:y;visibility:visible;mso-wrap-style:square" from="7101,5281" to="710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" strokeweight="56e-5mm">
                    <v:stroke joinstyle="miter" endcap="square"/>
                  </v:line>
                  <v:line id="Line 1189" o:spid="_x0000_s2204" style="position:absolute;flip:y;visibility:visible;mso-wrap-style:square" from="7210,5281" to="7210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" strokeweight="56e-5mm">
                    <v:stroke joinstyle="miter" endcap="square"/>
                  </v:line>
                  <v:line id="Line 1190" o:spid="_x0000_s2205" style="position:absolute;flip:y;visibility:visible;mso-wrap-style:square" from="7318,5281" to="731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" strokeweight="56e-5mm">
                    <v:stroke joinstyle="miter" endcap="square"/>
                  </v:line>
                  <v:line id="Line 1191" o:spid="_x0000_s2206" style="position:absolute;flip:y;visibility:visible;mso-wrap-style:square" from="7427,5281" to="742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" strokeweight="56e-5mm">
                    <v:stroke joinstyle="miter" endcap="square"/>
                  </v:line>
                  <v:line id="Line 1192" o:spid="_x0000_s2207" style="position:absolute;flip:y;visibility:visible;mso-wrap-style:square" from="7531,5281" to="753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" strokeweight="56e-5mm">
                    <v:stroke joinstyle="miter" endcap="square"/>
                  </v:line>
                  <v:line id="Line 1193" o:spid="_x0000_s2208" style="position:absolute;flip:y;visibility:visible;mso-wrap-style:square" from="7639,5281" to="763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" strokeweight="56e-5mm">
                    <v:stroke joinstyle="miter" endcap="square"/>
                  </v:line>
                  <v:line id="Line 1194" o:spid="_x0000_s2209" style="position:absolute;flip:y;visibility:visible;mso-wrap-style:square" from="7748,5281" to="774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" strokeweight="56e-5mm">
                    <v:stroke joinstyle="miter" endcap="square"/>
                  </v:line>
                  <v:line id="Line 1195" o:spid="_x0000_s2210" style="position:absolute;flip:y;visibility:visible;mso-wrap-style:square" from="7852,5281" to="785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" strokeweight="56e-5mm">
                    <v:stroke joinstyle="miter" endcap="square"/>
                  </v:line>
                  <v:line id="Line 1196" o:spid="_x0000_s2211" style="position:absolute;flip:y;visibility:visible;mso-wrap-style:square" from="7960,5281" to="7960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" strokeweight="56e-5mm">
                    <v:stroke joinstyle="miter" endcap="square"/>
                  </v:line>
                  <v:line id="Line 1197" o:spid="_x0000_s2212" style="position:absolute;flip:y;visibility:visible;mso-wrap-style:square" from="8064,5281" to="806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" strokeweight="56e-5mm">
                    <v:stroke joinstyle="miter" endcap="square"/>
                  </v:line>
                  <v:line id="Line 1198" o:spid="_x0000_s2213" style="position:absolute;flip:y;visibility:visible;mso-wrap-style:square" from="8173,5281" to="817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" strokeweight="56e-5mm">
                    <v:stroke joinstyle="miter" endcap="square"/>
                  </v:line>
                  <v:line id="Line 1199" o:spid="_x0000_s2214" style="position:absolute;flip:y;visibility:visible;mso-wrap-style:square" from="8281,5281" to="8281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" strokeweight="56e-5mm">
                    <v:stroke joinstyle="miter" endcap="square"/>
                  </v:line>
                  <v:line id="Line 1200" o:spid="_x0000_s2215" style="position:absolute;flip:y;visibility:visible;mso-wrap-style:square" from="8385,5281" to="838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" strokeweight="56e-5mm">
                    <v:stroke joinstyle="miter" endcap="square"/>
                  </v:line>
                  <v:line id="Line 1201" o:spid="_x0000_s2216" style="position:absolute;flip:y;visibility:visible;mso-wrap-style:square" from="8494,5281" to="8494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" strokeweight="56e-5mm">
                    <v:stroke joinstyle="miter" endcap="square"/>
                  </v:line>
                  <v:line id="Line 1202" o:spid="_x0000_s2217" style="position:absolute;flip:y;visibility:visible;mso-wrap-style:square" from="8602,5281" to="8602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" strokeweight="56e-5mm">
                    <v:stroke joinstyle="miter" endcap="square"/>
                  </v:line>
                  <v:line id="Line 1203" o:spid="_x0000_s2218" style="position:absolute;flip:y;visibility:visible;mso-wrap-style:square" from="8706,5281" to="870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" strokeweight="56e-5mm">
                    <v:stroke joinstyle="miter" endcap="square"/>
                  </v:line>
                  <v:line id="Line 1204" o:spid="_x0000_s2219" style="position:absolute;flip:y;visibility:visible;mso-wrap-style:square" from="8815,5281" to="8815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" strokeweight="56e-5mm">
                    <v:stroke joinstyle="miter" endcap="square"/>
                  </v:line>
                  <v:line id="Line 1205" o:spid="_x0000_s2220" style="position:absolute;flip:y;visibility:visible;mso-wrap-style:square" from="8923,5281" to="8923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" strokeweight="56e-5mm">
                    <v:stroke joinstyle="miter" endcap="square"/>
                  </v:line>
                  <v:line id="Line 1206" o:spid="_x0000_s2221" style="position:absolute;flip:y;visibility:visible;mso-wrap-style:square" from="9027,5281" to="9027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" strokeweight="56e-5mm">
                    <v:stroke joinstyle="miter" endcap="square"/>
                  </v:line>
                  <v:line id="Line 1207" o:spid="_x0000_s2222" style="position:absolute;flip:y;visibility:visible;mso-wrap-style:square" from="9136,5281" to="9136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" strokeweight="56e-5mm">
                    <v:stroke joinstyle="miter" endcap="square"/>
                  </v:line>
                  <v:line id="Line 1208" o:spid="_x0000_s2223" style="position:absolute;flip:y;visibility:visible;mso-wrap-style:square" from="9244,5281" to="9244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" strokeweight="56e-5mm">
                    <v:stroke joinstyle="miter" endcap="square"/>
                  </v:line>
                  <v:line id="Line 1209" o:spid="_x0000_s2224" style="position:absolute;flip:y;visibility:visible;mso-wrap-style:square" from="9348,5281" to="934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" strokeweight="56e-5mm">
                    <v:stroke joinstyle="miter" endcap="square"/>
                  </v:line>
                  <v:line id="Line 1210" o:spid="_x0000_s2225" style="position:absolute;flip:y;visibility:visible;mso-wrap-style:square" from="9457,5281" to="9457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" strokeweight="56e-5mm">
                    <v:stroke joinstyle="miter" endcap="square"/>
                  </v:line>
                  <v:line id="Line 1211" o:spid="_x0000_s2226" style="position:absolute;flip:y;visibility:visible;mso-wrap-style:square" from="9565,5281" to="9565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" strokeweight="56e-5mm">
                    <v:stroke joinstyle="miter" endcap="square"/>
                  </v:line>
                  <v:line id="Line 1212" o:spid="_x0000_s2227" style="position:absolute;flip:y;visibility:visible;mso-wrap-style:square" from="9669,5281" to="9669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" strokeweight="56e-5mm">
                    <v:stroke joinstyle="miter" endcap="square"/>
                  </v:line>
                  <v:line id="Line 1213" o:spid="_x0000_s2228" style="position:absolute;flip:y;visibility:visible;mso-wrap-style:square" from="9778,5281" to="9778,5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" strokeweight="56e-5mm">
                    <v:stroke joinstyle="miter" endcap="square"/>
                  </v:line>
                  <v:rect id="Rectangle 1214" o:spid="_x0000_s2229" style="position:absolute;left:234;top:5408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D148C9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 xml:space="preserve"> 0</w:t>
                          </w:r>
                        </w:p>
                      </w:txbxContent>
                    </v:textbox>
                  </v:rect>
                  <v:rect id="Rectangle 1215" o:spid="_x0000_s2230" style="position:absolute;left:405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3F7925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16" o:spid="_x0000_s2231" style="position:absolute;left:46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05F75F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17" o:spid="_x0000_s2232" style="position:absolute;left:57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0B2D3D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18" o:spid="_x0000_s2233" style="position:absolute;left:133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DAB96F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219" o:spid="_x0000_s2234" style="position:absolute;left:145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6B2AF3E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20" o:spid="_x0000_s2235" style="position:absolute;left:150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0E3A3A5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21" o:spid="_x0000_s2236" style="position:absolute;left:162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8B5941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22" o:spid="_x0000_s2237" style="position:absolute;left:2409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E7ED3D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23" o:spid="_x0000_s2238" style="position:absolute;left:2523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0BCCE98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24" o:spid="_x0000_s2239" style="position:absolute;left:2580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AC958B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25" o:spid="_x0000_s2240" style="position:absolute;left:2694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" filled="f" stroked="f">
                    <v:textbox style="mso-fit-shape-to-text:t" inset="0,0,0,0">
                      <w:txbxContent>
                        <w:p w14:paraId="5BFB196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26" o:spid="_x0000_s2241" style="position:absolute;left:347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000164F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rect>
                  <v:rect id="Rectangle 1227" o:spid="_x0000_s2242" style="position:absolute;left:3592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2D1C7D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28" o:spid="_x0000_s2243" style="position:absolute;left:3649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CF2AFA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29" o:spid="_x0000_s2244" style="position:absolute;left:3763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45AwwAAAN0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lsIv38gI+vAPAAD//wMAUEsBAi0AFAAGAAgAAAAhANvh9svuAAAAhQEAABMAAAAAAAAAAAAA&#10;AAAAAAAAAFtDb250ZW50X1R5cGVzXS54bWxQSwECLQAUAAYACAAAACEAWvQsW78AAAAVAQAACwAA&#10;AAAAAAAAAAAAAAAfAQAAX3JlbHMvLnJlbHNQSwECLQAUAAYACAAAACEAJL+OQ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15442F62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30" o:spid="_x0000_s2245" style="position:absolute;left:4493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19150A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1231" o:spid="_x0000_s2246" style="position:absolute;left:472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0BEE797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32" o:spid="_x0000_s2247" style="position:absolute;left:477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0631DA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33" o:spid="_x0000_s2248" style="position:absolute;left:489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FA0190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34" o:spid="_x0000_s2249" style="position:absolute;left:5562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2AAC3B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rect>
                  <v:rect id="Rectangle 1235" o:spid="_x0000_s2250" style="position:absolute;left:5790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" filled="f" stroked="f">
                    <v:textbox style="mso-fit-shape-to-text:t" inset="0,0,0,0">
                      <w:txbxContent>
                        <w:p w14:paraId="41DEF47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36" o:spid="_x0000_s2251" style="position:absolute;left:584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ACC866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37" o:spid="_x0000_s2252" style="position:absolute;left:596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YJGwwAAAN0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loIr38gI+vAPAAD//wMAUEsBAi0AFAAGAAgAAAAhANvh9svuAAAAhQEAABMAAAAAAAAAAAAA&#10;AAAAAAAAAFtDb250ZW50X1R5cGVzXS54bWxQSwECLQAUAAYACAAAACEAWvQsW78AAAAVAQAACwAA&#10;AAAAAAAAAAAAAAAfAQAAX3JlbHMvLnJlbHNQSwECLQAUAAYACAAAACEA2smCR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079361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38" o:spid="_x0000_s2253" style="position:absolute;left:6631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13D32B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rect>
                  <v:rect id="Rectangle 1239" o:spid="_x0000_s2254" style="position:absolute;left:6860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" filled="f" stroked="f">
                    <v:textbox style="mso-fit-shape-to-text:t" inset="0,0,0,0">
                      <w:txbxContent>
                        <w:p w14:paraId="2ED4AD2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40" o:spid="_x0000_s2255" style="position:absolute;left:6917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A4DA8F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41" o:spid="_x0000_s2256" style="position:absolute;left:7031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F27170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42" o:spid="_x0000_s2257" style="position:absolute;left:7703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4EDC7C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7</w:t>
                          </w:r>
                        </w:p>
                      </w:txbxContent>
                    </v:textbox>
                  </v:rect>
                  <v:rect id="Rectangle 1243" o:spid="_x0000_s2258" style="position:absolute;left:793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C1C495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44" o:spid="_x0000_s2259" style="position:absolute;left:798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EA1029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1245" o:spid="_x0000_s2260" style="position:absolute;left:8103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E688AF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46" o:spid="_x0000_s2261" style="position:absolute;left:8772;top:540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BD57E3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0</w:t>
                          </w:r>
                        </w:p>
                      </w:txbxContent>
                    </v:textbox>
                  </v:rect>
                  <v:rect id="Rectangle 1247" o:spid="_x0000_s2262" style="position:absolute;left:9001;top:5408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" filled="f" stroked="f">
                    <v:textbox style="mso-fit-shape-to-text:t" inset="0,0,0,0">
                      <w:txbxContent>
                        <w:p w14:paraId="4457B07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48" o:spid="_x0000_s2263" style="position:absolute;left:9058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22CE60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49" o:spid="_x0000_s2264" style="position:absolute;left:9172;top:540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" filled="f" stroked="f">
                    <v:textbox style="mso-fit-shape-to-text:t" inset="0,0,0,0">
                      <w:txbxContent>
                        <w:p w14:paraId="0ADDDA4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250" o:spid="_x0000_s2265" style="position:absolute;flip:x;visibility:visible;mso-wrap-style:square" from="434,5281" to="9852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" strokeweight="56e-5mm">
                    <v:stroke joinstyle="miter" endcap="square"/>
                  </v:line>
                  <v:rect id="Rectangle 1251" o:spid="_x0000_s2266" style="position:absolute;left:376;top:2948;width:18;height: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44CC71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"/>
                              <w:szCs w:val="2"/>
                              <w:lang w:val="en-US"/>
                            </w:rPr>
                            <w:t>%</w:t>
                          </w:r>
                        </w:p>
                      </w:txbxContent>
                    </v:textbox>
                  </v:rect>
                  <v:line id="Line 1252" o:spid="_x0000_s2267" style="position:absolute;visibility:visible;mso-wrap-style:square" from="345,434" to="434,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" strokeweight="56e-5mm">
                    <v:stroke joinstyle="miter" endcap="square"/>
                  </v:line>
                  <v:line id="Line 1253" o:spid="_x0000_s2268" style="position:absolute;visibility:visible;mso-wrap-style:square" from="390,917" to="434,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" strokeweight="56e-5mm">
                    <v:stroke joinstyle="miter" endcap="square"/>
                  </v:line>
                  <v:line id="Line 1254" o:spid="_x0000_s2269" style="position:absolute;visibility:visible;mso-wrap-style:square" from="390,1405" to="434,1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" strokeweight="56e-5mm">
                    <v:stroke joinstyle="miter" endcap="square"/>
                  </v:line>
                  <v:line id="Line 1255" o:spid="_x0000_s2270" style="position:absolute;visibility:visible;mso-wrap-style:square" from="390,1889" to="434,1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" strokeweight="56e-5mm">
                    <v:stroke joinstyle="miter" endcap="square"/>
                  </v:line>
                  <v:line id="Line 1256" o:spid="_x0000_s2271" style="position:absolute;visibility:visible;mso-wrap-style:square" from="390,2372" to="434,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" strokeweight="56e-5mm">
                    <v:stroke joinstyle="miter" endcap="square"/>
                  </v:line>
                  <v:line id="Line 1257" o:spid="_x0000_s2272" style="position:absolute;visibility:visible;mso-wrap-style:square" from="345,2855" to="434,2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" strokeweight="56e-5mm">
                    <v:stroke joinstyle="miter" endcap="square"/>
                  </v:line>
                  <v:line id="Line 1258" o:spid="_x0000_s2273" style="position:absolute;visibility:visible;mso-wrap-style:square" from="390,3343" to="434,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" strokeweight="56e-5mm">
                    <v:stroke joinstyle="miter" endcap="square"/>
                  </v:line>
                  <v:line id="Line 1259" o:spid="_x0000_s2274" style="position:absolute;visibility:visible;mso-wrap-style:square" from="390,3827" to="434,3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" strokeweight="56e-5mm">
                    <v:stroke joinstyle="miter" endcap="square"/>
                  </v:line>
                  <v:line id="Line 1260" o:spid="_x0000_s2275" style="position:absolute;visibility:visible;mso-wrap-style:square" from="390,4310" to="434,4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" strokeweight="56e-5mm">
                    <v:stroke joinstyle="miter" endcap="square"/>
                  </v:line>
                  <v:line id="Line 1261" o:spid="_x0000_s2276" style="position:absolute;visibility:visible;mso-wrap-style:square" from="390,4793" to="434,4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" strokeweight="56e-5mm">
                    <v:stroke joinstyle="miter" endcap="square"/>
                  </v:line>
                  <v:line id="Line 1262" o:spid="_x0000_s2277" style="position:absolute;visibility:visible;mso-wrap-style:square" from="345,5276" to="434,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" strokeweight="56e-5mm">
                    <v:stroke joinstyle="miter" endcap="square"/>
                  </v:line>
                  <v:rect id="Rectangle 1263" o:spid="_x0000_s2278" style="position:absolute;left:230;top:5202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DF8417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264" o:spid="_x0000_s2279" style="position:absolute;left:2;top:358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14FCBED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1265" o:spid="_x0000_s2280" style="position:absolute;left:230;top:358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071F9C4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266" o:spid="_x0000_s2281" style="position:absolute;visibility:visible;mso-wrap-style:square" from="434,434" to="434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" strokeweight="56e-5mm">
                    <v:stroke joinstyle="miter" endcap="square"/>
                  </v:line>
                  <v:rect id="Rectangle 1267" o:spid="_x0000_s2282" style="position:absolute;left:9264;top:-5;width:1215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" stroked="f"/>
                  <v:rect id="Rectangle 1268" o:spid="_x0000_s2283" style="position:absolute;left:9264;top:-5;width:1215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" filled="f" stroked="f"/>
                  <v:rect id="Rectangle 1269" o:spid="_x0000_s2284" style="position:absolute;left:9264;top:3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FAF078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270" o:spid="_x0000_s2285" style="position:absolute;left:9378;top:3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" filled="f" stroked="f">
                    <v:textbox style="mso-fit-shape-to-text:t" inset="0,0,0,0">
                      <w:txbxContent>
                        <w:p w14:paraId="45403F0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Rectangle 1271" o:spid="_x0000_s2286" style="position:absolute;left:9493;top:31;width:1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" filled="f" stroked="f">
                    <v:textbox style="mso-fit-shape-to-text:t" inset="0,0,0,0">
                      <w:txbxContent>
                        <w:p w14:paraId="655C3C1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1272" o:spid="_x0000_s2287" style="position:absolute;left:9631;top:31;width:101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A7E7BC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273" o:spid="_x0000_s2288" style="position:absolute;left:9735;top:31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4E923A43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an</w:t>
                          </w:r>
                        </w:p>
                      </w:txbxContent>
                    </v:textbox>
                  </v:rect>
                  <v:rect id="Rectangle 1274" o:spid="_x0000_s2289" style="position:absolute;left:10021;top:31;width:2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43067E1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ES</w:t>
                          </w:r>
                        </w:p>
                      </w:txbxContent>
                    </v:textbox>
                  </v:rect>
                  <v:rect id="Rectangle 1275" o:spid="_x0000_s2290" style="position:absolute;left:10296;top:31;width:11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D297B4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rect>
                  <v:rect id="Rectangle 1276" o:spid="_x0000_s2291" style="position:absolute;left:10138;top:222;width:331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" stroked="f"/>
                  <v:rect id="Rectangle 1277" o:spid="_x0000_s2292" style="position:absolute;left:10138;top:222;width:331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" filled="f" stroked="f"/>
                  <v:rect id="Rectangle 1278" o:spid="_x0000_s2293" style="position:absolute;left:10139;top:261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DD7EB7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1279" o:spid="_x0000_s2294" style="position:absolute;left:10267;top:26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" filled="f" stroked="f">
                    <v:textbox style="mso-fit-shape-to-text:t" inset="0,0,0,0">
                      <w:txbxContent>
                        <w:p w14:paraId="12D6383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1280" o:spid="_x0000_s2295" style="position:absolute;left:10324;top:261;width:1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A909E4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281" o:spid="_x0000_s2296" style="position:absolute;left:9733;top:454;width:746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" stroked="f"/>
                  <v:rect id="Rectangle 1282" o:spid="_x0000_s2297" style="position:absolute;left:9733;top:454;width:746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" filled="f" stroked="f"/>
                  <v:rect id="Rectangle 1283" o:spid="_x0000_s2298" style="position:absolute;left:9732;top:49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278E37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284" o:spid="_x0000_s2299" style="position:absolute;left:9846;top:491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EAE407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1285" o:spid="_x0000_s2300" style="position:absolute;left:9904;top:491;width:4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76C488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78e1</w:t>
                          </w:r>
                        </w:p>
                      </w:txbxContent>
                    </v:textbox>
                  </v:rect>
                  <v:rect id="Rectangle 1286" o:spid="_x0000_s2301" style="position:absolute;left:10360;top:491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944565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30303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shape id="Freeform 1287" o:spid="_x0000_s2302" style="position:absolute;left:43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288" o:spid="_x0000_s2303" style="position:absolute;left:44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289" o:spid="_x0000_s2304" style="position:absolute;left:44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290" o:spid="_x0000_s2305" style="position:absolute;left:45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291" o:spid="_x0000_s2306" style="position:absolute;left:46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292" o:spid="_x0000_s2307" style="position:absolute;left:47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293" o:spid="_x0000_s2308" style="position:absolute;left:48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294" o:spid="_x0000_s2309" style="position:absolute;left:1239;top:5261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295" o:spid="_x0000_s2310" style="position:absolute;left:1249;top:5232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1296" o:spid="_x0000_s2311" style="position:absolute;left:1254;top:5202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1297" o:spid="_x0000_s2312" style="position:absolute;left:1259;top:5173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" path="m,29r,l,29,10,e" filled="f" strokeweight="56e-5mm">
                    <v:stroke joinstyle="miter" endcap="square"/>
                    <v:path arrowok="t" o:connecttype="custom" o:connectlocs="0,29;0,29;0,29;10,0" o:connectangles="0,0,0,0"/>
                  </v:shape>
                  <v:shape id="Freeform 1298" o:spid="_x0000_s2313" style="position:absolute;left:1269;top:5138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1299" o:spid="_x0000_s2314" style="position:absolute;left:1279;top:5089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1300" o:spid="_x0000_s2315" style="position:absolute;left:1284;top:5025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" path="m,64r,l,64,10,e" filled="f" strokeweight="56e-5mm">
                    <v:stroke joinstyle="miter" endcap="square"/>
                    <v:path arrowok="t" o:connecttype="custom" o:connectlocs="0,64;0,64;0,64;10,0" o:connectangles="0,0,0,0"/>
                  </v:shape>
                  <v:shape id="Freeform 1301" o:spid="_x0000_s2316" style="position:absolute;left:1294;top:4970;width:5;height:55;visibility:visible;mso-wrap-style:square;v-text-anchor:top" coordsize="5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" path="m,55r,l,55,5,e" filled="f" strokeweight="56e-5mm">
                    <v:stroke joinstyle="miter" endcap="square"/>
                    <v:path arrowok="t" o:connecttype="custom" o:connectlocs="0,55;0,55;0,55;5,0" o:connectangles="0,0,0,0"/>
                  </v:shape>
                  <v:shape id="Freeform 1302" o:spid="_x0000_s2317" style="position:absolute;left:1299;top:4911;width:9;height:59;visibility:visible;mso-wrap-style:square;v-text-anchor:top" coordsize="9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" path="m,59r,l,59,9,e" filled="f" strokeweight="56e-5mm">
                    <v:stroke joinstyle="miter" endcap="square"/>
                    <v:path arrowok="t" o:connecttype="custom" o:connectlocs="0,59;0,59;0,59;9,0" o:connectangles="0,0,0,0"/>
                  </v:shape>
                  <v:shape id="Freeform 1303" o:spid="_x0000_s2318" style="position:absolute;left:1308;top:4788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" path="m,123r,l,123,5,e" filled="f" strokeweight="56e-5mm">
                    <v:stroke joinstyle="miter" endcap="square"/>
                    <v:path arrowok="t" o:connecttype="custom" o:connectlocs="0,123;0,123;0,123;5,0" o:connectangles="0,0,0,0"/>
                  </v:shape>
                  <v:shape id="Freeform 1304" o:spid="_x0000_s2319" style="position:absolute;left:1313;top:4502;width:5;height:286;visibility:visible;mso-wrap-style:square;v-text-anchor:top" coordsize="5,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" path="m,286r,l,286,5,e" filled="f" strokeweight="56e-5mm">
                    <v:stroke joinstyle="miter" endcap="square"/>
                    <v:path arrowok="t" o:connecttype="custom" o:connectlocs="0,286;0,286;0,286;5,0" o:connectangles="0,0,0,0"/>
                  </v:shape>
                  <v:shape id="Freeform 1305" o:spid="_x0000_s2320" style="position:absolute;left:1318;top:3984;width:10;height:518;visibility:visible;mso-wrap-style:square;v-text-anchor:top" coordsize="10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" path="m,518r,l,518,10,e" filled="f" strokeweight="56e-5mm">
                    <v:stroke joinstyle="miter" endcap="square"/>
                    <v:path arrowok="t" o:connecttype="custom" o:connectlocs="0,518;0,518;0,518;10,0" o:connectangles="0,0,0,0"/>
                  </v:shape>
                  <v:shape id="Freeform 1306" o:spid="_x0000_s2321" style="position:absolute;left:1328;top:3412;width:10;height:572;visibility:visible;mso-wrap-style:square;v-text-anchor:top" coordsize="10,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" path="m,572r,l,572,10,e" filled="f" strokeweight="56e-5mm">
                    <v:stroke joinstyle="miter" endcap="square"/>
                    <v:path arrowok="t" o:connecttype="custom" o:connectlocs="0,572;0,572;0,572;10,0" o:connectangles="0,0,0,0"/>
                  </v:shape>
                  <v:shape id="Freeform 1307" o:spid="_x0000_s2322" style="position:absolute;left:1338;top:2875;width:5;height:537;visibility:visible;mso-wrap-style:square;v-text-anchor:top" coordsize="5,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" path="m,537r,l,537,5,e" filled="f" strokeweight="56e-5mm">
                    <v:stroke joinstyle="miter" endcap="square"/>
                    <v:path arrowok="t" o:connecttype="custom" o:connectlocs="0,537;0,537;0,537;5,0" o:connectangles="0,0,0,0"/>
                  </v:shape>
                  <v:shape id="Freeform 1308" o:spid="_x0000_s2323" style="position:absolute;left:1343;top:2357;width:10;height:518;visibility:visible;mso-wrap-style:square;v-text-anchor:top" coordsize="10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" path="m,518r,l,518,10,e" filled="f" strokeweight="56e-5mm">
                    <v:stroke joinstyle="miter" endcap="square"/>
                    <v:path arrowok="t" o:connecttype="custom" o:connectlocs="0,518;0,518;0,518;10,0" o:connectangles="0,0,0,0"/>
                  </v:shape>
                  <v:shape id="Freeform 1309" o:spid="_x0000_s2324" style="position:absolute;left:1353;top:1751;width:5;height:606;visibility:visible;mso-wrap-style:square;v-text-anchor:top" coordsize="5,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" path="m,606r,l,606,5,e" filled="f" strokeweight="56e-5mm">
                    <v:stroke joinstyle="miter" endcap="square"/>
                    <v:path arrowok="t" o:connecttype="custom" o:connectlocs="0,606;0,606;0,606;5,0" o:connectangles="0,0,0,0"/>
                  </v:shape>
                  <v:shape id="Freeform 1310" o:spid="_x0000_s2325" style="position:absolute;left:1358;top:1055;width:10;height:696;visibility:visible;mso-wrap-style:square;v-text-anchor:top" coordsize="10,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" path="m,696r,l,696,10,e" filled="f" strokeweight="56e-5mm">
                    <v:stroke joinstyle="miter" endcap="square"/>
                    <v:path arrowok="t" o:connecttype="custom" o:connectlocs="0,696;0,696;0,696;10,0" o:connectangles="0,0,0,0"/>
                  </v:shape>
                  <v:shape id="Freeform 1311" o:spid="_x0000_s2326" style="position:absolute;left:1368;top:513;width:5;height:542;visibility:visible;mso-wrap-style:square;v-text-anchor:top" coordsize="5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" path="m,542r,l,542,5,e" filled="f" strokeweight="56e-5mm">
                    <v:stroke joinstyle="miter" endcap="square"/>
                    <v:path arrowok="t" o:connecttype="custom" o:connectlocs="0,542;0,542;0,542;5,0" o:connectangles="0,0,0,0"/>
                  </v:shape>
                  <v:shape id="Freeform 1312" o:spid="_x0000_s2327" style="position:absolute;left:1373;top:434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" path="m,79r,l,79,5,e" filled="f" strokeweight="56e-5mm">
                    <v:stroke joinstyle="miter" endcap="square"/>
                    <v:path arrowok="t" o:connecttype="custom" o:connectlocs="0,79;0,79;0,79;5,0" o:connectangles="0,0,0,0"/>
                  </v:shape>
                  <v:shape id="Freeform 1313" o:spid="_x0000_s2328" style="position:absolute;left:1378;top:434;width:9;height:449;visibility:visible;mso-wrap-style:square;v-text-anchor:top" coordsize="9,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" path="m,l,,,,9,449e" filled="f" strokeweight="56e-5mm">
                    <v:stroke joinstyle="miter" endcap="square"/>
                    <v:path arrowok="t" o:connecttype="custom" o:connectlocs="0,0;0,0;0,0;9,449" o:connectangles="0,0,0,0"/>
                  </v:shape>
                  <v:shape id="Freeform 1314" o:spid="_x0000_s2329" style="position:absolute;left:1387;top:883;width:10;height:769;visibility:visible;mso-wrap-style:square;v-text-anchor:top" coordsize="10,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" path="m,l,,,,10,769e" filled="f" strokeweight="56e-5mm">
                    <v:stroke joinstyle="miter" endcap="square"/>
                    <v:path arrowok="t" o:connecttype="custom" o:connectlocs="0,0;0,0;0,0;10,769" o:connectangles="0,0,0,0"/>
                  </v:shape>
                  <v:shape id="Freeform 1315" o:spid="_x0000_s2330" style="position:absolute;left:1397;top:1652;width:5;height:749;visibility:visible;mso-wrap-style:square;v-text-anchor:top" coordsize="5,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" path="m,l,,,,5,749e" filled="f" strokeweight="56e-5mm">
                    <v:stroke joinstyle="miter" endcap="square"/>
                    <v:path arrowok="t" o:connecttype="custom" o:connectlocs="0,0;0,0;0,0;5,749" o:connectangles="0,0,0,0"/>
                  </v:shape>
                  <v:shape id="Freeform 1316" o:spid="_x0000_s2331" style="position:absolute;left:1402;top:2401;width:10;height:558;visibility:visible;mso-wrap-style:square;v-text-anchor:top" coordsize="10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" path="m,l,,,,10,558e" filled="f" strokeweight="56e-5mm">
                    <v:stroke joinstyle="miter" endcap="square"/>
                    <v:path arrowok="t" o:connecttype="custom" o:connectlocs="0,0;0,0;0,0;10,558" o:connectangles="0,0,0,0"/>
                  </v:shape>
                  <v:shape id="Freeform 1317" o:spid="_x0000_s2332" style="position:absolute;left:1412;top:2959;width:5;height:325;visibility:visible;mso-wrap-style:square;v-text-anchor:top" coordsize="5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" path="m,l,,,,5,325e" filled="f" strokeweight="56e-5mm">
                    <v:stroke joinstyle="miter" endcap="square"/>
                    <v:path arrowok="t" o:connecttype="custom" o:connectlocs="0,0;0,0;0,0;5,325" o:connectangles="0,0,0,0"/>
                  </v:shape>
                  <v:shape id="Freeform 1318" o:spid="_x0000_s2333" style="position:absolute;left:1417;top:3284;width:10;height:197;visibility:visible;mso-wrap-style:square;v-text-anchor:top" coordsize="10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" path="m,l,,,,10,197e" filled="f" strokeweight="56e-5mm">
                    <v:stroke joinstyle="miter" endcap="square"/>
                    <v:path arrowok="t" o:connecttype="custom" o:connectlocs="0,0;0,0;0,0;10,197" o:connectangles="0,0,0,0"/>
                  </v:shape>
                  <v:shape id="Freeform 1319" o:spid="_x0000_s2334" style="position:absolute;left:1427;top:3481;width:5;height:163;visibility:visible;mso-wrap-style:square;v-text-anchor:top" coordsize="5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" path="m,l,,,,5,163e" filled="f" strokeweight="56e-5mm">
                    <v:stroke joinstyle="miter" endcap="square"/>
                    <v:path arrowok="t" o:connecttype="custom" o:connectlocs="0,0;0,0;0,0;5,163" o:connectangles="0,0,0,0"/>
                  </v:shape>
                  <v:shape id="Freeform 1320" o:spid="_x0000_s2335" style="position:absolute;left:1432;top:3644;width:5;height:183;visibility:visible;mso-wrap-style:square;v-text-anchor:top" coordsize="5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" path="m,l,,,,5,183e" filled="f" strokeweight="56e-5mm">
                    <v:stroke joinstyle="miter" endcap="square"/>
                    <v:path arrowok="t" o:connecttype="custom" o:connectlocs="0,0;0,0;0,0;5,183" o:connectangles="0,0,0,0"/>
                  </v:shape>
                  <v:shape id="Freeform 1321" o:spid="_x0000_s2336" style="position:absolute;left:1437;top:3827;width:10;height:197;visibility:visible;mso-wrap-style:square;v-text-anchor:top" coordsize="10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" path="m,l,,,,10,197e" filled="f" strokeweight="56e-5mm">
                    <v:stroke joinstyle="miter" endcap="square"/>
                    <v:path arrowok="t" o:connecttype="custom" o:connectlocs="0,0;0,0;0,0;10,197" o:connectangles="0,0,0,0"/>
                  </v:shape>
                </v:group>
                <v:group id="Group 1523" o:spid="_x0000_s2337" style="position:absolute;left:9188;top:25552;width:9468;height:7950" coordorigin="1447,4024" coordsize="1491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">
                  <v:shape id="Freeform 1323" o:spid="_x0000_s2338" style="position:absolute;left:1447;top:4024;width:10;height:197;visibility:visible;mso-wrap-style:square;v-text-anchor:top" coordsize="10,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" path="m,l,,,,10,197e" filled="f" strokeweight="56e-5mm">
                    <v:stroke joinstyle="miter" endcap="square"/>
                    <v:path arrowok="t" o:connecttype="custom" o:connectlocs="0,0;0,0;0,0;10,197" o:connectangles="0,0,0,0"/>
                  </v:shape>
                  <v:shape id="Freeform 1324" o:spid="_x0000_s2339" style="position:absolute;left:1457;top:4221;width:5;height:182;visibility:visible;mso-wrap-style:square;v-text-anchor:top" coordsize="5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" path="m,l,,,,5,182e" filled="f" strokeweight="56e-5mm">
                    <v:stroke joinstyle="miter" endcap="square"/>
                    <v:path arrowok="t" o:connecttype="custom" o:connectlocs="0,0;0,0;0,0;5,182" o:connectangles="0,0,0,0"/>
                  </v:shape>
                  <v:shape id="Freeform 1325" o:spid="_x0000_s2340" style="position:absolute;left:1462;top:4403;width:9;height:153;visibility:visible;mso-wrap-style:square;v-text-anchor:top" coordsize="9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" path="m,l,,,,9,153e" filled="f" strokeweight="56e-5mm">
                    <v:stroke joinstyle="miter" endcap="square"/>
                    <v:path arrowok="t" o:connecttype="custom" o:connectlocs="0,0;0,0;0,0;9,153" o:connectangles="0,0,0,0"/>
                  </v:shape>
                  <v:shape id="Freeform 1326" o:spid="_x0000_s2341" style="position:absolute;left:1471;top:4556;width:5;height:119;visibility:visible;mso-wrap-style:square;v-text-anchor:top" coordsize="5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" path="m,l,,,,5,119e" filled="f" strokeweight="56e-5mm">
                    <v:stroke joinstyle="miter" endcap="square"/>
                    <v:path arrowok="t" o:connecttype="custom" o:connectlocs="0,0;0,0;0,0;5,119" o:connectangles="0,0,0,0"/>
                  </v:shape>
                  <v:shape id="Freeform 1327" o:spid="_x0000_s2342" style="position:absolute;left:1476;top:4675;width:10;height:118;visibility:visible;mso-wrap-style:square;v-text-anchor:top" coordsize="10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" path="m,l,,,,10,118e" filled="f" strokeweight="56e-5mm">
                    <v:stroke joinstyle="miter" endcap="square"/>
                    <v:path arrowok="t" o:connecttype="custom" o:connectlocs="0,0;0,0;0,0;10,118" o:connectangles="0,0,0,0"/>
                  </v:shape>
                  <v:shape id="Freeform 1328" o:spid="_x0000_s2343" style="position:absolute;left:1486;top:4793;width:5;height:128;visibility:visible;mso-wrap-style:square;v-text-anchor:top" coordsize="5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" path="m,l,,,,5,128e" filled="f" strokeweight="56e-5mm">
                    <v:stroke joinstyle="miter" endcap="square"/>
                    <v:path arrowok="t" o:connecttype="custom" o:connectlocs="0,0;0,0;0,0;5,128" o:connectangles="0,0,0,0"/>
                  </v:shape>
                  <v:shape id="Freeform 1329" o:spid="_x0000_s2344" style="position:absolute;left:1491;top:4921;width:10;height:153;visibility:visible;mso-wrap-style:square;v-text-anchor:top" coordsize="10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" path="m,l,,,,10,153e" filled="f" strokeweight="56e-5mm">
                    <v:stroke joinstyle="miter" endcap="square"/>
                    <v:path arrowok="t" o:connecttype="custom" o:connectlocs="0,0;0,0;0,0;10,153" o:connectangles="0,0,0,0"/>
                  </v:shape>
                  <v:shape id="Freeform 1330" o:spid="_x0000_s2345" style="position:absolute;left:1501;top:5074;width:5;height:148;visibility:visible;mso-wrap-style:square;v-text-anchor:top" coordsize="5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" path="m,l,,,,5,148e" filled="f" strokeweight="56e-5mm">
                    <v:stroke joinstyle="miter" endcap="square"/>
                    <v:path arrowok="t" o:connecttype="custom" o:connectlocs="0,0;0,0;0,0;5,148" o:connectangles="0,0,0,0"/>
                  </v:shape>
                  <v:shape id="Freeform 1331" o:spid="_x0000_s2346" style="position:absolute;left:1506;top:5222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" path="m,l,,,,10,54e" filled="f" strokeweight="56e-5mm">
                    <v:stroke joinstyle="miter" endcap="square"/>
                    <v:path arrowok="t" o:connecttype="custom" o:connectlocs="0,0;0,0;0,0;10,54" o:connectangles="0,0,0,0"/>
                  </v:shape>
                  <v:shape id="Freeform 1332" o:spid="_x0000_s2347" style="position:absolute;left:151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33" o:spid="_x0000_s2348" style="position:absolute;left:152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34" o:spid="_x0000_s2349" style="position:absolute;left:153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35" o:spid="_x0000_s2350" style="position:absolute;left:1536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336" o:spid="_x0000_s2351" style="position:absolute;left:154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37" o:spid="_x0000_s2352" style="position:absolute;left:155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38" o:spid="_x0000_s2353" style="position:absolute;left:1560;top:5247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1339" o:spid="_x0000_s2354" style="position:absolute;left:1565;top:524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340" o:spid="_x0000_s2355" style="position:absolute;left:1575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341" o:spid="_x0000_s2356" style="position:absolute;left:1580;top:5247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1342" o:spid="_x0000_s2357" style="position:absolute;left:1590;top:525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343" o:spid="_x0000_s2358" style="position:absolute;left:1595;top:526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344" o:spid="_x0000_s2359" style="position:absolute;left:160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45" o:spid="_x0000_s2360" style="position:absolute;left:161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46" o:spid="_x0000_s2361" style="position:absolute;left:162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47" o:spid="_x0000_s2362" style="position:absolute;left:1625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348" o:spid="_x0000_s2363" style="position:absolute;left:163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49" o:spid="_x0000_s2364" style="position:absolute;left:163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50" o:spid="_x0000_s2365" style="position:absolute;left:164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51" o:spid="_x0000_s2366" style="position:absolute;left:1654;top:526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352" o:spid="_x0000_s2367" style="position:absolute;left:1664;top:5192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" path="m,69r,l,69,10,e" filled="f" strokeweight="56e-5mm">
                    <v:stroke joinstyle="miter" endcap="square"/>
                    <v:path arrowok="t" o:connecttype="custom" o:connectlocs="0,69;0,69;0,69;10,0" o:connectangles="0,0,0,0"/>
                  </v:shape>
                  <v:shape id="Freeform 1353" o:spid="_x0000_s2368" style="position:absolute;left:1674;top:518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354" o:spid="_x0000_s2369" style="position:absolute;left:1679;top:5182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" path="m,l,,,,10,40e" filled="f" strokeweight="56e-5mm">
                    <v:stroke joinstyle="miter" endcap="square"/>
                    <v:path arrowok="t" o:connecttype="custom" o:connectlocs="0,0;0,0;0,0;10,40" o:connectangles="0,0,0,0"/>
                  </v:shape>
                  <v:shape id="Freeform 1355" o:spid="_x0000_s2370" style="position:absolute;left:1689;top:5222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" path="m,l,,,,5,54e" filled="f" strokeweight="56e-5mm">
                    <v:stroke joinstyle="miter" endcap="square"/>
                    <v:path arrowok="t" o:connecttype="custom" o:connectlocs="0,0;0,0;0,0;5,54" o:connectangles="0,0,0,0"/>
                  </v:shape>
                  <v:shape id="Freeform 1356" o:spid="_x0000_s2371" style="position:absolute;left:169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57" o:spid="_x0000_s2372" style="position:absolute;left:1699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358" o:spid="_x0000_s2373" style="position:absolute;left:170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59" o:spid="_x0000_s2374" style="position:absolute;left:171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60" o:spid="_x0000_s2375" style="position:absolute;left:172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61" o:spid="_x0000_s2376" style="position:absolute;left:173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62" o:spid="_x0000_s2377" style="position:absolute;left:173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63" o:spid="_x0000_s2378" style="position:absolute;left:17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64" o:spid="_x0000_s2379" style="position:absolute;left:175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65" o:spid="_x0000_s2380" style="position:absolute;left:17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66" o:spid="_x0000_s2381" style="position:absolute;left:17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67" o:spid="_x0000_s2382" style="position:absolute;left:17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368" o:spid="_x0000_s2383" style="position:absolute;left:17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369" o:spid="_x0000_s2384" style="position:absolute;left:1792;top:5227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1370" o:spid="_x0000_s2385" style="position:absolute;left:1797;top:5074;width:10;height:153;visibility:visible;mso-wrap-style:square;v-text-anchor:top" coordsize="10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" path="m,153r,l,153,10,e" filled="f" strokeweight="56e-5mm">
                    <v:stroke joinstyle="miter" endcap="square"/>
                    <v:path arrowok="t" o:connecttype="custom" o:connectlocs="0,153;0,153;0,153;10,0" o:connectangles="0,0,0,0"/>
                  </v:shape>
                  <v:shape id="Freeform 1371" o:spid="_x0000_s2386" style="position:absolute;left:1807;top:4936;width:5;height:138;visibility:visible;mso-wrap-style:square;v-text-anchor:top" coordsize="5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" path="m,138r,l,138,5,e" filled="f" strokeweight="56e-5mm">
                    <v:stroke joinstyle="miter" endcap="square"/>
                    <v:path arrowok="t" o:connecttype="custom" o:connectlocs="0,138;0,138;0,138;5,0" o:connectangles="0,0,0,0"/>
                  </v:shape>
                  <v:shape id="Freeform 1372" o:spid="_x0000_s2387" style="position:absolute;left:1812;top:4823;width:5;height:113;visibility:visible;mso-wrap-style:square;v-text-anchor:top" coordsize="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" path="m,113r,l,113,5,e" filled="f" strokeweight="56e-5mm">
                    <v:stroke joinstyle="miter" endcap="square"/>
                    <v:path arrowok="t" o:connecttype="custom" o:connectlocs="0,113;0,113;0,113;5,0" o:connectangles="0,0,0,0"/>
                  </v:shape>
                  <v:shape id="Freeform 1373" o:spid="_x0000_s2388" style="position:absolute;left:1817;top:4744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1374" o:spid="_x0000_s2389" style="position:absolute;left:1827;top:4694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" path="m,50r,l,50,5,e" filled="f" strokeweight="56e-5mm">
                    <v:stroke joinstyle="miter" endcap="square"/>
                    <v:path arrowok="t" o:connecttype="custom" o:connectlocs="0,50;0,50;0,50;5,0" o:connectangles="0,0,0,0"/>
                  </v:shape>
                  <v:shape id="Freeform 1375" o:spid="_x0000_s2390" style="position:absolute;left:1832;top:4675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" path="m,19r,l,19,10,e" filled="f" strokeweight="56e-5mm">
                    <v:stroke joinstyle="miter" endcap="square"/>
                    <v:path arrowok="t" o:connecttype="custom" o:connectlocs="0,19;0,19;0,19;10,0" o:connectangles="0,0,0,0"/>
                  </v:shape>
                  <v:shape id="Freeform 1376" o:spid="_x0000_s2391" style="position:absolute;left:1842;top:4675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1377" o:spid="_x0000_s2392" style="position:absolute;left:1852;top:4689;width:5;height:65;visibility:visible;mso-wrap-style:square;v-text-anchor:top" coordsize="5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" path="m,l,,,,5,65e" filled="f" strokeweight="56e-5mm">
                    <v:stroke joinstyle="miter" endcap="square"/>
                    <v:path arrowok="t" o:connecttype="custom" o:connectlocs="0,0;0,0;0,0;5,65" o:connectangles="0,0,0,0"/>
                  </v:shape>
                  <v:shape id="Freeform 1378" o:spid="_x0000_s2393" style="position:absolute;left:1857;top:4754;width:9;height:83;visibility:visible;mso-wrap-style:square;v-text-anchor:top" coordsize="9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" path="m,l,,,,9,83e" filled="f" strokeweight="56e-5mm">
                    <v:stroke joinstyle="miter" endcap="square"/>
                    <v:path arrowok="t" o:connecttype="custom" o:connectlocs="0,0;0,0;0,0;9,83" o:connectangles="0,0,0,0"/>
                  </v:shape>
                  <v:shape id="Freeform 1379" o:spid="_x0000_s2394" style="position:absolute;left:1866;top:4837;width:5;height:84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" path="m,l,,,,5,84e" filled="f" strokeweight="56e-5mm">
                    <v:stroke joinstyle="miter" endcap="square"/>
                    <v:path arrowok="t" o:connecttype="custom" o:connectlocs="0,0;0,0;0,0;5,84" o:connectangles="0,0,0,0"/>
                  </v:shape>
                  <v:shape id="Freeform 1380" o:spid="_x0000_s2395" style="position:absolute;left:1871;top:4921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1381" o:spid="_x0000_s2396" style="position:absolute;left:1876;top:4980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1382" o:spid="_x0000_s2397" style="position:absolute;left:1886;top:4980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1383" o:spid="_x0000_s2398" style="position:absolute;left:1891;top:4941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" path="m,39r,l,39,10,e" filled="f" strokeweight="56e-5mm">
                    <v:stroke joinstyle="miter" endcap="square"/>
                    <v:path arrowok="t" o:connecttype="custom" o:connectlocs="0,39;0,39;0,39;10,0" o:connectangles="0,0,0,0"/>
                  </v:shape>
                  <v:shape id="Freeform 1384" o:spid="_x0000_s2399" style="position:absolute;left:1901;top:4892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" path="m,49r,l,49,10,e" filled="f" strokeweight="56e-5mm">
                    <v:stroke joinstyle="miter" endcap="square"/>
                    <v:path arrowok="t" o:connecttype="custom" o:connectlocs="0,49;0,49;0,49;10,0" o:connectangles="0,0,0,0"/>
                  </v:shape>
                  <v:shape id="Freeform 1385" o:spid="_x0000_s2400" style="position:absolute;left:1911;top:4852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" path="m,40r,l,40,5,e" filled="f" strokeweight="56e-5mm">
                    <v:stroke joinstyle="miter" endcap="square"/>
                    <v:path arrowok="t" o:connecttype="custom" o:connectlocs="0,40;0,40;0,40;5,0" o:connectangles="0,0,0,0"/>
                  </v:shape>
                  <v:shape id="Freeform 1386" o:spid="_x0000_s2401" style="position:absolute;left:1916;top:4823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" path="m,29r,l,29,10,e" filled="f" strokeweight="56e-5mm">
                    <v:stroke joinstyle="miter" endcap="square"/>
                    <v:path arrowok="t" o:connecttype="custom" o:connectlocs="0,29;0,29;0,29;10,0" o:connectangles="0,0,0,0"/>
                  </v:shape>
                  <v:shape id="Freeform 1387" o:spid="_x0000_s2402" style="position:absolute;left:1926;top:4808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1388" o:spid="_x0000_s2403" style="position:absolute;left:1931;top:480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389" o:spid="_x0000_s2404" style="position:absolute;left:1941;top:4803;width:4;height:10;visibility:visible;mso-wrap-style:square;v-text-anchor:top" coordsize="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" path="m,l,,,,4,10e" filled="f" strokeweight="56e-5mm">
                    <v:stroke joinstyle="miter" endcap="square"/>
                    <v:path arrowok="t" o:connecttype="custom" o:connectlocs="0,0;0,0;0,0;4,10" o:connectangles="0,0,0,0"/>
                  </v:shape>
                  <v:shape id="Freeform 1390" o:spid="_x0000_s2405" style="position:absolute;left:1945;top:4813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1391" o:spid="_x0000_s2406" style="position:absolute;left:1950;top:482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392" o:spid="_x0000_s2407" style="position:absolute;left:1960;top:483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393" o:spid="_x0000_s2408" style="position:absolute;left:1970;top:4837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394" o:spid="_x0000_s2409" style="position:absolute;left:1975;top:4837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1395" o:spid="_x0000_s2410" style="position:absolute;left:1985;top:4862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1396" o:spid="_x0000_s2411" style="position:absolute;left:1990;top:4906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" path="m,l,,,,10,64e" filled="f" strokeweight="56e-5mm">
                    <v:stroke joinstyle="miter" endcap="square"/>
                    <v:path arrowok="t" o:connecttype="custom" o:connectlocs="0,0;0,0;0,0;10,64" o:connectangles="0,0,0,0"/>
                  </v:shape>
                  <v:shape id="Freeform 1397" o:spid="_x0000_s2412" style="position:absolute;left:2000;top:4970;width:5;height:65;visibility:visible;mso-wrap-style:square;v-text-anchor:top" coordsize="5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" path="m,l,,,,5,65e" filled="f" strokeweight="56e-5mm">
                    <v:stroke joinstyle="miter" endcap="square"/>
                    <v:path arrowok="t" o:connecttype="custom" o:connectlocs="0,0;0,0;0,0;5,65" o:connectangles="0,0,0,0"/>
                  </v:shape>
                  <v:shape id="Freeform 1398" o:spid="_x0000_s2413" style="position:absolute;left:2005;top:5035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1399" o:spid="_x0000_s2414" style="position:absolute;left:2010;top:5094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" path="m,l,,,,10,54e" filled="f" strokeweight="56e-5mm">
                    <v:stroke joinstyle="miter" endcap="square"/>
                    <v:path arrowok="t" o:connecttype="custom" o:connectlocs="0,0;0,0;0,0;10,54" o:connectangles="0,0,0,0"/>
                  </v:shape>
                  <v:shape id="Freeform 1400" o:spid="_x0000_s2415" style="position:absolute;left:2020;top:5148;width:9;height:54;visibility:visible;mso-wrap-style:square;v-text-anchor:top" coordsize="9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" path="m,l,,,,9,54e" filled="f" strokeweight="56e-5mm">
                    <v:stroke joinstyle="miter" endcap="square"/>
                    <v:path arrowok="t" o:connecttype="custom" o:connectlocs="0,0;0,0;0,0;9,54" o:connectangles="0,0,0,0"/>
                  </v:shape>
                  <v:shape id="Freeform 1401" o:spid="_x0000_s2416" style="position:absolute;left:2029;top:5202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" path="m,l,,,,5,50e" filled="f" strokeweight="56e-5mm">
                    <v:stroke joinstyle="miter" endcap="square"/>
                    <v:path arrowok="t" o:connecttype="custom" o:connectlocs="0,0;0,0;0,0;5,50" o:connectangles="0,0,0,0"/>
                  </v:shape>
                  <v:shape id="Freeform 1402" o:spid="_x0000_s2417" style="position:absolute;left:2034;top:525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" path="m,l,,,,10,24e" filled="f" strokeweight="56e-5mm">
                    <v:stroke joinstyle="miter" endcap="square"/>
                    <v:path arrowok="t" o:connecttype="custom" o:connectlocs="0,0;0,0;0,0;10,24" o:connectangles="0,0,0,0"/>
                  </v:shape>
                  <v:shape id="Freeform 1403" o:spid="_x0000_s2418" style="position:absolute;left:204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04" o:spid="_x0000_s2419" style="position:absolute;left:204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05" o:spid="_x0000_s2420" style="position:absolute;left:205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06" o:spid="_x0000_s2421" style="position:absolute;left:206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07" o:spid="_x0000_s2422" style="position:absolute;left:206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08" o:spid="_x0000_s2423" style="position:absolute;left:207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09" o:spid="_x0000_s2424" style="position:absolute;left:208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10" o:spid="_x0000_s2425" style="position:absolute;left:209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11" o:spid="_x0000_s2426" style="position:absolute;left:2104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412" o:spid="_x0000_s2427" style="position:absolute;left:210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13" o:spid="_x0000_s2428" style="position:absolute;left:211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14" o:spid="_x0000_s2429" style="position:absolute;left:212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15" o:spid="_x0000_s2430" style="position:absolute;left:213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16" o:spid="_x0000_s2431" style="position:absolute;left:213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17" o:spid="_x0000_s2432" style="position:absolute;left:21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18" o:spid="_x0000_s2433" style="position:absolute;left:2153;top:526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419" o:spid="_x0000_s2434" style="position:absolute;left:2163;top:5227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" path="m,34r,l,34,5,e" filled="f" strokeweight="56e-5mm">
                    <v:stroke joinstyle="miter" endcap="square"/>
                    <v:path arrowok="t" o:connecttype="custom" o:connectlocs="0,34;0,34;0,34;5,0" o:connectangles="0,0,0,0"/>
                  </v:shape>
                  <v:shape id="Freeform 1420" o:spid="_x0000_s2435" style="position:absolute;left:2168;top:520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1421" o:spid="_x0000_s2436" style="position:absolute;left:2178;top:518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1422" o:spid="_x0000_s2437" style="position:absolute;left:2183;top:5168;width:9;height:19;visibility:visible;mso-wrap-style:square;v-text-anchor:top" coordsize="9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" path="m,19r,l,19,9,e" filled="f" strokeweight="56e-5mm">
                    <v:stroke joinstyle="miter" endcap="square"/>
                    <v:path arrowok="t" o:connecttype="custom" o:connectlocs="0,19;0,19;0,19;9,0" o:connectangles="0,0,0,0"/>
                  </v:shape>
                  <v:shape id="Freeform 1423" o:spid="_x0000_s2438" style="position:absolute;left:2192;top:5153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1424" o:spid="_x0000_s2439" style="position:absolute;left:2197;top:513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425" o:spid="_x0000_s2440" style="position:absolute;left:2207;top:51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426" o:spid="_x0000_s2441" style="position:absolute;left:2212;top:511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427" o:spid="_x0000_s2442" style="position:absolute;left:2222;top:511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428" o:spid="_x0000_s2443" style="position:absolute;left:2227;top:5113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29" o:spid="_x0000_s2444" style="position:absolute;left:2237;top:511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430" o:spid="_x0000_s2445" style="position:absolute;left:2242;top:511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431" o:spid="_x0000_s2446" style="position:absolute;left:2252;top:51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432" o:spid="_x0000_s2447" style="position:absolute;left:2257;top:5138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" path="m,l,,,,9,10e" filled="f" strokeweight="56e-5mm">
                    <v:stroke joinstyle="miter" endcap="square"/>
                    <v:path arrowok="t" o:connecttype="custom" o:connectlocs="0,0;0,0;0,0;9,10" o:connectangles="0,0,0,0"/>
                  </v:shape>
                  <v:shape id="Freeform 1433" o:spid="_x0000_s2448" style="position:absolute;left:2266;top:514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434" o:spid="_x0000_s2449" style="position:absolute;left:2271;top:515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435" o:spid="_x0000_s2450" style="position:absolute;left:2281;top:515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436" o:spid="_x0000_s2451" style="position:absolute;left:2286;top:514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437" o:spid="_x0000_s2452" style="position:absolute;left:2296;top:512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438" o:spid="_x0000_s2453" style="position:absolute;left:2306;top:5104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" path="m,24r,l,24,5,e" filled="f" strokeweight="56e-5mm">
                    <v:stroke joinstyle="miter" endcap="square"/>
                    <v:path arrowok="t" o:connecttype="custom" o:connectlocs="0,24;0,24;0,24;5,0" o:connectangles="0,0,0,0"/>
                  </v:shape>
                  <v:shape id="Freeform 1439" o:spid="_x0000_s2454" style="position:absolute;left:2311;top:5084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440" o:spid="_x0000_s2455" style="position:absolute;left:2321;top:5079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441" o:spid="_x0000_s2456" style="position:absolute;left:2326;top:5079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442" o:spid="_x0000_s2457" style="position:absolute;left:2331;top:5084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1443" o:spid="_x0000_s2458" style="position:absolute;left:2341;top:5109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" path="m,l,,,,5,4e" filled="f" strokeweight="56e-5mm">
                    <v:stroke joinstyle="miter" endcap="square"/>
                    <v:path arrowok="t" o:connecttype="custom" o:connectlocs="0,0;0,0;0,0;5,4" o:connectangles="0,0,0,0"/>
                  </v:shape>
                  <v:shape id="Freeform 1444" o:spid="_x0000_s2459" style="position:absolute;left:2346;top:5113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445" o:spid="_x0000_s2460" style="position:absolute;left:2355;top:5113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46" o:spid="_x0000_s2461" style="position:absolute;left:2365;top:511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447" o:spid="_x0000_s2462" style="position:absolute;left:2370;top:5123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1448" o:spid="_x0000_s2463" style="position:absolute;left:2380;top:514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1449" o:spid="_x0000_s2464" style="position:absolute;left:2385;top:516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1450" o:spid="_x0000_s2465" style="position:absolute;left:2390;top:518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451" o:spid="_x0000_s2466" style="position:absolute;left:2400;top:519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1452" o:spid="_x0000_s2467" style="position:absolute;left:2405;top:521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1453" o:spid="_x0000_s2468" style="position:absolute;left:2415;top:523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1454" o:spid="_x0000_s2469" style="position:absolute;left:2425;top:5252;width:4;height:19;visibility:visible;mso-wrap-style:square;v-text-anchor:top" coordsize="4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" path="m,l,,,,4,19e" filled="f" strokeweight="56e-5mm">
                    <v:stroke joinstyle="miter" endcap="square"/>
                    <v:path arrowok="t" o:connecttype="custom" o:connectlocs="0,0;0,0;0,0;4,19" o:connectangles="0,0,0,0"/>
                  </v:shape>
                  <v:shape id="Freeform 1455" o:spid="_x0000_s2470" style="position:absolute;left:2429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456" o:spid="_x0000_s2471" style="position:absolute;left:243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57" o:spid="_x0000_s2472" style="position:absolute;left:244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58" o:spid="_x0000_s2473" style="position:absolute;left:244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59" o:spid="_x0000_s2474" style="position:absolute;left:245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60" o:spid="_x0000_s2475" style="position:absolute;left:246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61" o:spid="_x0000_s2476" style="position:absolute;left:247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62" o:spid="_x0000_s2477" style="position:absolute;left:248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63" o:spid="_x0000_s2478" style="position:absolute;left:248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64" o:spid="_x0000_s2479" style="position:absolute;left:249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65" o:spid="_x0000_s2480" style="position:absolute;left:2504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466" o:spid="_x0000_s2481" style="position:absolute;left:250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67" o:spid="_x0000_s2482" style="position:absolute;left:251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68" o:spid="_x0000_s2483" style="position:absolute;left:252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69" o:spid="_x0000_s2484" style="position:absolute;left:25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70" o:spid="_x0000_s2485" style="position:absolute;left:25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71" o:spid="_x0000_s2486" style="position:absolute;left:25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72" o:spid="_x0000_s2487" style="position:absolute;left:25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73" o:spid="_x0000_s2488" style="position:absolute;left:25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74" o:spid="_x0000_s2489" style="position:absolute;left:257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75" o:spid="_x0000_s2490" style="position:absolute;left:25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76" o:spid="_x0000_s2491" style="position:absolute;left:25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477" o:spid="_x0000_s2492" style="position:absolute;left:259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78" o:spid="_x0000_s2493" style="position:absolute;left:260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79" o:spid="_x0000_s2494" style="position:absolute;left:260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80" o:spid="_x0000_s2495" style="position:absolute;left:261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81" o:spid="_x0000_s2496" style="position:absolute;left:2622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482" o:spid="_x0000_s2497" style="position:absolute;left:2632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483" o:spid="_x0000_s2498" style="position:absolute;left:2637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484" o:spid="_x0000_s2499" style="position:absolute;left:2642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485" o:spid="_x0000_s2500" style="position:absolute;left:265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86" o:spid="_x0000_s2501" style="position:absolute;left:266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87" o:spid="_x0000_s2502" style="position:absolute;left:2667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488" o:spid="_x0000_s2503" style="position:absolute;left:267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89" o:spid="_x0000_s2504" style="position:absolute;left:268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90" o:spid="_x0000_s2505" style="position:absolute;left:269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91" o:spid="_x0000_s2506" style="position:absolute;left:269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492" o:spid="_x0000_s2507" style="position:absolute;left:270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93" o:spid="_x0000_s2508" style="position:absolute;left:2711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494" o:spid="_x0000_s2509" style="position:absolute;left:2721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495" o:spid="_x0000_s2510" style="position:absolute;left:2726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496" o:spid="_x0000_s2511" style="position:absolute;left:2736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497" o:spid="_x0000_s2512" style="position:absolute;left:2741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498" o:spid="_x0000_s2513" style="position:absolute;left:275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499" o:spid="_x0000_s2514" style="position:absolute;left:275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00" o:spid="_x0000_s2515" style="position:absolute;left:276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01" o:spid="_x0000_s2516" style="position:absolute;left:2770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502" o:spid="_x0000_s2517" style="position:absolute;left:2780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03" o:spid="_x0000_s2518" style="position:absolute;left:2785;top:5252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" path="m,9r,l,9,10,e" filled="f" strokeweight="56e-5mm">
                    <v:stroke joinstyle="miter" endcap="square"/>
                    <v:path arrowok="t" o:connecttype="custom" o:connectlocs="0,9;0,9;0,9;10,0" o:connectangles="0,0,0,0"/>
                  </v:shape>
                  <v:shape id="Freeform 1504" o:spid="_x0000_s2519" style="position:absolute;left:2795;top:524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05" o:spid="_x0000_s2520" style="position:absolute;left:2800;top:524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06" o:spid="_x0000_s2521" style="position:absolute;left:2810;top:523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07" o:spid="_x0000_s2522" style="position:absolute;left:2815;top:5237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08" o:spid="_x0000_s2523" style="position:absolute;left:2825;top:5237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509" o:spid="_x0000_s2524" style="position:absolute;left:2829;top:523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510" o:spid="_x0000_s2525" style="position:absolute;left:2839;top:522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11" o:spid="_x0000_s2526" style="position:absolute;left:2844;top:521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512" o:spid="_x0000_s2527" style="position:absolute;left:2854;top:521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13" o:spid="_x0000_s2528" style="position:absolute;left:2859;top:521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514" o:spid="_x0000_s2529" style="position:absolute;left:2869;top:521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515" o:spid="_x0000_s2530" style="position:absolute;left:2874;top:522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516" o:spid="_x0000_s2531" style="position:absolute;left:2884;top:524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517" o:spid="_x0000_s2532" style="position:absolute;left:2889;top:5252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1518" o:spid="_x0000_s2533" style="position:absolute;left:2899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19" o:spid="_x0000_s2534" style="position:absolute;left:2904;top:5266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520" o:spid="_x0000_s2535" style="position:absolute;left:291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21" o:spid="_x0000_s2536" style="position:absolute;left:29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22" o:spid="_x0000_s2537" style="position:absolute;left:29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</v:group>
                <v:group id="Group 1724" o:spid="_x0000_s2538" style="position:absolute;left:18656;top:27178;width:9411;height:6324" coordorigin="2938,4280" coordsize="1482,9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lo5wwAAAN0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xp/AnPb8IJcvEPAAD//wMAUEsBAi0AFAAGAAgAAAAhANvh9svuAAAAhQEAABMAAAAAAAAAAAAA&#10;AAAAAAAAAFtDb250ZW50X1R5cGVzXS54bWxQSwECLQAUAAYACAAAACEAWvQsW78AAAAVAQAACwAA&#10;AAAAAAAAAAAAAAAfAQAAX3JlbHMvLnJlbHNQSwECLQAUAAYACAAAACEA+BZaOcMAAADdAAAADwAA&#10;AAAAAAAAAAAAAAAHAgAAZHJzL2Rvd25yZXYueG1sUEsFBgAAAAADAAMAtwAAAPcCAAAAAA==&#10;">
                  <v:shape id="Freeform 1524" o:spid="_x0000_s2539" style="position:absolute;left:29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25" o:spid="_x0000_s2540" style="position:absolute;left:29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26" o:spid="_x0000_s2541" style="position:absolute;left:295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27" o:spid="_x0000_s2542" style="position:absolute;left:2958;top:5252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1528" o:spid="_x0000_s2543" style="position:absolute;left:2963;top:5227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1529" o:spid="_x0000_s2544" style="position:absolute;left:2973;top:521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30" o:spid="_x0000_s2545" style="position:absolute;left:2978;top:521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531" o:spid="_x0000_s2546" style="position:absolute;left:2988;top:5222;width:9;height:25;visibility:visible;mso-wrap-style:square;v-text-anchor:top" coordsize="9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" path="m,l,,,,9,25e" filled="f" strokeweight="56e-5mm">
                    <v:stroke joinstyle="miter" endcap="square"/>
                    <v:path arrowok="t" o:connecttype="custom" o:connectlocs="0,0;0,0;0,0;9,25" o:connectangles="0,0,0,0"/>
                  </v:shape>
                  <v:shape id="Freeform 1532" o:spid="_x0000_s2547" style="position:absolute;left:2997;top:5247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1533" o:spid="_x0000_s2548" style="position:absolute;left:3002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534" o:spid="_x0000_s2549" style="position:absolute;left:3012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35" o:spid="_x0000_s2550" style="position:absolute;left:3017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36" o:spid="_x0000_s2551" style="position:absolute;left:3022;top:525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37" o:spid="_x0000_s2552" style="position:absolute;left:3032;top:525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38" o:spid="_x0000_s2553" style="position:absolute;left:3037;top:525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539" o:spid="_x0000_s2554" style="position:absolute;left:3047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40" o:spid="_x0000_s2555" style="position:absolute;left:3057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541" o:spid="_x0000_s2556" style="position:absolute;left:306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542" o:spid="_x0000_s2557" style="position:absolute;left:307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43" o:spid="_x0000_s2558" style="position:absolute;left:307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44" o:spid="_x0000_s2559" style="position:absolute;left:308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45" o:spid="_x0000_s2560" style="position:absolute;left:3091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46" o:spid="_x0000_s2561" style="position:absolute;left:3096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47" o:spid="_x0000_s2562" style="position:absolute;left:3106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48" o:spid="_x0000_s2563" style="position:absolute;left:3116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49" o:spid="_x0000_s2564" style="position:absolute;left:3121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550" o:spid="_x0000_s2565" style="position:absolute;left:313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51" o:spid="_x0000_s2566" style="position:absolute;left:313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52" o:spid="_x0000_s2567" style="position:absolute;left:3141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553" o:spid="_x0000_s2568" style="position:absolute;left:3150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54" o:spid="_x0000_s2569" style="position:absolute;left:3155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555" o:spid="_x0000_s2570" style="position:absolute;left:3165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56" o:spid="_x0000_s2571" style="position:absolute;left:3175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57" o:spid="_x0000_s2572" style="position:absolute;left:3180;top:526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58" o:spid="_x0000_s2573" style="position:absolute;left:3190;top:5261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59" o:spid="_x0000_s2574" style="position:absolute;left:3195;top:526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60" o:spid="_x0000_s2575" style="position:absolute;left:3205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61" o:spid="_x0000_s2576" style="position:absolute;left:3210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62" o:spid="_x0000_s2577" style="position:absolute;left:3215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563" o:spid="_x0000_s2578" style="position:absolute;left:3225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564" o:spid="_x0000_s2579" style="position:absolute;left:3234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65" o:spid="_x0000_s2580" style="position:absolute;left:3239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566" o:spid="_x0000_s2581" style="position:absolute;left:3249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67" o:spid="_x0000_s2582" style="position:absolute;left:3254;top:5252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" path="m,9r,l,9,10,e" filled="f" strokeweight="56e-5mm">
                    <v:stroke joinstyle="miter" endcap="square"/>
                    <v:path arrowok="t" o:connecttype="custom" o:connectlocs="0,9;0,9;0,9;10,0" o:connectangles="0,0,0,0"/>
                  </v:shape>
                  <v:shape id="Freeform 1568" o:spid="_x0000_s2583" style="position:absolute;left:3264;top:524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69" o:spid="_x0000_s2584" style="position:absolute;left:3269;top:523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70" o:spid="_x0000_s2585" style="position:absolute;left:3274;top:523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571" o:spid="_x0000_s2586" style="position:absolute;left:3284;top:523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572" o:spid="_x0000_s2587" style="position:absolute;left:3294;top:523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573" o:spid="_x0000_s2588" style="position:absolute;left:3299;top:5232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574" o:spid="_x0000_s2589" style="position:absolute;left:3308;top:523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75" o:spid="_x0000_s2590" style="position:absolute;left:3313;top:524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1576" o:spid="_x0000_s2591" style="position:absolute;left:3323;top:525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77" o:spid="_x0000_s2592" style="position:absolute;left:3328;top:5261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578" o:spid="_x0000_s2593" style="position:absolute;left:333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79" o:spid="_x0000_s2594" style="position:absolute;left:33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80" o:spid="_x0000_s2595" style="position:absolute;left:335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81" o:spid="_x0000_s2596" style="position:absolute;left:33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82" o:spid="_x0000_s2597" style="position:absolute;left:33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83" o:spid="_x0000_s2598" style="position:absolute;left:33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84" o:spid="_x0000_s2599" style="position:absolute;left:338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85" o:spid="_x0000_s2600" style="position:absolute;left:3388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586" o:spid="_x0000_s2601" style="position:absolute;left:339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87" o:spid="_x0000_s2602" style="position:absolute;left:34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88" o:spid="_x0000_s2603" style="position:absolute;left:341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589" o:spid="_x0000_s2604" style="position:absolute;left:341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590" o:spid="_x0000_s2605" style="position:absolute;left:3427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591" o:spid="_x0000_s2606" style="position:absolute;left:3432;top:525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592" o:spid="_x0000_s2607" style="position:absolute;left:3442;top:5237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1593" o:spid="_x0000_s2608" style="position:absolute;left:3447;top:521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1594" o:spid="_x0000_s2609" style="position:absolute;left:3457;top:5187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1595" o:spid="_x0000_s2610" style="position:absolute;left:3462;top:5178;width:9;height:9;visibility:visible;mso-wrap-style:square;v-text-anchor:top" coordsize="9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" path="m,9r,l,9,9,e" filled="f" strokeweight="56e-5mm">
                    <v:stroke joinstyle="miter" endcap="square"/>
                    <v:path arrowok="t" o:connecttype="custom" o:connectlocs="0,9;0,9;0,9;9,0" o:connectangles="0,0,0,0"/>
                  </v:shape>
                  <v:shape id="Freeform 1596" o:spid="_x0000_s2611" style="position:absolute;left:3471;top:5178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" path="m,l,,,,5,4e" filled="f" strokeweight="56e-5mm">
                    <v:stroke joinstyle="miter" endcap="square"/>
                    <v:path arrowok="t" o:connecttype="custom" o:connectlocs="0,0;0,0;0,0;5,4" o:connectangles="0,0,0,0"/>
                  </v:shape>
                  <v:shape id="Freeform 1597" o:spid="_x0000_s2612" style="position:absolute;left:3476;top:518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598" o:spid="_x0000_s2613" style="position:absolute;left:3486;top:51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599" o:spid="_x0000_s2614" style="position:absolute;left:3491;top:519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600" o:spid="_x0000_s2615" style="position:absolute;left:3501;top:518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601" o:spid="_x0000_s2616" style="position:absolute;left:3511;top:5178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" path="m,4r,l,4,5,e" filled="f" strokeweight="56e-5mm">
                    <v:stroke joinstyle="miter" endcap="square"/>
                    <v:path arrowok="t" o:connecttype="custom" o:connectlocs="0,4;0,4;0,4;5,0" o:connectangles="0,0,0,0"/>
                  </v:shape>
                  <v:shape id="Freeform 1602" o:spid="_x0000_s2617" style="position:absolute;left:3516;top:517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03" o:spid="_x0000_s2618" style="position:absolute;left:3521;top:5178;width:10;height:4;visibility:visible;mso-wrap-style:square;v-text-anchor:top" coordsize="1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" path="m,l,,,,10,4e" filled="f" strokeweight="56e-5mm">
                    <v:stroke joinstyle="miter" endcap="square"/>
                    <v:path arrowok="t" o:connecttype="custom" o:connectlocs="0,0;0,0;0,0;10,4" o:connectangles="0,0,0,0"/>
                  </v:shape>
                  <v:shape id="Freeform 1604" o:spid="_x0000_s2619" style="position:absolute;left:3531;top:518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605" o:spid="_x0000_s2620" style="position:absolute;left:3536;top:518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606" o:spid="_x0000_s2621" style="position:absolute;left:3546;top:518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607" o:spid="_x0000_s2622" style="position:absolute;left:3550;top:518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08" o:spid="_x0000_s2623" style="position:absolute;left:3560;top:518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609" o:spid="_x0000_s2624" style="position:absolute;left:3570;top:518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610" o:spid="_x0000_s2625" style="position:absolute;left:3575;top:51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611" o:spid="_x0000_s2626" style="position:absolute;left:3585;top:520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612" o:spid="_x0000_s2627" style="position:absolute;left:3590;top:521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613" o:spid="_x0000_s2628" style="position:absolute;left:3595;top:522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614" o:spid="_x0000_s2629" style="position:absolute;left:3605;top:523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615" o:spid="_x0000_s2630" style="position:absolute;left:3610;top:524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616" o:spid="_x0000_s2631" style="position:absolute;left:3620;top:5217;width:9;height:25;visibility:visible;mso-wrap-style:square;v-text-anchor:top" coordsize="9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" path="m,25r,l,25,9,e" filled="f" strokeweight="56e-5mm">
                    <v:stroke joinstyle="miter" endcap="square"/>
                    <v:path arrowok="t" o:connecttype="custom" o:connectlocs="0,25;0,25;0,25;9,0" o:connectangles="0,0,0,0"/>
                  </v:shape>
                  <v:shape id="Freeform 1617" o:spid="_x0000_s2632" style="position:absolute;left:3629;top:520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618" o:spid="_x0000_s2633" style="position:absolute;left:3634;top:520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619" o:spid="_x0000_s2634" style="position:absolute;left:3644;top:5222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" path="m,l,,,,5,39e" filled="f" strokeweight="56e-5mm">
                    <v:stroke joinstyle="miter" endcap="square"/>
                    <v:path arrowok="t" o:connecttype="custom" o:connectlocs="0,0;0,0;0,0;5,39" o:connectangles="0,0,0,0"/>
                  </v:shape>
                  <v:shape id="Freeform 1620" o:spid="_x0000_s2635" style="position:absolute;left:3649;top:5261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1621" o:spid="_x0000_s2636" style="position:absolute;left:365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22" o:spid="_x0000_s2637" style="position:absolute;left:366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23" o:spid="_x0000_s2638" style="position:absolute;left:3669;top:526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624" o:spid="_x0000_s2639" style="position:absolute;left:3679;top:5227;width:10;height:34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" path="m,34r,l,34,10,e" filled="f" strokeweight="56e-5mm">
                    <v:stroke joinstyle="miter" endcap="square"/>
                    <v:path arrowok="t" o:connecttype="custom" o:connectlocs="0,34;0,34;0,34;10,0" o:connectangles="0,0,0,0"/>
                  </v:shape>
                  <v:shape id="Freeform 1625" o:spid="_x0000_s2640" style="position:absolute;left:3689;top:5227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26" o:spid="_x0000_s2641" style="position:absolute;left:3694;top:5227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1627" o:spid="_x0000_s2642" style="position:absolute;left:3704;top:5256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1628" o:spid="_x0000_s2643" style="position:absolute;left:3709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629" o:spid="_x0000_s2644" style="position:absolute;left:371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30" o:spid="_x0000_s2645" style="position:absolute;left:37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31" o:spid="_x0000_s2646" style="position:absolute;left:37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32" o:spid="_x0000_s2647" style="position:absolute;left:373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33" o:spid="_x0000_s2648" style="position:absolute;left:37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34" o:spid="_x0000_s2649" style="position:absolute;left:37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35" o:spid="_x0000_s2650" style="position:absolute;left:37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36" o:spid="_x0000_s2651" style="position:absolute;left:37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37" o:spid="_x0000_s2652" style="position:absolute;left:37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38" o:spid="_x0000_s2653" style="position:absolute;left:378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39" o:spid="_x0000_s2654" style="position:absolute;left:3788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640" o:spid="_x0000_s2655" style="position:absolute;left:379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41" o:spid="_x0000_s2656" style="position:absolute;left:380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42" o:spid="_x0000_s2657" style="position:absolute;left:381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43" o:spid="_x0000_s2658" style="position:absolute;left:382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44" o:spid="_x0000_s2659" style="position:absolute;left:382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45" o:spid="_x0000_s2660" style="position:absolute;left:38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46" o:spid="_x0000_s2661" style="position:absolute;left:384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47" o:spid="_x0000_s2662" style="position:absolute;left:384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48" o:spid="_x0000_s2663" style="position:absolute;left:385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49" o:spid="_x0000_s2664" style="position:absolute;left:3867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650" o:spid="_x0000_s2665" style="position:absolute;left:387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51" o:spid="_x0000_s2666" style="position:absolute;left:3881;top:5217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" path="m,59r,l,59,5,e" filled="f" strokeweight="56e-5mm">
                    <v:stroke joinstyle="miter" endcap="square"/>
                    <v:path arrowok="t" o:connecttype="custom" o:connectlocs="0,59;0,59;0,59;5,0" o:connectangles="0,0,0,0"/>
                  </v:shape>
                  <v:shape id="Freeform 1652" o:spid="_x0000_s2667" style="position:absolute;left:3886;top:5128;width:10;height:89;visibility:visible;mso-wrap-style:square;v-text-anchor:top" coordsize="1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" path="m,89r,l,89,10,e" filled="f" strokeweight="56e-5mm">
                    <v:stroke joinstyle="miter" endcap="square"/>
                    <v:path arrowok="t" o:connecttype="custom" o:connectlocs="0,89;0,89;0,89;10,0" o:connectangles="0,0,0,0"/>
                  </v:shape>
                  <v:shape id="Freeform 1653" o:spid="_x0000_s2668" style="position:absolute;left:3896;top:5030;width:5;height:98;visibility:visible;mso-wrap-style:square;v-text-anchor:top" coordsize="5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" path="m,98r,l,98,5,e" filled="f" strokeweight="56e-5mm">
                    <v:stroke joinstyle="miter" endcap="square"/>
                    <v:path arrowok="t" o:connecttype="custom" o:connectlocs="0,98;0,98;0,98;5,0" o:connectangles="0,0,0,0"/>
                  </v:shape>
                  <v:shape id="Freeform 1654" o:spid="_x0000_s2669" style="position:absolute;left:3901;top:4931;width:10;height:99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" path="m,99r,l,99,10,e" filled="f" strokeweight="56e-5mm">
                    <v:stroke joinstyle="miter" endcap="square"/>
                    <v:path arrowok="t" o:connecttype="custom" o:connectlocs="0,99;0,99;0,99;10,0" o:connectangles="0,0,0,0"/>
                  </v:shape>
                  <v:shape id="Freeform 1655" o:spid="_x0000_s2670" style="position:absolute;left:3911;top:4842;width:5;height:89;visibility:visible;mso-wrap-style:square;v-text-anchor:top" coordsize="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" path="m,89r,l,89,5,e" filled="f" strokeweight="56e-5mm">
                    <v:stroke joinstyle="miter" endcap="square"/>
                    <v:path arrowok="t" o:connecttype="custom" o:connectlocs="0,89;0,89;0,89;5,0" o:connectangles="0,0,0,0"/>
                  </v:shape>
                  <v:shape id="Freeform 1656" o:spid="_x0000_s2671" style="position:absolute;left:3916;top:4729;width:10;height:113;visibility:visible;mso-wrap-style:square;v-text-anchor:top" coordsize="1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" path="m,113r,l,113,10,e" filled="f" strokeweight="56e-5mm">
                    <v:stroke joinstyle="miter" endcap="square"/>
                    <v:path arrowok="t" o:connecttype="custom" o:connectlocs="0,113;0,113;0,113;10,0" o:connectangles="0,0,0,0"/>
                  </v:shape>
                  <v:shape id="Freeform 1657" o:spid="_x0000_s2672" style="position:absolute;left:3926;top:4606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" path="m,123r,l,123,5,e" filled="f" strokeweight="56e-5mm">
                    <v:stroke joinstyle="miter" endcap="square"/>
                    <v:path arrowok="t" o:connecttype="custom" o:connectlocs="0,123;0,123;0,123;5,0" o:connectangles="0,0,0,0"/>
                  </v:shape>
                  <v:shape id="Freeform 1658" o:spid="_x0000_s2673" style="position:absolute;left:3931;top:4468;width:10;height:138;visibility:visible;mso-wrap-style:square;v-text-anchor:top" coordsize="1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" path="m,138r,l,138,10,e" filled="f" strokeweight="56e-5mm">
                    <v:stroke joinstyle="miter" endcap="square"/>
                    <v:path arrowok="t" o:connecttype="custom" o:connectlocs="0,138;0,138;0,138;10,0" o:connectangles="0,0,0,0"/>
                  </v:shape>
                  <v:shape id="Freeform 1659" o:spid="_x0000_s2674" style="position:absolute;left:3941;top:4364;width:5;height:104;visibility:visible;mso-wrap-style:square;v-text-anchor:top" coordsize="5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" path="m,104r,l,104,5,e" filled="f" strokeweight="56e-5mm">
                    <v:stroke joinstyle="miter" endcap="square"/>
                    <v:path arrowok="t" o:connecttype="custom" o:connectlocs="0,104;0,104;0,104;5,0" o:connectangles="0,0,0,0"/>
                  </v:shape>
                  <v:shape id="Freeform 1660" o:spid="_x0000_s2675" style="position:absolute;left:3946;top:4300;width:9;height:64;visibility:visible;mso-wrap-style:square;v-text-anchor:top" coordsize="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" path="m,64r,l,64,9,e" filled="f" strokeweight="56e-5mm">
                    <v:stroke joinstyle="miter" endcap="square"/>
                    <v:path arrowok="t" o:connecttype="custom" o:connectlocs="0,64;0,64;0,64;9,0" o:connectangles="0,0,0,0"/>
                  </v:shape>
                  <v:shape id="Freeform 1661" o:spid="_x0000_s2676" style="position:absolute;left:3955;top:4280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1662" o:spid="_x0000_s2677" style="position:absolute;left:3960;top:4280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63" o:spid="_x0000_s2678" style="position:absolute;left:3970;top:4280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" path="m,l,,,,5,30e" filled="f" strokeweight="56e-5mm">
                    <v:stroke joinstyle="miter" endcap="square"/>
                    <v:path arrowok="t" o:connecttype="custom" o:connectlocs="0,0;0,0;0,0;5,30" o:connectangles="0,0,0,0"/>
                  </v:shape>
                  <v:shape id="Freeform 1664" o:spid="_x0000_s2679" style="position:absolute;left:3975;top:4310;width:10;height:34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" path="m,l,,,,10,34e" filled="f" strokeweight="56e-5mm">
                    <v:stroke joinstyle="miter" endcap="square"/>
                    <v:path arrowok="t" o:connecttype="custom" o:connectlocs="0,0;0,0;0,0;10,34" o:connectangles="0,0,0,0"/>
                  </v:shape>
                  <v:shape id="Freeform 1665" o:spid="_x0000_s2680" style="position:absolute;left:3985;top:4344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" path="m,l,,,,5,54e" filled="f" strokeweight="56e-5mm">
                    <v:stroke joinstyle="miter" endcap="square"/>
                    <v:path arrowok="t" o:connecttype="custom" o:connectlocs="0,0;0,0;0,0;5,54" o:connectangles="0,0,0,0"/>
                  </v:shape>
                  <v:shape id="Freeform 1666" o:spid="_x0000_s2681" style="position:absolute;left:3990;top:4398;width:10;height:65;visibility:visible;mso-wrap-style:square;v-text-anchor:top" coordsize="10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" path="m,l,,,,10,65e" filled="f" strokeweight="56e-5mm">
                    <v:stroke joinstyle="miter" endcap="square"/>
                    <v:path arrowok="t" o:connecttype="custom" o:connectlocs="0,0;0,0;0,0;10,65" o:connectangles="0,0,0,0"/>
                  </v:shape>
                  <v:shape id="Freeform 1667" o:spid="_x0000_s2682" style="position:absolute;left:4000;top:4463;width:5;height:93;visibility:visible;mso-wrap-style:square;v-text-anchor:top" coordsize="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" path="m,l,,,,5,93e" filled="f" strokeweight="56e-5mm">
                    <v:stroke joinstyle="miter" endcap="square"/>
                    <v:path arrowok="t" o:connecttype="custom" o:connectlocs="0,0;0,0;0,0;5,93" o:connectangles="0,0,0,0"/>
                  </v:shape>
                  <v:shape id="Freeform 1668" o:spid="_x0000_s2683" style="position:absolute;left:4005;top:4556;width:10;height:124;visibility:visible;mso-wrap-style:square;v-text-anchor:top" coordsize="10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" path="m,l,,,,10,124e" filled="f" strokeweight="56e-5mm">
                    <v:stroke joinstyle="miter" endcap="square"/>
                    <v:path arrowok="t" o:connecttype="custom" o:connectlocs="0,0;0,0;0,0;10,124" o:connectangles="0,0,0,0"/>
                  </v:shape>
                  <v:shape id="Freeform 1669" o:spid="_x0000_s2684" style="position:absolute;left:4015;top:4680;width:5;height:138;visibility:visible;mso-wrap-style:square;v-text-anchor:top" coordsize="5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" path="m,l,,,,5,138e" filled="f" strokeweight="56e-5mm">
                    <v:stroke joinstyle="miter" endcap="square"/>
                    <v:path arrowok="t" o:connecttype="custom" o:connectlocs="0,0;0,0;0,0;5,138" o:connectangles="0,0,0,0"/>
                  </v:shape>
                  <v:shape id="Freeform 1670" o:spid="_x0000_s2685" style="position:absolute;left:4020;top:4818;width:10;height:133;visibility:visible;mso-wrap-style:square;v-text-anchor:top" coordsize="10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" path="m,l,,,,10,133e" filled="f" strokeweight="56e-5mm">
                    <v:stroke joinstyle="miter" endcap="square"/>
                    <v:path arrowok="t" o:connecttype="custom" o:connectlocs="0,0;0,0;0,0;10,133" o:connectangles="0,0,0,0"/>
                  </v:shape>
                  <v:shape id="Freeform 1671" o:spid="_x0000_s2686" style="position:absolute;left:4030;top:4951;width:4;height:118;visibility:visible;mso-wrap-style:square;v-text-anchor:top" coordsize="4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" path="m,l,,,,4,118e" filled="f" strokeweight="56e-5mm">
                    <v:stroke joinstyle="miter" endcap="square"/>
                    <v:path arrowok="t" o:connecttype="custom" o:connectlocs="0,0;0,0;0,0;4,118" o:connectangles="0,0,0,0"/>
                  </v:shape>
                  <v:shape id="Freeform 1672" o:spid="_x0000_s2687" style="position:absolute;left:4034;top:5069;width:10;height:99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" path="m,l,,,,10,99e" filled="f" strokeweight="56e-5mm">
                    <v:stroke joinstyle="miter" endcap="square"/>
                    <v:path arrowok="t" o:connecttype="custom" o:connectlocs="0,0;0,0;0,0;10,99" o:connectangles="0,0,0,0"/>
                  </v:shape>
                  <v:shape id="Freeform 1673" o:spid="_x0000_s2688" style="position:absolute;left:4044;top:5168;width:5;height:93;visibility:visible;mso-wrap-style:square;v-text-anchor:top" coordsize="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" path="m,l,,,,5,93e" filled="f" strokeweight="56e-5mm">
                    <v:stroke joinstyle="miter" endcap="square"/>
                    <v:path arrowok="t" o:connecttype="custom" o:connectlocs="0,0;0,0;0,0;5,93" o:connectangles="0,0,0,0"/>
                  </v:shape>
                  <v:shape id="Freeform 1674" o:spid="_x0000_s2689" style="position:absolute;left:4049;top:5261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675" o:spid="_x0000_s2690" style="position:absolute;left:405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76" o:spid="_x0000_s2691" style="position:absolute;left:406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77" o:spid="_x0000_s2692" style="position:absolute;left:407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78" o:spid="_x0000_s2693" style="position:absolute;left:407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79" o:spid="_x0000_s2694" style="position:absolute;left:408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80" o:spid="_x0000_s2695" style="position:absolute;left:409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81" o:spid="_x0000_s2696" style="position:absolute;left:410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82" o:spid="_x0000_s2697" style="position:absolute;left:4109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683" o:spid="_x0000_s2698" style="position:absolute;left:411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84" o:spid="_x0000_s2699" style="position:absolute;left:412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85" o:spid="_x0000_s2700" style="position:absolute;left:41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86" o:spid="_x0000_s2701" style="position:absolute;left:41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87" o:spid="_x0000_s2702" style="position:absolute;left:414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88" o:spid="_x0000_s2703" style="position:absolute;left:41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89" o:spid="_x0000_s2704" style="position:absolute;left:41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90" o:spid="_x0000_s2705" style="position:absolute;left:41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691" o:spid="_x0000_s2706" style="position:absolute;left:41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692" o:spid="_x0000_s2707" style="position:absolute;left:418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693" o:spid="_x0000_s2708" style="position:absolute;left:4192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694" o:spid="_x0000_s2709" style="position:absolute;left:4202;top:5237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1695" o:spid="_x0000_s2710" style="position:absolute;left:4207;top:5207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1696" o:spid="_x0000_s2711" style="position:absolute;left:4212;top:518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1697" o:spid="_x0000_s2712" style="position:absolute;left:4222;top:516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1698" o:spid="_x0000_s2713" style="position:absolute;left:4227;top:5143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699" o:spid="_x0000_s2714" style="position:absolute;left:4237;top:5118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1700" o:spid="_x0000_s2715" style="position:absolute;left:4242;top:5099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" path="m,19r,l,19,10,e" filled="f" strokeweight="56e-5mm">
                    <v:stroke joinstyle="miter" endcap="square"/>
                    <v:path arrowok="t" o:connecttype="custom" o:connectlocs="0,19;0,19;0,19;10,0" o:connectangles="0,0,0,0"/>
                  </v:shape>
                  <v:shape id="Freeform 1701" o:spid="_x0000_s2716" style="position:absolute;left:4252;top:5089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702" o:spid="_x0000_s2717" style="position:absolute;left:4262;top:5089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03" o:spid="_x0000_s2718" style="position:absolute;left:4267;top:5089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704" o:spid="_x0000_s2719" style="position:absolute;left:4276;top:5094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05" o:spid="_x0000_s2720" style="position:absolute;left:4281;top:5104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" path="m,l,,,,5,9e" filled="f" strokeweight="56e-5mm">
                    <v:stroke joinstyle="miter" endcap="square"/>
                    <v:path arrowok="t" o:connecttype="custom" o:connectlocs="0,0;0,0;0,0;5,9" o:connectangles="0,0,0,0"/>
                  </v:shape>
                  <v:shape id="Freeform 1706" o:spid="_x0000_s2721" style="position:absolute;left:4286;top:511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07" o:spid="_x0000_s2722" style="position:absolute;left:4296;top:512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08" o:spid="_x0000_s2723" style="position:absolute;left:4301;top:513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09" o:spid="_x0000_s2724" style="position:absolute;left:4311;top:514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1710" o:spid="_x0000_s2725" style="position:absolute;left:4321;top:5158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1711" o:spid="_x0000_s2726" style="position:absolute;left:4326;top:5173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1712" o:spid="_x0000_s2727" style="position:absolute;left:4336;top:518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13" o:spid="_x0000_s2728" style="position:absolute;left:4341;top:519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14" o:spid="_x0000_s2729" style="position:absolute;left:4346;top:5202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715" o:spid="_x0000_s2730" style="position:absolute;left:4355;top:520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16" o:spid="_x0000_s2731" style="position:absolute;left:4360;top:5217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17" o:spid="_x0000_s2732" style="position:absolute;left:4370;top:5227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18" o:spid="_x0000_s2733" style="position:absolute;left:4380;top:522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19" o:spid="_x0000_s2734" style="position:absolute;left:4385;top:523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20" o:spid="_x0000_s2735" style="position:absolute;left:4395;top:523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21" o:spid="_x0000_s2736" style="position:absolute;left:4400;top:523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22" o:spid="_x0000_s2737" style="position:absolute;left:4405;top:524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23" o:spid="_x0000_s2738" style="position:absolute;left:4415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</v:group>
                <v:group id="Group 1925" o:spid="_x0000_s2739" style="position:absolute;left:28067;top:32346;width:9467;height:1156" coordorigin="4420,5094" coordsize="1491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pFDwwAAAN0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x5PIW/b8IJcvkLAAD//wMAUEsBAi0AFAAGAAgAAAAhANvh9svuAAAAhQEAABMAAAAAAAAAAAAA&#10;AAAAAAAAAFtDb250ZW50X1R5cGVzXS54bWxQSwECLQAUAAYACAAAACEAWvQsW78AAAAVAQAACwAA&#10;AAAAAAAAAAAAAAAfAQAAX3JlbHMvLnJlbHNQSwECLQAUAAYACAAAACEAOp6RQ8MAAADdAAAADwAA&#10;AAAAAAAAAAAAAAAHAgAAZHJzL2Rvd25yZXYueG1sUEsFBgAAAAADAAMAtwAAAPcCAAAAAA==&#10;">
                  <v:shape id="Freeform 1725" o:spid="_x0000_s2740" style="position:absolute;left:4420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726" o:spid="_x0000_s2741" style="position:absolute;left:4430;top:5271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727" o:spid="_x0000_s2742" style="position:absolute;left:443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28" o:spid="_x0000_s2743" style="position:absolute;left:4444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729" o:spid="_x0000_s2744" style="position:absolute;left:4454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730" o:spid="_x0000_s2745" style="position:absolute;left:4459;top:5261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31" o:spid="_x0000_s2746" style="position:absolute;left:4464;top:526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32" o:spid="_x0000_s2747" style="position:absolute;left:4474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33" o:spid="_x0000_s2748" style="position:absolute;left:4479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34" o:spid="_x0000_s2749" style="position:absolute;left:4489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35" o:spid="_x0000_s2750" style="position:absolute;left:4499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36" o:spid="_x0000_s2751" style="position:absolute;left:4504;top:526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737" o:spid="_x0000_s2752" style="position:absolute;left:4513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38" o:spid="_x0000_s2753" style="position:absolute;left:45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39" o:spid="_x0000_s2754" style="position:absolute;left:45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40" o:spid="_x0000_s2755" style="position:absolute;left:45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41" o:spid="_x0000_s2756" style="position:absolute;left:45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42" o:spid="_x0000_s2757" style="position:absolute;left:45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43" o:spid="_x0000_s2758" style="position:absolute;left:45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44" o:spid="_x0000_s2759" style="position:absolute;left:45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45" o:spid="_x0000_s2760" style="position:absolute;left:457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46" o:spid="_x0000_s2761" style="position:absolute;left:457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47" o:spid="_x0000_s2762" style="position:absolute;left:4588;top:5271;width:4;height:5;visibility:visible;mso-wrap-style:square;v-text-anchor:top" coordsize="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" path="m,5r,l,5,4,e" filled="f" strokeweight="56e-5mm">
                    <v:stroke joinstyle="miter" endcap="square"/>
                    <v:path arrowok="t" o:connecttype="custom" o:connectlocs="0,5;0,5;0,5;4,0" o:connectangles="0,0,0,0"/>
                  </v:shape>
                  <v:shape id="Freeform 1748" o:spid="_x0000_s2763" style="position:absolute;left:4592;top:5261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749" o:spid="_x0000_s2764" style="position:absolute;left:4602;top:5252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1750" o:spid="_x0000_s2765" style="position:absolute;left:4607;top:524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751" o:spid="_x0000_s2766" style="position:absolute;left:4617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752" o:spid="_x0000_s2767" style="position:absolute;left:4622;top:522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753" o:spid="_x0000_s2768" style="position:absolute;left:4632;top:5207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1754" o:spid="_x0000_s2769" style="position:absolute;left:4637;top:5207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55" o:spid="_x0000_s2770" style="position:absolute;left:4647;top:520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56" o:spid="_x0000_s2771" style="position:absolute;left:4652;top:521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57" o:spid="_x0000_s2772" style="position:absolute;left:4662;top:522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758" o:spid="_x0000_s2773" style="position:absolute;left:4667;top:5227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1759" o:spid="_x0000_s2774" style="position:absolute;left:4676;top:523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60" o:spid="_x0000_s2775" style="position:absolute;left:4681;top:524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1761" o:spid="_x0000_s2776" style="position:absolute;left:4691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62" o:spid="_x0000_s2777" style="position:absolute;left:4696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63" o:spid="_x0000_s2778" style="position:absolute;left:4706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1764" o:spid="_x0000_s2779" style="position:absolute;left:4711;top:523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765" o:spid="_x0000_s2780" style="position:absolute;left:4721;top:5207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1766" o:spid="_x0000_s2781" style="position:absolute;left:4726;top:5187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767" o:spid="_x0000_s2782" style="position:absolute;left:4736;top:5158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1768" o:spid="_x0000_s2783" style="position:absolute;left:4741;top:5138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1769" o:spid="_x0000_s2784" style="position:absolute;left:4751;top:5118;width:4;height:20;visibility:visible;mso-wrap-style:square;v-text-anchor:top" coordsize="4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" path="m,20r,l,20,4,e" filled="f" strokeweight="56e-5mm">
                    <v:stroke joinstyle="miter" endcap="square"/>
                    <v:path arrowok="t" o:connecttype="custom" o:connectlocs="0,20;0,20;0,20;4,0" o:connectangles="0,0,0,0"/>
                  </v:shape>
                  <v:shape id="Freeform 1770" o:spid="_x0000_s2785" style="position:absolute;left:4755;top:5109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" path="m,9r,l,9,10,e" filled="f" strokeweight="56e-5mm">
                    <v:stroke joinstyle="miter" endcap="square"/>
                    <v:path arrowok="t" o:connecttype="custom" o:connectlocs="0,9;0,9;0,9;10,0" o:connectangles="0,0,0,0"/>
                  </v:shape>
                  <v:shape id="Freeform 1771" o:spid="_x0000_s2786" style="position:absolute;left:4765;top:5109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72" o:spid="_x0000_s2787" style="position:absolute;left:4775;top:5109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1773" o:spid="_x0000_s2788" style="position:absolute;left:4780;top:512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1774" o:spid="_x0000_s2789" style="position:absolute;left:4785;top:5143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" path="m,l,,,,10,30e" filled="f" strokeweight="56e-5mm">
                    <v:stroke joinstyle="miter" endcap="square"/>
                    <v:path arrowok="t" o:connecttype="custom" o:connectlocs="0,0;0,0;0,0;10,30" o:connectangles="0,0,0,0"/>
                  </v:shape>
                  <v:shape id="Freeform 1775" o:spid="_x0000_s2790" style="position:absolute;left:4795;top:5173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" path="m,l,,,,5,29e" filled="f" strokeweight="56e-5mm">
                    <v:stroke joinstyle="miter" endcap="square"/>
                    <v:path arrowok="t" o:connecttype="custom" o:connectlocs="0,0;0,0;0,0;5,29" o:connectangles="0,0,0,0"/>
                  </v:shape>
                  <v:shape id="Freeform 1776" o:spid="_x0000_s2791" style="position:absolute;left:4800;top:5202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1777" o:spid="_x0000_s2792" style="position:absolute;left:4810;top:522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1778" o:spid="_x0000_s2793" style="position:absolute;left:4815;top:524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79" o:spid="_x0000_s2794" style="position:absolute;left:4825;top:525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780" o:spid="_x0000_s2795" style="position:absolute;left:4834;top:5252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" path="m,l,,,,5,4e" filled="f" strokeweight="56e-5mm">
                    <v:stroke joinstyle="miter" endcap="square"/>
                    <v:path arrowok="t" o:connecttype="custom" o:connectlocs="0,0;0,0;0,0;5,4" o:connectangles="0,0,0,0"/>
                  </v:shape>
                  <v:shape id="Freeform 1781" o:spid="_x0000_s2796" style="position:absolute;left:4839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782" o:spid="_x0000_s2797" style="position:absolute;left:4844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783" o:spid="_x0000_s2798" style="position:absolute;left:485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84" o:spid="_x0000_s2799" style="position:absolute;left:485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85" o:spid="_x0000_s2800" style="position:absolute;left:486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86" o:spid="_x0000_s2801" style="position:absolute;left:487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87" o:spid="_x0000_s2802" style="position:absolute;left:488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88" o:spid="_x0000_s2803" style="position:absolute;left:489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89" o:spid="_x0000_s2804" style="position:absolute;left:489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90" o:spid="_x0000_s2805" style="position:absolute;left:4909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791" o:spid="_x0000_s2806" style="position:absolute;left:491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92" o:spid="_x0000_s2807" style="position:absolute;left:491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93" o:spid="_x0000_s2808" style="position:absolute;left:492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94" o:spid="_x0000_s2809" style="position:absolute;left:493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95" o:spid="_x0000_s2810" style="position:absolute;left:49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96" o:spid="_x0000_s2811" style="position:absolute;left:495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97" o:spid="_x0000_s2812" style="position:absolute;left:49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798" o:spid="_x0000_s2813" style="position:absolute;left:49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799" o:spid="_x0000_s2814" style="position:absolute;left:497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00" o:spid="_x0000_s2815" style="position:absolute;left:4978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801" o:spid="_x0000_s2816" style="position:absolute;left:4988;top:5261;width:4;height:5;visibility:visible;mso-wrap-style:square;v-text-anchor:top" coordsize="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" path="m,5r,l,5,4,e" filled="f" strokeweight="56e-5mm">
                    <v:stroke joinstyle="miter" endcap="square"/>
                    <v:path arrowok="t" o:connecttype="custom" o:connectlocs="0,5;0,5;0,5;4,0" o:connectangles="0,0,0,0"/>
                  </v:shape>
                  <v:shape id="Freeform 1802" o:spid="_x0000_s2817" style="position:absolute;left:4992;top:5252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" path="m,9r,l,9,10,e" filled="f" strokeweight="56e-5mm">
                    <v:stroke joinstyle="miter" endcap="square"/>
                    <v:path arrowok="t" o:connecttype="custom" o:connectlocs="0,9;0,9;0,9;10,0" o:connectangles="0,0,0,0"/>
                  </v:shape>
                  <v:shape id="Freeform 1803" o:spid="_x0000_s2818" style="position:absolute;left:5002;top:525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04" o:spid="_x0000_s2819" style="position:absolute;left:5012;top:5252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" path="m,l,,,,5,4e" filled="f" strokeweight="56e-5mm">
                    <v:stroke joinstyle="miter" endcap="square"/>
                    <v:path arrowok="t" o:connecttype="custom" o:connectlocs="0,0;0,0;0,0;5,4" o:connectangles="0,0,0,0"/>
                  </v:shape>
                  <v:shape id="Freeform 1805" o:spid="_x0000_s2820" style="position:absolute;left:5017;top:525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06" o:spid="_x0000_s2821" style="position:absolute;left:5027;top:5247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1807" o:spid="_x0000_s2822" style="position:absolute;left:5032;top:523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08" o:spid="_x0000_s2823" style="position:absolute;left:5037;top:5237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09" o:spid="_x0000_s2824" style="position:absolute;left:5047;top:523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10" o:spid="_x0000_s2825" style="position:absolute;left:5052;top:524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1811" o:spid="_x0000_s2826" style="position:absolute;left:5062;top:525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812" o:spid="_x0000_s2827" style="position:absolute;left:5072;top:5261;width:4;height:5;visibility:visible;mso-wrap-style:square;v-text-anchor:top" coordsize="4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" path="m,l,,,,4,5e" filled="f" strokeweight="56e-5mm">
                    <v:stroke joinstyle="miter" endcap="square"/>
                    <v:path arrowok="t" o:connecttype="custom" o:connectlocs="0,0;0,0;0,0;4,5" o:connectangles="0,0,0,0"/>
                  </v:shape>
                  <v:shape id="Freeform 1813" o:spid="_x0000_s2828" style="position:absolute;left:5076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14" o:spid="_x0000_s2829" style="position:absolute;left:5086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15" o:spid="_x0000_s2830" style="position:absolute;left:5091;top:525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16" o:spid="_x0000_s2831" style="position:absolute;left:5096;top:5252;width:10;height:4;visibility:visible;mso-wrap-style:square;v-text-anchor:top" coordsize="1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" path="m,4r,l,4,10,e" filled="f" strokeweight="56e-5mm">
                    <v:stroke joinstyle="miter" endcap="square"/>
                    <v:path arrowok="t" o:connecttype="custom" o:connectlocs="0,4;0,4;0,4;10,0" o:connectangles="0,0,0,0"/>
                  </v:shape>
                  <v:shape id="Freeform 1817" o:spid="_x0000_s2832" style="position:absolute;left:5106;top:525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18" o:spid="_x0000_s2833" style="position:absolute;left:5111;top:5252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1819" o:spid="_x0000_s2834" style="position:absolute;left:5121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820" o:spid="_x0000_s2835" style="position:absolute;left:5131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21" o:spid="_x0000_s2836" style="position:absolute;left:5136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22" o:spid="_x0000_s2837" style="position:absolute;left:5146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23" o:spid="_x0000_s2838" style="position:absolute;left:5151;top:5256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" path="m,10r,l,10,9,e" filled="f" strokeweight="56e-5mm">
                    <v:stroke joinstyle="miter" endcap="square"/>
                    <v:path arrowok="t" o:connecttype="custom" o:connectlocs="0,10;0,10;0,10;9,0" o:connectangles="0,0,0,0"/>
                  </v:shape>
                  <v:shape id="Freeform 1824" o:spid="_x0000_s2839" style="position:absolute;left:5160;top:5252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" path="m,4r,l,4,5,e" filled="f" strokeweight="56e-5mm">
                    <v:stroke joinstyle="miter" endcap="square"/>
                    <v:path arrowok="t" o:connecttype="custom" o:connectlocs="0,4;0,4;0,4;5,0" o:connectangles="0,0,0,0"/>
                  </v:shape>
                  <v:shape id="Freeform 1825" o:spid="_x0000_s2840" style="position:absolute;left:5165;top:524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826" o:spid="_x0000_s2841" style="position:absolute;left:5175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27" o:spid="_x0000_s2842" style="position:absolute;left:5180;top:524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828" o:spid="_x0000_s2843" style="position:absolute;left:5190;top:525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1829" o:spid="_x0000_s2844" style="position:absolute;left:5195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830" o:spid="_x0000_s2845" style="position:absolute;left:520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31" o:spid="_x0000_s2846" style="position:absolute;left:521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32" o:spid="_x0000_s2847" style="position:absolute;left:522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33" o:spid="_x0000_s2848" style="position:absolute;left:5225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834" o:spid="_x0000_s2849" style="position:absolute;left:523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35" o:spid="_x0000_s2850" style="position:absolute;left:523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36" o:spid="_x0000_s2851" style="position:absolute;left:524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37" o:spid="_x0000_s2852" style="position:absolute;left:525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38" o:spid="_x0000_s2853" style="position:absolute;left:526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39" o:spid="_x0000_s2854" style="position:absolute;left:526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0" o:spid="_x0000_s2855" style="position:absolute;left:5279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41" o:spid="_x0000_s2856" style="position:absolute;left:5284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2" o:spid="_x0000_s2857" style="position:absolute;left:5294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43" o:spid="_x0000_s2858" style="position:absolute;left:5299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4" o:spid="_x0000_s2859" style="position:absolute;left:5309;top:5266;width:4;height:10;visibility:visible;mso-wrap-style:square;v-text-anchor:top" coordsize="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" path="m,10r,l,10,4,e" filled="f" strokeweight="56e-5mm">
                    <v:stroke joinstyle="miter" endcap="square"/>
                    <v:path arrowok="t" o:connecttype="custom" o:connectlocs="0,10;0,10;0,10;4,0" o:connectangles="0,0,0,0"/>
                  </v:shape>
                  <v:shape id="Freeform 1845" o:spid="_x0000_s2860" style="position:absolute;left:5313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6" o:spid="_x0000_s2861" style="position:absolute;left:5323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847" o:spid="_x0000_s2862" style="position:absolute;left:53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8" o:spid="_x0000_s2863" style="position:absolute;left:533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49" o:spid="_x0000_s2864" style="position:absolute;left:534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850" o:spid="_x0000_s2865" style="position:absolute;left:5353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51" o:spid="_x0000_s2866" style="position:absolute;left:535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52" o:spid="_x0000_s2867" style="position:absolute;left:536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53" o:spid="_x0000_s2868" style="position:absolute;left:537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54" o:spid="_x0000_s2869" style="position:absolute;left:538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55" o:spid="_x0000_s2870" style="position:absolute;left:5388;top:5271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" path="m,5r,l,5,9,e" filled="f" strokeweight="56e-5mm">
                    <v:stroke joinstyle="miter" endcap="square"/>
                    <v:path arrowok="t" o:connecttype="custom" o:connectlocs="0,5;0,5;0,5;9,0" o:connectangles="0,0,0,0"/>
                  </v:shape>
                  <v:shape id="Freeform 1856" o:spid="_x0000_s2871" style="position:absolute;left:5397;top:5256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857" o:spid="_x0000_s2872" style="position:absolute;left:5407;top:5242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1858" o:spid="_x0000_s2873" style="position:absolute;left:5412;top:523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59" o:spid="_x0000_s2874" style="position:absolute;left:5417;top:522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860" o:spid="_x0000_s2875" style="position:absolute;left:5427;top:522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861" o:spid="_x0000_s2876" style="position:absolute;left:5432;top:521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862" o:spid="_x0000_s2877" style="position:absolute;left:5442;top:521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863" o:spid="_x0000_s2878" style="position:absolute;left:5447;top:521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864" o:spid="_x0000_s2879" style="position:absolute;left:5457;top:5222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1865" o:spid="_x0000_s2880" style="position:absolute;left:5467;top:5242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1866" o:spid="_x0000_s2881" style="position:absolute;left:5472;top:5261;width:4;height:10;visibility:visible;mso-wrap-style:square;v-text-anchor:top" coordsize="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" path="m,l,,,,4,10e" filled="f" strokeweight="56e-5mm">
                    <v:stroke joinstyle="miter" endcap="square"/>
                    <v:path arrowok="t" o:connecttype="custom" o:connectlocs="0,0;0,0;0,0;4,10" o:connectangles="0,0,0,0"/>
                  </v:shape>
                  <v:shape id="Freeform 1867" o:spid="_x0000_s2882" style="position:absolute;left:5476;top:527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68" o:spid="_x0000_s2883" style="position:absolute;left:5486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869" o:spid="_x0000_s2884" style="position:absolute;left:5491;top:526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870" o:spid="_x0000_s2885" style="position:absolute;left:5501;top:5261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71" o:spid="_x0000_s2886" style="position:absolute;left:5506;top:525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872" o:spid="_x0000_s2887" style="position:absolute;left:5516;top:5252;width:10;height:4;visibility:visible;mso-wrap-style:square;v-text-anchor:top" coordsize="1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" path="m,4r,l,4,10,e" filled="f" strokeweight="56e-5mm">
                    <v:stroke joinstyle="miter" endcap="square"/>
                    <v:path arrowok="t" o:connecttype="custom" o:connectlocs="0,4;0,4;0,4;10,0" o:connectangles="0,0,0,0"/>
                  </v:shape>
                  <v:shape id="Freeform 1873" o:spid="_x0000_s2888" style="position:absolute;left:5526;top:524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74" o:spid="_x0000_s2889" style="position:absolute;left:5531;top:524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75" o:spid="_x0000_s2890" style="position:absolute;left:5541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76" o:spid="_x0000_s2891" style="position:absolute;left:5546;top:524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77" o:spid="_x0000_s2892" style="position:absolute;left:5551;top:5252;width:9;height:9;visibility:visible;mso-wrap-style:square;v-text-anchor:top" coordsize="9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" path="m,l,,,,9,9e" filled="f" strokeweight="56e-5mm">
                    <v:stroke joinstyle="miter" endcap="square"/>
                    <v:path arrowok="t" o:connecttype="custom" o:connectlocs="0,0;0,0;0,0;9,9" o:connectangles="0,0,0,0"/>
                  </v:shape>
                  <v:shape id="Freeform 1878" o:spid="_x0000_s2893" style="position:absolute;left:5560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879" o:spid="_x0000_s2894" style="position:absolute;left:5565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880" o:spid="_x0000_s2895" style="position:absolute;left:557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81" o:spid="_x0000_s2896" style="position:absolute;left:558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82" o:spid="_x0000_s2897" style="position:absolute;left:559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883" o:spid="_x0000_s2898" style="position:absolute;left:560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884" o:spid="_x0000_s2899" style="position:absolute;left:5605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85" o:spid="_x0000_s2900" style="position:absolute;left:5610;top:5237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" path="m,29r,l,29,10,e" filled="f" strokeweight="56e-5mm">
                    <v:stroke joinstyle="miter" endcap="square"/>
                    <v:path arrowok="t" o:connecttype="custom" o:connectlocs="0,29;0,29;0,29;10,0" o:connectangles="0,0,0,0"/>
                  </v:shape>
                  <v:shape id="Freeform 1886" o:spid="_x0000_s2901" style="position:absolute;left:5620;top:5197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" path="m,40r,l,40,5,e" filled="f" strokeweight="56e-5mm">
                    <v:stroke joinstyle="miter" endcap="square"/>
                    <v:path arrowok="t" o:connecttype="custom" o:connectlocs="0,40;0,40;0,40;5,0" o:connectangles="0,0,0,0"/>
                  </v:shape>
                  <v:shape id="Freeform 1887" o:spid="_x0000_s2902" style="position:absolute;left:5625;top:5163;width:9;height:34;visibility:visible;mso-wrap-style:square;v-text-anchor:top" coordsize="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" path="m,34r,l,34,9,e" filled="f" strokeweight="56e-5mm">
                    <v:stroke joinstyle="miter" endcap="square"/>
                    <v:path arrowok="t" o:connecttype="custom" o:connectlocs="0,34;0,34;0,34;9,0" o:connectangles="0,0,0,0"/>
                  </v:shape>
                  <v:shape id="Freeform 1888" o:spid="_x0000_s2903" style="position:absolute;left:5634;top:5138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1889" o:spid="_x0000_s2904" style="position:absolute;left:5644;top:51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90" o:spid="_x0000_s2905" style="position:absolute;left:5649;top:511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891" o:spid="_x0000_s2906" style="position:absolute;left:5659;top:5104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1892" o:spid="_x0000_s2907" style="position:absolute;left:5664;top:5094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893" o:spid="_x0000_s2908" style="position:absolute;left:5669;top:5094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894" o:spid="_x0000_s2909" style="position:absolute;left:5679;top:5104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" path="m,l,,,,5,24e" filled="f" strokeweight="56e-5mm">
                    <v:stroke joinstyle="miter" endcap="square"/>
                    <v:path arrowok="t" o:connecttype="custom" o:connectlocs="0,0;0,0;0,0;5,24" o:connectangles="0,0,0,0"/>
                  </v:shape>
                  <v:shape id="Freeform 1895" o:spid="_x0000_s2910" style="position:absolute;left:5684;top:5128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" path="m,l,,,,10,40e" filled="f" strokeweight="56e-5mm">
                    <v:stroke joinstyle="miter" endcap="square"/>
                    <v:path arrowok="t" o:connecttype="custom" o:connectlocs="0,0;0,0;0,0;10,40" o:connectangles="0,0,0,0"/>
                  </v:shape>
                  <v:shape id="Freeform 1896" o:spid="_x0000_s2911" style="position:absolute;left:5694;top:5168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1897" o:spid="_x0000_s2912" style="position:absolute;left:5704;top:5207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" path="m,l,,,,5,35e" filled="f" strokeweight="56e-5mm">
                    <v:stroke joinstyle="miter" endcap="square"/>
                    <v:path arrowok="t" o:connecttype="custom" o:connectlocs="0,0;0,0;0,0;5,35" o:connectangles="0,0,0,0"/>
                  </v:shape>
                  <v:shape id="Freeform 1898" o:spid="_x0000_s2913" style="position:absolute;left:5709;top:5242;width:9;height:29;visibility:visible;mso-wrap-style:square;v-text-anchor:top" coordsize="9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" path="m,l,,,,9,29e" filled="f" strokeweight="56e-5mm">
                    <v:stroke joinstyle="miter" endcap="square"/>
                    <v:path arrowok="t" o:connecttype="custom" o:connectlocs="0,0;0,0;0,0;9,29" o:connectangles="0,0,0,0"/>
                  </v:shape>
                  <v:shape id="Freeform 1899" o:spid="_x0000_s2914" style="position:absolute;left:571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900" o:spid="_x0000_s2915" style="position:absolute;left:57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01" o:spid="_x0000_s2916" style="position:absolute;left:57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02" o:spid="_x0000_s2917" style="position:absolute;left:573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03" o:spid="_x0000_s2918" style="position:absolute;left:574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04" o:spid="_x0000_s2919" style="position:absolute;left:575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05" o:spid="_x0000_s2920" style="position:absolute;left:576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06" o:spid="_x0000_s2921" style="position:absolute;left:576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07" o:spid="_x0000_s2922" style="position:absolute;left:57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08" o:spid="_x0000_s2923" style="position:absolute;left:5783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1909" o:spid="_x0000_s2924" style="position:absolute;left:5793;top:5247;width:4;height:19;visibility:visible;mso-wrap-style:square;v-text-anchor:top" coordsize="4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" path="m,19r,l,19,4,e" filled="f" strokeweight="56e-5mm">
                    <v:stroke joinstyle="miter" endcap="square"/>
                    <v:path arrowok="t" o:connecttype="custom" o:connectlocs="0,19;0,19;0,19;4,0" o:connectangles="0,0,0,0"/>
                  </v:shape>
                  <v:shape id="Freeform 1910" o:spid="_x0000_s2925" style="position:absolute;left:5797;top:523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911" o:spid="_x0000_s2926" style="position:absolute;left:5807;top:522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912" o:spid="_x0000_s2927" style="position:absolute;left:5812;top:521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913" o:spid="_x0000_s2928" style="position:absolute;left:5822;top:5217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914" o:spid="_x0000_s2929" style="position:absolute;left:5827;top:5227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915" o:spid="_x0000_s2930" style="position:absolute;left:5837;top:5237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1916" o:spid="_x0000_s2931" style="position:absolute;left:5842;top:525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1917" o:spid="_x0000_s2932" style="position:absolute;left:5852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918" o:spid="_x0000_s2933" style="position:absolute;left:585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19" o:spid="_x0000_s2934" style="position:absolute;left:586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20" o:spid="_x0000_s2935" style="position:absolute;left:5872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921" o:spid="_x0000_s2936" style="position:absolute;left:588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22" o:spid="_x0000_s2937" style="position:absolute;left:588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23" o:spid="_x0000_s2938" style="position:absolute;left:589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24" o:spid="_x0000_s2939" style="position:absolute;left:590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</v:group>
                <v:group id="Group 2126" o:spid="_x0000_s2940" style="position:absolute;left:37534;top:21075;width:9436;height:12427" coordorigin="5911,3319" coordsize="1486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ZT/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eArPb8IJcvEPAAD//wMAUEsBAi0AFAAGAAgAAAAhANvh9svuAAAAhQEAABMAAAAAAAAAAAAA&#10;AAAAAAAAAFtDb250ZW50X1R5cGVzXS54bWxQSwECLQAUAAYACAAAACEAWvQsW78AAAAVAQAACwAA&#10;AAAAAAAAAAAAAAAfAQAAX3JlbHMvLnJlbHNQSwECLQAUAAYACAAAACEAShmU/8MAAADdAAAADwAA&#10;AAAAAAAAAAAAAAAHAgAAZHJzL2Rvd25yZXYueG1sUEsFBgAAAAADAAMAtwAAAPcCAAAAAA==&#10;">
                  <v:shape id="Freeform 1926" o:spid="_x0000_s2941" style="position:absolute;left:591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27" o:spid="_x0000_s2942" style="position:absolute;left:591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28" o:spid="_x0000_s2943" style="position:absolute;left:592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29" o:spid="_x0000_s2944" style="position:absolute;left:5931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930" o:spid="_x0000_s2945" style="position:absolute;left:5941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931" o:spid="_x0000_s2946" style="position:absolute;left:5946;top:526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932" o:spid="_x0000_s2947" style="position:absolute;left:5955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933" o:spid="_x0000_s2948" style="position:absolute;left:5960;top:527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34" o:spid="_x0000_s2949" style="position:absolute;left:5970;top:527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35" o:spid="_x0000_s2950" style="position:absolute;left:5980;top:5266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936" o:spid="_x0000_s2951" style="position:absolute;left:5985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37" o:spid="_x0000_s2952" style="position:absolute;left:5990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38" o:spid="_x0000_s2953" style="position:absolute;left:600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939" o:spid="_x0000_s2954" style="position:absolute;left:600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40" o:spid="_x0000_s2955" style="position:absolute;left:601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41" o:spid="_x0000_s2956" style="position:absolute;left:602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42" o:spid="_x0000_s2957" style="position:absolute;left:6030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943" o:spid="_x0000_s2958" style="position:absolute;left:6039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944" o:spid="_x0000_s2959" style="position:absolute;left:6044;top:5237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" path="m,34r,l,34,5,e" filled="f" strokeweight="56e-5mm">
                    <v:stroke joinstyle="miter" endcap="square"/>
                    <v:path arrowok="t" o:connecttype="custom" o:connectlocs="0,34;0,34;0,34;5,0" o:connectangles="0,0,0,0"/>
                  </v:shape>
                  <v:shape id="Freeform 1945" o:spid="_x0000_s2960" style="position:absolute;left:6049;top:5222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1946" o:spid="_x0000_s2961" style="position:absolute;left:6059;top:522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47" o:spid="_x0000_s2962" style="position:absolute;left:6064;top:522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948" o:spid="_x0000_s2963" style="position:absolute;left:6074;top:523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949" o:spid="_x0000_s2964" style="position:absolute;left:6079;top:524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1950" o:spid="_x0000_s2965" style="position:absolute;left:6089;top:524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951" o:spid="_x0000_s2966" style="position:absolute;left:6099;top:524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952" o:spid="_x0000_s2967" style="position:absolute;left:6104;top:524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953" o:spid="_x0000_s2968" style="position:absolute;left:6109;top:5252;width:9;height:14;visibility:visible;mso-wrap-style:square;v-text-anchor:top" coordsize="9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" path="m,l,,,,9,14e" filled="f" strokeweight="56e-5mm">
                    <v:stroke joinstyle="miter" endcap="square"/>
                    <v:path arrowok="t" o:connecttype="custom" o:connectlocs="0,0;0,0;0,0;9,14" o:connectangles="0,0,0,0"/>
                  </v:shape>
                  <v:shape id="Freeform 1954" o:spid="_x0000_s2969" style="position:absolute;left:6118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55" o:spid="_x0000_s2970" style="position:absolute;left:6123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56" o:spid="_x0000_s2971" style="position:absolute;left:6133;top:526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1957" o:spid="_x0000_s2972" style="position:absolute;left:6138;top:5261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58" o:spid="_x0000_s2973" style="position:absolute;left:6148;top:5261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959" o:spid="_x0000_s2974" style="position:absolute;left:615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1960" o:spid="_x0000_s2975" style="position:absolute;left:61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61" o:spid="_x0000_s2976" style="position:absolute;left:617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62" o:spid="_x0000_s2977" style="position:absolute;left:617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63" o:spid="_x0000_s2978" style="position:absolute;left:618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64" o:spid="_x0000_s2979" style="position:absolute;left:6193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965" o:spid="_x0000_s2980" style="position:absolute;left:6197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966" o:spid="_x0000_s2981" style="position:absolute;left:6207;top:5266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1967" o:spid="_x0000_s2982" style="position:absolute;left:6217;top:526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68" o:spid="_x0000_s2983" style="position:absolute;left:6222;top:526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69" o:spid="_x0000_s2984" style="position:absolute;left:6232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1970" o:spid="_x0000_s2985" style="position:absolute;left:623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71" o:spid="_x0000_s2986" style="position:absolute;left:624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72" o:spid="_x0000_s2987" style="position:absolute;left:625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73" o:spid="_x0000_s2988" style="position:absolute;left:625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74" o:spid="_x0000_s2989" style="position:absolute;left:6267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1975" o:spid="_x0000_s2990" style="position:absolute;left:627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76" o:spid="_x0000_s2991" style="position:absolute;left:628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77" o:spid="_x0000_s2992" style="position:absolute;left:629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78" o:spid="_x0000_s2993" style="position:absolute;left:629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79" o:spid="_x0000_s2994" style="position:absolute;left:630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80" o:spid="_x0000_s2995" style="position:absolute;left:6311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1981" o:spid="_x0000_s2996" style="position:absolute;left:6316;top:5242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1982" o:spid="_x0000_s2997" style="position:absolute;left:6326;top:524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83" o:spid="_x0000_s2998" style="position:absolute;left:6336;top:5242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" path="m,l,,,,5,24e" filled="f" strokeweight="56e-5mm">
                    <v:stroke joinstyle="miter" endcap="square"/>
                    <v:path arrowok="t" o:connecttype="custom" o:connectlocs="0,0;0,0;0,0;5,24" o:connectangles="0,0,0,0"/>
                  </v:shape>
                  <v:shape id="Freeform 1984" o:spid="_x0000_s2999" style="position:absolute;left:6341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1985" o:spid="_x0000_s3000" style="position:absolute;left:6351;top:5276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1986" o:spid="_x0000_s3001" style="position:absolute;left:635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87" o:spid="_x0000_s3002" style="position:absolute;left:636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88" o:spid="_x0000_s3003" style="position:absolute;left:637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89" o:spid="_x0000_s3004" style="position:absolute;left:638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1990" o:spid="_x0000_s3005" style="position:absolute;left:638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1991" o:spid="_x0000_s3006" style="position:absolute;left:6395;top:5109;width:5;height:167;visibility:visible;mso-wrap-style:square;v-text-anchor:top" coordsize="5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" path="m,167r,l,167,5,e" filled="f" strokeweight="56e-5mm">
                    <v:stroke joinstyle="miter" endcap="square"/>
                    <v:path arrowok="t" o:connecttype="custom" o:connectlocs="0,167;0,167;0,167;5,0" o:connectangles="0,0,0,0"/>
                  </v:shape>
                  <v:shape id="Freeform 1992" o:spid="_x0000_s3007" style="position:absolute;left:6400;top:4803;width:10;height:306;visibility:visible;mso-wrap-style:square;v-text-anchor:top" coordsize="10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" path="m,306r,l,306,10,e" filled="f" strokeweight="56e-5mm">
                    <v:stroke joinstyle="miter" endcap="square"/>
                    <v:path arrowok="t" o:connecttype="custom" o:connectlocs="0,306;0,306;0,306;10,0" o:connectangles="0,0,0,0"/>
                  </v:shape>
                  <v:shape id="Freeform 1993" o:spid="_x0000_s3008" style="position:absolute;left:6410;top:4468;width:5;height:335;visibility:visible;mso-wrap-style:square;v-text-anchor:top" coordsize="5,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" path="m,335r,l,335,5,e" filled="f" strokeweight="56e-5mm">
                    <v:stroke joinstyle="miter" endcap="square"/>
                    <v:path arrowok="t" o:connecttype="custom" o:connectlocs="0,335;0,335;0,335;5,0" o:connectangles="0,0,0,0"/>
                  </v:shape>
                  <v:shape id="Freeform 1994" o:spid="_x0000_s3009" style="position:absolute;left:6415;top:3970;width:10;height:498;visibility:visible;mso-wrap-style:square;v-text-anchor:top" coordsize="1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" path="m,498r,l,498,10,e" filled="f" strokeweight="56e-5mm">
                    <v:stroke joinstyle="miter" endcap="square"/>
                    <v:path arrowok="t" o:connecttype="custom" o:connectlocs="0,498;0,498;0,498;10,0" o:connectangles="0,0,0,0"/>
                  </v:shape>
                  <v:shape id="Freeform 1995" o:spid="_x0000_s3010" style="position:absolute;left:6425;top:3753;width:5;height:217;visibility:visible;mso-wrap-style:square;v-text-anchor:top" coordsize="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" path="m,217r,l,217,5,e" filled="f" strokeweight="56e-5mm">
                    <v:stroke joinstyle="miter" endcap="square"/>
                    <v:path arrowok="t" o:connecttype="custom" o:connectlocs="0,217;0,217;0,217;5,0" o:connectangles="0,0,0,0"/>
                  </v:shape>
                  <v:shape id="Freeform 1996" o:spid="_x0000_s3011" style="position:absolute;left:6430;top:3600;width:9;height:153;visibility:visible;mso-wrap-style:square;v-text-anchor:top" coordsize="9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" path="m,153r,l,153,9,e" filled="f" strokeweight="56e-5mm">
                    <v:stroke joinstyle="miter" endcap="square"/>
                    <v:path arrowok="t" o:connecttype="custom" o:connectlocs="0,153;0,153;0,153;9,0" o:connectangles="0,0,0,0"/>
                  </v:shape>
                  <v:shape id="Freeform 1997" o:spid="_x0000_s3012" style="position:absolute;left:6439;top:3496;width:5;height:104;visibility:visible;mso-wrap-style:square;v-text-anchor:top" coordsize="5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" path="m,104r,l,104,5,e" filled="f" strokeweight="56e-5mm">
                    <v:stroke joinstyle="miter" endcap="square"/>
                    <v:path arrowok="t" o:connecttype="custom" o:connectlocs="0,104;0,104;0,104;5,0" o:connectangles="0,0,0,0"/>
                  </v:shape>
                  <v:shape id="Freeform 1998" o:spid="_x0000_s3013" style="position:absolute;left:6444;top:3407;width:10;height:89;visibility:visible;mso-wrap-style:square;v-text-anchor:top" coordsize="1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" path="m,89r,l,89,10,e" filled="f" strokeweight="56e-5mm">
                    <v:stroke joinstyle="miter" endcap="square"/>
                    <v:path arrowok="t" o:connecttype="custom" o:connectlocs="0,89;0,89;0,89;10,0" o:connectangles="0,0,0,0"/>
                  </v:shape>
                  <v:shape id="Freeform 1999" o:spid="_x0000_s3014" style="position:absolute;left:6454;top:3343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" path="m,64r,l,64,5,e" filled="f" strokeweight="56e-5mm">
                    <v:stroke joinstyle="miter" endcap="square"/>
                    <v:path arrowok="t" o:connecttype="custom" o:connectlocs="0,64;0,64;0,64;5,0" o:connectangles="0,0,0,0"/>
                  </v:shape>
                  <v:shape id="Freeform 2000" o:spid="_x0000_s3015" style="position:absolute;left:6459;top:3319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2001" o:spid="_x0000_s3016" style="position:absolute;left:6469;top:3319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002" o:spid="_x0000_s3017" style="position:absolute;left:6474;top:3378;width:10;height:143;visibility:visible;mso-wrap-style:square;v-text-anchor:top" coordsize="10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" path="m,l,,,,10,143e" filled="f" strokeweight="56e-5mm">
                    <v:stroke joinstyle="miter" endcap="square"/>
                    <v:path arrowok="t" o:connecttype="custom" o:connectlocs="0,0;0,0;0,0;10,143" o:connectangles="0,0,0,0"/>
                  </v:shape>
                  <v:shape id="Freeform 2003" o:spid="_x0000_s3018" style="position:absolute;left:6484;top:3521;width:5;height:222;visibility:visible;mso-wrap-style:square;v-text-anchor:top" coordsize="5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" path="m,l,,,,5,222e" filled="f" strokeweight="56e-5mm">
                    <v:stroke joinstyle="miter" endcap="square"/>
                    <v:path arrowok="t" o:connecttype="custom" o:connectlocs="0,0;0,0;0,0;5,222" o:connectangles="0,0,0,0"/>
                  </v:shape>
                  <v:shape id="Freeform 2004" o:spid="_x0000_s3019" style="position:absolute;left:6489;top:3743;width:10;height:251;visibility:visible;mso-wrap-style:square;v-text-anchor:top" coordsize="1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" path="m,l,,,,10,251e" filled="f" strokeweight="56e-5mm">
                    <v:stroke joinstyle="miter" endcap="square"/>
                    <v:path arrowok="t" o:connecttype="custom" o:connectlocs="0,0;0,0;0,0;10,251" o:connectangles="0,0,0,0"/>
                  </v:shape>
                  <v:shape id="Freeform 2005" o:spid="_x0000_s3020" style="position:absolute;left:6499;top:3994;width:5;height:464;visibility:visible;mso-wrap-style:square;v-text-anchor:top" coordsize="5,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" path="m,l,,,,5,464e" filled="f" strokeweight="56e-5mm">
                    <v:stroke joinstyle="miter" endcap="square"/>
                    <v:path arrowok="t" o:connecttype="custom" o:connectlocs="0,0;0,0;0,0;5,464" o:connectangles="0,0,0,0"/>
                  </v:shape>
                  <v:shape id="Freeform 2006" o:spid="_x0000_s3021" style="position:absolute;left:6504;top:4458;width:10;height:256;visibility:visible;mso-wrap-style:square;v-text-anchor:top" coordsize="10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" path="m,l,,,,10,256e" filled="f" strokeweight="56e-5mm">
                    <v:stroke joinstyle="miter" endcap="square"/>
                    <v:path arrowok="t" o:connecttype="custom" o:connectlocs="0,0;0,0;0,0;10,256" o:connectangles="0,0,0,0"/>
                  </v:shape>
                  <v:shape id="Freeform 2007" o:spid="_x0000_s3022" style="position:absolute;left:6514;top:4714;width:4;height:237;visibility:visible;mso-wrap-style:square;v-text-anchor:top" coordsize="4,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" path="m,l,,,,4,237e" filled="f" strokeweight="56e-5mm">
                    <v:stroke joinstyle="miter" endcap="square"/>
                    <v:path arrowok="t" o:connecttype="custom" o:connectlocs="0,0;0,0;0,0;4,237" o:connectangles="0,0,0,0"/>
                  </v:shape>
                  <v:shape id="Freeform 2008" o:spid="_x0000_s3023" style="position:absolute;left:6518;top:4951;width:10;height:192;visibility:visible;mso-wrap-style:square;v-text-anchor:top" coordsize="10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" path="m,l,,,,10,192e" filled="f" strokeweight="56e-5mm">
                    <v:stroke joinstyle="miter" endcap="square"/>
                    <v:path arrowok="t" o:connecttype="custom" o:connectlocs="0,0;0,0;0,0;10,192" o:connectangles="0,0,0,0"/>
                  </v:shape>
                  <v:shape id="Freeform 2009" o:spid="_x0000_s3024" style="position:absolute;left:6528;top:5143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" path="m,l,,,,5,123e" filled="f" strokeweight="56e-5mm">
                    <v:stroke joinstyle="miter" endcap="square"/>
                    <v:path arrowok="t" o:connecttype="custom" o:connectlocs="0,0;0,0;0,0;5,123" o:connectangles="0,0,0,0"/>
                  </v:shape>
                  <v:shape id="Freeform 2010" o:spid="_x0000_s3025" style="position:absolute;left:6533;top:5266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011" o:spid="_x0000_s3026" style="position:absolute;left:654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12" o:spid="_x0000_s3027" style="position:absolute;left:654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13" o:spid="_x0000_s3028" style="position:absolute;left:655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14" o:spid="_x0000_s3029" style="position:absolute;left:6563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15" o:spid="_x0000_s3030" style="position:absolute;left:657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16" o:spid="_x0000_s3031" style="position:absolute;left:657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17" o:spid="_x0000_s3032" style="position:absolute;left:6588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18" o:spid="_x0000_s3033" style="position:absolute;left:6593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019" o:spid="_x0000_s3034" style="position:absolute;left:66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RR3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oGvaH&#10;N+EJyM0XAAD//wMAUEsBAi0AFAAGAAgAAAAhANvh9svuAAAAhQEAABMAAAAAAAAAAAAAAAAAAAAA&#10;AFtDb250ZW50X1R5cGVzXS54bWxQSwECLQAUAAYACAAAACEAWvQsW78AAAAVAQAACwAAAAAAAAAA&#10;AAAAAAAfAQAAX3JlbHMvLnJlbHNQSwECLQAUAAYACAAAACEAK4kUd7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20" o:spid="_x0000_s3035" style="position:absolute;left:661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21" o:spid="_x0000_s3036" style="position:absolute;left:661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22" o:spid="_x0000_s3037" style="position:absolute;left:6622;top:5158;width:10;height:118;visibility:visible;mso-wrap-style:square;v-text-anchor:top" coordsize="10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" path="m,118r,l,118,10,e" filled="f" strokeweight="56e-5mm">
                    <v:stroke joinstyle="miter" endcap="square"/>
                    <v:path arrowok="t" o:connecttype="custom" o:connectlocs="0,118;0,118;0,118;10,0" o:connectangles="0,0,0,0"/>
                  </v:shape>
                  <v:shape id="Freeform 2023" o:spid="_x0000_s3038" style="position:absolute;left:6632;top:4951;width:5;height:207;visibility:visible;mso-wrap-style:square;v-text-anchor:top" coordsize="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" path="m,207r,l,207,5,e" filled="f" strokeweight="56e-5mm">
                    <v:stroke joinstyle="miter" endcap="square"/>
                    <v:path arrowok="t" o:connecttype="custom" o:connectlocs="0,207;0,207;0,207;5,0" o:connectangles="0,0,0,0"/>
                  </v:shape>
                  <v:shape id="Freeform 2024" o:spid="_x0000_s3039" style="position:absolute;left:6637;top:4675;width:10;height:276;visibility:visible;mso-wrap-style:square;v-text-anchor:top" coordsize="10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" path="m,276r,l,276,10,e" filled="f" strokeweight="56e-5mm">
                    <v:stroke joinstyle="miter" endcap="square"/>
                    <v:path arrowok="t" o:connecttype="custom" o:connectlocs="0,276;0,276;0,276;10,0" o:connectangles="0,0,0,0"/>
                  </v:shape>
                  <v:shape id="Freeform 2025" o:spid="_x0000_s3040" style="position:absolute;left:6647;top:4398;width:5;height:277;visibility:visible;mso-wrap-style:square;v-text-anchor:top" coordsize="5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" path="m,277r,l,277,5,e" filled="f" strokeweight="56e-5mm">
                    <v:stroke joinstyle="miter" endcap="square"/>
                    <v:path arrowok="t" o:connecttype="custom" o:connectlocs="0,277;0,277;0,277;5,0" o:connectangles="0,0,0,0"/>
                  </v:shape>
                  <v:shape id="Freeform 2026" o:spid="_x0000_s3041" style="position:absolute;left:6652;top:4191;width:10;height:207;visibility:visible;mso-wrap-style:square;v-text-anchor:top" coordsize="10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" path="m,207r,l,207,10,e" filled="f" strokeweight="56e-5mm">
                    <v:stroke joinstyle="miter" endcap="square"/>
                    <v:path arrowok="t" o:connecttype="custom" o:connectlocs="0,207;0,207;0,207;10,0" o:connectangles="0,0,0,0"/>
                  </v:shape>
                  <v:shape id="Freeform 2027" o:spid="_x0000_s3042" style="position:absolute;left:6662;top:4063;width:10;height:128;visibility:visible;mso-wrap-style:square;v-text-anchor:top" coordsize="10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" path="m,128r,l,128,10,e" filled="f" strokeweight="56e-5mm">
                    <v:stroke joinstyle="miter" endcap="square"/>
                    <v:path arrowok="t" o:connecttype="custom" o:connectlocs="0,128;0,128;0,128;10,0" o:connectangles="0,0,0,0"/>
                  </v:shape>
                  <v:shape id="Freeform 2028" o:spid="_x0000_s3043" style="position:absolute;left:6672;top:4029;width:4;height:34;visibility:visible;mso-wrap-style:square;v-text-anchor:top" coordsize="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" path="m,34r,l,34,4,e" filled="f" strokeweight="56e-5mm">
                    <v:stroke joinstyle="miter" endcap="square"/>
                    <v:path arrowok="t" o:connecttype="custom" o:connectlocs="0,34;0,34;0,34;4,0" o:connectangles="0,0,0,0"/>
                  </v:shape>
                  <v:shape id="Freeform 2029" o:spid="_x0000_s3044" style="position:absolute;left:6676;top:4029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" path="m,l,,,,5,49e" filled="f" strokeweight="56e-5mm">
                    <v:stroke joinstyle="miter" endcap="square"/>
                    <v:path arrowok="t" o:connecttype="custom" o:connectlocs="0,0;0,0;0,0;5,49" o:connectangles="0,0,0,0"/>
                  </v:shape>
                  <v:shape id="Freeform 2030" o:spid="_x0000_s3045" style="position:absolute;left:6681;top:4078;width:10;height:138;visibility:visible;mso-wrap-style:square;v-text-anchor:top" coordsize="10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" path="m,l,,,,10,138e" filled="f" strokeweight="56e-5mm">
                    <v:stroke joinstyle="miter" endcap="square"/>
                    <v:path arrowok="t" o:connecttype="custom" o:connectlocs="0,0;0,0;0,0;10,138" o:connectangles="0,0,0,0"/>
                  </v:shape>
                  <v:shape id="Freeform 2031" o:spid="_x0000_s3046" style="position:absolute;left:6691;top:4216;width:5;height:187;visibility:visible;mso-wrap-style:square;v-text-anchor:top" coordsize="5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" path="m,l,,,,5,187e" filled="f" strokeweight="56e-5mm">
                    <v:stroke joinstyle="miter" endcap="square"/>
                    <v:path arrowok="t" o:connecttype="custom" o:connectlocs="0,0;0,0;0,0;5,187" o:connectangles="0,0,0,0"/>
                  </v:shape>
                  <v:shape id="Freeform 2032" o:spid="_x0000_s3047" style="position:absolute;left:6696;top:4403;width:10;height:232;visibility:visible;mso-wrap-style:square;v-text-anchor:top" coordsize="10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" path="m,l,,,,10,232e" filled="f" strokeweight="56e-5mm">
                    <v:stroke joinstyle="miter" endcap="square"/>
                    <v:path arrowok="t" o:connecttype="custom" o:connectlocs="0,0;0,0;0,0;10,232" o:connectangles="0,0,0,0"/>
                  </v:shape>
                  <v:shape id="Freeform 2033" o:spid="_x0000_s3048" style="position:absolute;left:6706;top:4635;width:5;height:207;visibility:visible;mso-wrap-style:square;v-text-anchor:top" coordsize="5,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" path="m,l,,,,5,207e" filled="f" strokeweight="56e-5mm">
                    <v:stroke joinstyle="miter" endcap="square"/>
                    <v:path arrowok="t" o:connecttype="custom" o:connectlocs="0,0;0,0;0,0;5,207" o:connectangles="0,0,0,0"/>
                  </v:shape>
                  <v:shape id="Freeform 2034" o:spid="_x0000_s3049" style="position:absolute;left:6711;top:4842;width:10;height:173;visibility:visible;mso-wrap-style:square;v-text-anchor:top" coordsize="10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" path="m,l,,,,10,173e" filled="f" strokeweight="56e-5mm">
                    <v:stroke joinstyle="miter" endcap="square"/>
                    <v:path arrowok="t" o:connecttype="custom" o:connectlocs="0,0;0,0;0,0;10,173" o:connectangles="0,0,0,0"/>
                  </v:shape>
                  <v:shape id="Freeform 2035" o:spid="_x0000_s3050" style="position:absolute;left:6721;top:5015;width:10;height:108;visibility:visible;mso-wrap-style:square;v-text-anchor:top" coordsize="10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" path="m,l,,,,10,108e" filled="f" strokeweight="56e-5mm">
                    <v:stroke joinstyle="miter" endcap="square"/>
                    <v:path arrowok="t" o:connecttype="custom" o:connectlocs="0,0;0,0;0,0;10,108" o:connectangles="0,0,0,0"/>
                  </v:shape>
                  <v:shape id="Freeform 2036" o:spid="_x0000_s3051" style="position:absolute;left:6731;top:5123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" path="m,l,,,,5,69e" filled="f" strokeweight="56e-5mm">
                    <v:stroke joinstyle="miter" endcap="square"/>
                    <v:path arrowok="t" o:connecttype="custom" o:connectlocs="0,0;0,0;0,0;5,69" o:connectangles="0,0,0,0"/>
                  </v:shape>
                  <v:shape id="Freeform 2037" o:spid="_x0000_s3052" style="position:absolute;left:6736;top:5192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" path="m,l,,,,5,35e" filled="f" strokeweight="56e-5mm">
                    <v:stroke joinstyle="miter" endcap="square"/>
                    <v:path arrowok="t" o:connecttype="custom" o:connectlocs="0,0;0,0;0,0;5,35" o:connectangles="0,0,0,0"/>
                  </v:shape>
                  <v:shape id="Freeform 2038" o:spid="_x0000_s3053" style="position:absolute;left:6741;top:5227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2039" o:spid="_x0000_s3054" style="position:absolute;left:6751;top:5256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2040" o:spid="_x0000_s3055" style="position:absolute;left:6756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041" o:spid="_x0000_s3056" style="position:absolute;left:676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42" o:spid="_x0000_s3057" style="position:absolute;left:677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43" o:spid="_x0000_s3058" style="position:absolute;left:678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44" o:spid="_x0000_s3059" style="position:absolute;left:679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045" o:spid="_x0000_s3060" style="position:absolute;left:6795;top:5222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" path="m,44r,l,44,5,e" filled="f" strokeweight="56e-5mm">
                    <v:stroke joinstyle="miter" endcap="square"/>
                    <v:path arrowok="t" o:connecttype="custom" o:connectlocs="0,44;0,44;0,44;5,0" o:connectangles="0,0,0,0"/>
                  </v:shape>
                  <v:shape id="Freeform 2046" o:spid="_x0000_s3061" style="position:absolute;left:6800;top:5143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2047" o:spid="_x0000_s3062" style="position:absolute;left:6810;top:5039;width:5;height:104;visibility:visible;mso-wrap-style:square;v-text-anchor:top" coordsize="5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" path="m,104r,l,104,5,e" filled="f" strokeweight="56e-5mm">
                    <v:stroke joinstyle="miter" endcap="square"/>
                    <v:path arrowok="t" o:connecttype="custom" o:connectlocs="0,104;0,104;0,104;5,0" o:connectangles="0,0,0,0"/>
                  </v:shape>
                  <v:shape id="Freeform 2048" o:spid="_x0000_s3063" style="position:absolute;left:6815;top:4951;width:10;height:88;visibility:visible;mso-wrap-style:square;v-text-anchor:top" coordsize="10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" path="m,88r,l,88,10,e" filled="f" strokeweight="56e-5mm">
                    <v:stroke joinstyle="miter" endcap="square"/>
                    <v:path arrowok="t" o:connecttype="custom" o:connectlocs="0,88;0,88;0,88;10,0" o:connectangles="0,0,0,0"/>
                  </v:shape>
                  <v:shape id="Freeform 2049" o:spid="_x0000_s3064" style="position:absolute;left:6825;top:4916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" path="m,35r,l,35,5,e" filled="f" strokeweight="56e-5mm">
                    <v:stroke joinstyle="miter" endcap="square"/>
                    <v:path arrowok="t" o:connecttype="custom" o:connectlocs="0,35;0,35;0,35;5,0" o:connectangles="0,0,0,0"/>
                  </v:shape>
                  <v:shape id="Freeform 2050" o:spid="_x0000_s3065" style="position:absolute;left:6830;top:4916;width:9;height:35;visibility:visible;mso-wrap-style:square;v-text-anchor:top" coordsize="9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" path="m,l,,,,9,35e" filled="f" strokeweight="56e-5mm">
                    <v:stroke joinstyle="miter" endcap="square"/>
                    <v:path arrowok="t" o:connecttype="custom" o:connectlocs="0,0;0,0;0,0;9,35" o:connectangles="0,0,0,0"/>
                  </v:shape>
                  <v:shape id="Freeform 2051" o:spid="_x0000_s3066" style="position:absolute;left:6839;top:4951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" path="m,l,,,,10,74e" filled="f" strokeweight="56e-5mm">
                    <v:stroke joinstyle="miter" endcap="square"/>
                    <v:path arrowok="t" o:connecttype="custom" o:connectlocs="0,0;0,0;0,0;10,74" o:connectangles="0,0,0,0"/>
                  </v:shape>
                  <v:shape id="Freeform 2052" o:spid="_x0000_s3067" style="position:absolute;left:6849;top:5025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" path="m,l,,,,5,69e" filled="f" strokeweight="56e-5mm">
                    <v:stroke joinstyle="miter" endcap="square"/>
                    <v:path arrowok="t" o:connecttype="custom" o:connectlocs="0,0;0,0;0,0;5,69" o:connectangles="0,0,0,0"/>
                  </v:shape>
                  <v:shape id="Freeform 2053" o:spid="_x0000_s3068" style="position:absolute;left:6854;top:5094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054" o:spid="_x0000_s3069" style="position:absolute;left:6864;top:5039;width:5;height:70;visibility:visible;mso-wrap-style:square;v-text-anchor:top" coordsize="5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" path="m,70r,l,70,5,e" filled="f" strokeweight="56e-5mm">
                    <v:stroke joinstyle="miter" endcap="square"/>
                    <v:path arrowok="t" o:connecttype="custom" o:connectlocs="0,70;0,70;0,70;5,0" o:connectangles="0,0,0,0"/>
                  </v:shape>
                  <v:shape id="Freeform 2055" o:spid="_x0000_s3070" style="position:absolute;left:6869;top:4911;width:5;height:128;visibility:visible;mso-wrap-style:square;v-text-anchor:top" coordsize="5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" path="m,128r,l,128,5,e" filled="f" strokeweight="56e-5mm">
                    <v:stroke joinstyle="miter" endcap="square"/>
                    <v:path arrowok="t" o:connecttype="custom" o:connectlocs="0,128;0,128;0,128;5,0" o:connectangles="0,0,0,0"/>
                  </v:shape>
                  <v:shape id="Freeform 2056" o:spid="_x0000_s3071" style="position:absolute;left:6874;top:4749;width:10;height:162;visibility:visible;mso-wrap-style:square;v-text-anchor:top" coordsize="10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" path="m,162r,l,162,10,e" filled="f" strokeweight="56e-5mm">
                    <v:stroke joinstyle="miter" endcap="square"/>
                    <v:path arrowok="t" o:connecttype="custom" o:connectlocs="0,162;0,162;0,162;10,0" o:connectangles="0,0,0,0"/>
                  </v:shape>
                  <v:shape id="Freeform 2057" o:spid="_x0000_s3072" style="position:absolute;left:6884;top:4620;width:5;height:129;visibility:visible;mso-wrap-style:square;v-text-anchor:top" coordsize="5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" path="m,129r,l,129,5,e" filled="f" strokeweight="56e-5mm">
                    <v:stroke joinstyle="miter" endcap="square"/>
                    <v:path arrowok="t" o:connecttype="custom" o:connectlocs="0,129;0,129;0,129;5,0" o:connectangles="0,0,0,0"/>
                  </v:shape>
                  <v:shape id="Freeform 2058" o:spid="_x0000_s3073" style="position:absolute;left:6889;top:4541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2059" o:spid="_x0000_s3074" style="position:absolute;left:6899;top:4517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2060" o:spid="_x0000_s3075" style="position:absolute;left:6909;top:4512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061" o:spid="_x0000_s3076" style="position:absolute;left:6914;top:4512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" path="m,l,,,,9,15e" filled="f" strokeweight="56e-5mm">
                    <v:stroke joinstyle="miter" endcap="square"/>
                    <v:path arrowok="t" o:connecttype="custom" o:connectlocs="0,0;0,0;0,0;9,15" o:connectangles="0,0,0,0"/>
                  </v:shape>
                  <v:shape id="Freeform 2062" o:spid="_x0000_s3077" style="position:absolute;left:6923;top:4527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2063" o:spid="_x0000_s3078" style="position:absolute;left:6928;top:4561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" path="m,l,,,,5,64e" filled="f" strokeweight="56e-5mm">
                    <v:stroke joinstyle="miter" endcap="square"/>
                    <v:path arrowok="t" o:connecttype="custom" o:connectlocs="0,0;0,0;0,0;5,64" o:connectangles="0,0,0,0"/>
                  </v:shape>
                  <v:shape id="Freeform 2064" o:spid="_x0000_s3079" style="position:absolute;left:6933;top:4625;width:10;height:89;visibility:visible;mso-wrap-style:square;v-text-anchor:top" coordsize="1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" path="m,l,,,,10,89e" filled="f" strokeweight="56e-5mm">
                    <v:stroke joinstyle="miter" endcap="square"/>
                    <v:path arrowok="t" o:connecttype="custom" o:connectlocs="0,0;0,0;0,0;10,89" o:connectangles="0,0,0,0"/>
                  </v:shape>
                  <v:shape id="Freeform 2065" o:spid="_x0000_s3080" style="position:absolute;left:6943;top:4714;width:5;height:94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" path="m,l,,,,5,94e" filled="f" strokeweight="56e-5mm">
                    <v:stroke joinstyle="miter" endcap="square"/>
                    <v:path arrowok="t" o:connecttype="custom" o:connectlocs="0,0;0,0;0,0;5,94" o:connectangles="0,0,0,0"/>
                  </v:shape>
                  <v:shape id="Freeform 2066" o:spid="_x0000_s3081" style="position:absolute;left:6948;top:4808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2067" o:spid="_x0000_s3082" style="position:absolute;left:6958;top:4877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2068" o:spid="_x0000_s3083" style="position:absolute;left:6968;top:4916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2069" o:spid="_x0000_s3084" style="position:absolute;left:6973;top:4941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2070" o:spid="_x0000_s3085" style="position:absolute;left:6983;top:4980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" path="m,l,,,,5,79e" filled="f" strokeweight="56e-5mm">
                    <v:stroke joinstyle="miter" endcap="square"/>
                    <v:path arrowok="t" o:connecttype="custom" o:connectlocs="0,0;0,0;0,0;5,79" o:connectangles="0,0,0,0"/>
                  </v:shape>
                  <v:shape id="Freeform 2071" o:spid="_x0000_s3086" style="position:absolute;left:6988;top:5059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" path="m,l,,,,5,123e" filled="f" strokeweight="56e-5mm">
                    <v:stroke joinstyle="miter" endcap="square"/>
                    <v:path arrowok="t" o:connecttype="custom" o:connectlocs="0,0;0,0;0,0;5,123" o:connectangles="0,0,0,0"/>
                  </v:shape>
                  <v:shape id="Freeform 2072" o:spid="_x0000_s3087" style="position:absolute;left:6993;top:5182;width:9;height:94;visibility:visible;mso-wrap-style:square;v-text-anchor:top" coordsize="9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" path="m,l,,,,9,94e" filled="f" strokeweight="56e-5mm">
                    <v:stroke joinstyle="miter" endcap="square"/>
                    <v:path arrowok="t" o:connecttype="custom" o:connectlocs="0,0;0,0;0,0;9,94" o:connectangles="0,0,0,0"/>
                  </v:shape>
                  <v:shape id="Freeform 2073" o:spid="_x0000_s3088" style="position:absolute;left:700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74" o:spid="_x0000_s3089" style="position:absolute;left:701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75" o:spid="_x0000_s3090" style="position:absolute;left:7017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76" o:spid="_x0000_s3091" style="position:absolute;left:702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77" o:spid="_x0000_s3092" style="position:absolute;left:703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WsM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oEeaG&#10;N+EJyM0XAAD//wMAUEsBAi0AFAAGAAgAAAAhANvh9svuAAAAhQEAABMAAAAAAAAAAAAAAAAAAAAA&#10;AFtDb250ZW50X1R5cGVzXS54bWxQSwECLQAUAAYACAAAACEAWvQsW78AAAAVAQAACwAAAAAAAAAA&#10;AAAAAAAfAQAAX3JlbHMvLnJlbHNQSwECLQAUAAYACAAAACEAjflrDL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78" o:spid="_x0000_s3093" style="position:absolute;left:704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79" o:spid="_x0000_s3094" style="position:absolute;left:7047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80" o:spid="_x0000_s3095" style="position:absolute;left:705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81" o:spid="_x0000_s3096" style="position:absolute;left:7062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82" o:spid="_x0000_s3097" style="position:absolute;left:7072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83" o:spid="_x0000_s3098" style="position:absolute;left:7077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084" o:spid="_x0000_s3099" style="position:absolute;left:708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85" o:spid="_x0000_s3100" style="position:absolute;left:709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86" o:spid="_x0000_s3101" style="position:absolute;left:710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87" o:spid="_x0000_s3102" style="position:absolute;left:710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88" o:spid="_x0000_s3103" style="position:absolute;left:711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89" o:spid="_x0000_s3104" style="position:absolute;left:7121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4Hw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oGfaH&#10;N+EJyM0XAAD//wMAUEsBAi0AFAAGAAgAAAAhANvh9svuAAAAhQEAABMAAAAAAAAAAAAAAAAAAAAA&#10;AFtDb250ZW50X1R5cGVzXS54bWxQSwECLQAUAAYACAAAACEAWvQsW78AAAAVAQAACwAAAAAAAAAA&#10;AAAAAAAfAQAAX3JlbHMvLnJlbHNQSwECLQAUAAYACAAAACEAw4OB8L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90" o:spid="_x0000_s3105" style="position:absolute;left:7131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91" o:spid="_x0000_s3106" style="position:absolute;left:7136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92" o:spid="_x0000_s3107" style="position:absolute;left:7146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93" o:spid="_x0000_s3108" style="position:absolute;left:7151;top:5276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094" o:spid="_x0000_s3109" style="position:absolute;left:7160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95" o:spid="_x0000_s3110" style="position:absolute;left:7165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96" o:spid="_x0000_s3111" style="position:absolute;left:7175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097" o:spid="_x0000_s3112" style="position:absolute;left:7180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Y32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oGeaG&#10;N+EJyM0XAAD//wMAUEsBAi0AFAAGAAgAAAAhANvh9svuAAAAhQEAABMAAAAAAAAAAAAAAAAAAAAA&#10;AFtDb250ZW50X1R5cGVzXS54bWxQSwECLQAUAAYACAAAACEAWvQsW78AAAAVAQAACwAAAAAAAAAA&#10;AAAAAAAfAQAAX3JlbHMvLnJlbHNQSwECLQAUAAYACAAAACEAPfWN9r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098" o:spid="_x0000_s3113" style="position:absolute;left:7190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099" o:spid="_x0000_s3114" style="position:absolute;left:7195;top:5247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2100" o:spid="_x0000_s3115" style="position:absolute;left:7205;top:524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101" o:spid="_x0000_s3116" style="position:absolute;left:7210;top:5252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" path="m,l,,,,10,14e" filled="f" strokeweight="56e-5mm">
                    <v:stroke joinstyle="miter" endcap="square"/>
                    <v:path arrowok="t" o:connecttype="custom" o:connectlocs="0,0;0,0;0,0;10,14" o:connectangles="0,0,0,0"/>
                  </v:shape>
                  <v:shape id="Freeform 2102" o:spid="_x0000_s3117" style="position:absolute;left:7220;top:5266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103" o:spid="_x0000_s3118" style="position:absolute;left:7225;top:5271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104" o:spid="_x0000_s3119" style="position:absolute;left:7235;top:5256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" path="m,15r,l,15,9,e" filled="f" strokeweight="56e-5mm">
                    <v:stroke joinstyle="miter" endcap="square"/>
                    <v:path arrowok="t" o:connecttype="custom" o:connectlocs="0,15;0,15;0,15;9,0" o:connectangles="0,0,0,0"/>
                  </v:shape>
                  <v:shape id="Freeform 2105" o:spid="_x0000_s3120" style="position:absolute;left:7244;top:5247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2106" o:spid="_x0000_s3121" style="position:absolute;left:7249;top:5227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2107" o:spid="_x0000_s3122" style="position:absolute;left:7254;top:5197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" path="m,30r,l,30,10,e" filled="f" strokeweight="56e-5mm">
                    <v:stroke joinstyle="miter" endcap="square"/>
                    <v:path arrowok="t" o:connecttype="custom" o:connectlocs="0,30;0,30;0,30;10,0" o:connectangles="0,0,0,0"/>
                  </v:shape>
                  <v:shape id="Freeform 2108" o:spid="_x0000_s3123" style="position:absolute;left:7264;top:5143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" path="m,54r,l,54,5,e" filled="f" strokeweight="56e-5mm">
                    <v:stroke joinstyle="miter" endcap="square"/>
                    <v:path arrowok="t" o:connecttype="custom" o:connectlocs="0,54;0,54;0,54;5,0" o:connectangles="0,0,0,0"/>
                  </v:shape>
                  <v:shape id="Freeform 2109" o:spid="_x0000_s3124" style="position:absolute;left:7269;top:5104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" path="m,39r,l,39,10,e" filled="f" strokeweight="56e-5mm">
                    <v:stroke joinstyle="miter" endcap="square"/>
                    <v:path arrowok="t" o:connecttype="custom" o:connectlocs="0,39;0,39;0,39;10,0" o:connectangles="0,0,0,0"/>
                  </v:shape>
                  <v:shape id="Freeform 2110" o:spid="_x0000_s3125" style="position:absolute;left:7279;top:5089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2111" o:spid="_x0000_s3126" style="position:absolute;left:7284;top:5089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2112" o:spid="_x0000_s3127" style="position:absolute;left:7294;top:5118;width:10;height:4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" path="m,l,,,,10,45e" filled="f" strokeweight="56e-5mm">
                    <v:stroke joinstyle="miter" endcap="square"/>
                    <v:path arrowok="t" o:connecttype="custom" o:connectlocs="0,0;0,0;0,0;10,45" o:connectangles="0,0,0,0"/>
                  </v:shape>
                  <v:shape id="Freeform 2113" o:spid="_x0000_s3128" style="position:absolute;left:7304;top:5163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114" o:spid="_x0000_s3129" style="position:absolute;left:7309;top:5222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" path="m,l,,,,5,44e" filled="f" strokeweight="56e-5mm">
                    <v:stroke joinstyle="miter" endcap="square"/>
                    <v:path arrowok="t" o:connecttype="custom" o:connectlocs="0,0;0,0;0,0;5,44" o:connectangles="0,0,0,0"/>
                  </v:shape>
                  <v:shape id="Freeform 2115" o:spid="_x0000_s3130" style="position:absolute;left:7314;top:5266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" path="m,l,,,,9,10e" filled="f" strokeweight="56e-5mm">
                    <v:stroke joinstyle="miter" endcap="square"/>
                    <v:path arrowok="t" o:connecttype="custom" o:connectlocs="0,0;0,0;0,0;9,10" o:connectangles="0,0,0,0"/>
                  </v:shape>
                  <v:shape id="Freeform 2116" o:spid="_x0000_s3131" style="position:absolute;left:7323;top:5276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117" o:spid="_x0000_s3132" style="position:absolute;left:7328;top:5276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4Ex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pFOaG&#10;N+EJyM0XAAD//wMAUEsBAi0AFAAGAAgAAAAhANvh9svuAAAAhQEAABMAAAAAAAAAAAAAAAAAAAAA&#10;AFtDb250ZW50X1R5cGVzXS54bWxQSwECLQAUAAYACAAAACEAWvQsW78AAAAVAQAACwAAAAAAAAAA&#10;AAAAAAAfAQAAX3JlbHMvLnJlbHNQSwECLQAUAAYACAAAACEAJseBMb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118" o:spid="_x0000_s3133" style="position:absolute;left:7338;top:527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119" o:spid="_x0000_s3134" style="position:absolute;left:7343;top:5227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2120" o:spid="_x0000_s3135" style="position:absolute;left:7353;top:5153;width:10;height:74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" path="m,74r,l,74,10,e" filled="f" strokeweight="56e-5mm">
                    <v:stroke joinstyle="miter" endcap="square"/>
                    <v:path arrowok="t" o:connecttype="custom" o:connectlocs="0,74;0,74;0,74;10,0" o:connectangles="0,0,0,0"/>
                  </v:shape>
                  <v:shape id="Freeform 2121" o:spid="_x0000_s3136" style="position:absolute;left:7363;top:5074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" path="m,79r,l,79,5,e" filled="f" strokeweight="56e-5mm">
                    <v:stroke joinstyle="miter" endcap="square"/>
                    <v:path arrowok="t" o:connecttype="custom" o:connectlocs="0,79;0,79;0,79;5,0" o:connectangles="0,0,0,0"/>
                  </v:shape>
                  <v:shape id="Freeform 2122" o:spid="_x0000_s3137" style="position:absolute;left:7368;top:4995;width:5;height:79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" path="m,79r,l,79,5,e" filled="f" strokeweight="56e-5mm">
                    <v:stroke joinstyle="miter" endcap="square"/>
                    <v:path arrowok="t" o:connecttype="custom" o:connectlocs="0,79;0,79;0,79;5,0" o:connectangles="0,0,0,0"/>
                  </v:shape>
                  <v:shape id="Freeform 2123" o:spid="_x0000_s3138" style="position:absolute;left:7373;top:4946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" path="m,49r,l,49,10,e" filled="f" strokeweight="56e-5mm">
                    <v:stroke joinstyle="miter" endcap="square"/>
                    <v:path arrowok="t" o:connecttype="custom" o:connectlocs="0,49;0,49;0,49;10,0" o:connectangles="0,0,0,0"/>
                  </v:shape>
                  <v:shape id="Freeform 2124" o:spid="_x0000_s3139" style="position:absolute;left:7383;top:4911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" path="m,35r,l,35,5,e" filled="f" strokeweight="56e-5mm">
                    <v:stroke joinstyle="miter" endcap="square"/>
                    <v:path arrowok="t" o:connecttype="custom" o:connectlocs="0,35;0,35;0,35;5,0" o:connectangles="0,0,0,0"/>
                  </v:shape>
                  <v:shape id="Freeform 2125" o:spid="_x0000_s3140" style="position:absolute;left:7388;top:4911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</v:group>
                <v:shape id="Freeform 2127" o:spid="_x0000_s3141" style="position:absolute;left:46970;top:31216;width:32;height:191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" path="m,l,,,,5,30e" filled="f" strokeweight="56e-5mm">
                  <v:stroke joinstyle="miter" endcap="square"/>
                  <v:path arrowok="t" o:connecttype="custom" o:connectlocs="0,0;0,0;0,0;3175,19050" o:connectangles="0,0,0,0"/>
                </v:shape>
                <v:shape id="Freeform 2128" o:spid="_x0000_s3142" style="position:absolute;left:47002;top:31407;width:64;height:374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" path="m,l,,,,10,59e" filled="f" strokeweight="56e-5mm">
                  <v:stroke joinstyle="miter" endcap="square"/>
                  <v:path arrowok="t" o:connecttype="custom" o:connectlocs="0,0;0,0;0,0;6350,37465" o:connectangles="0,0,0,0"/>
                </v:shape>
                <v:shape id="Freeform 2129" o:spid="_x0000_s3143" style="position:absolute;left:47066;top:31781;width:63;height:502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" path="m,l,,,,10,79e" filled="f" strokeweight="56e-5mm">
                  <v:stroke joinstyle="miter" endcap="square"/>
                  <v:path arrowok="t" o:connecttype="custom" o:connectlocs="0,0;0,0;0,0;6350,50165" o:connectangles="0,0,0,0"/>
                </v:shape>
                <v:shape id="Freeform 2130" o:spid="_x0000_s3144" style="position:absolute;left:47129;top:32283;width:32;height:686;visibility:visible;mso-wrap-style:square;v-text-anchor:top" coordsize="5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" path="m,l,,,,5,108e" filled="f" strokeweight="56e-5mm">
                  <v:stroke joinstyle="miter" endcap="square"/>
                  <v:path arrowok="t" o:connecttype="custom" o:connectlocs="0,0;0,0;0,0;3175,68580" o:connectangles="0,0,0,0"/>
                </v:shape>
                <v:shape id="Freeform 2131" o:spid="_x0000_s3145" style="position:absolute;left:47161;top:32969;width:32;height:533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" path="m,l,,,,5,84e" filled="f" strokeweight="56e-5mm">
                  <v:stroke joinstyle="miter" endcap="square"/>
                  <v:path arrowok="t" o:connecttype="custom" o:connectlocs="0,0;0,0;0,0;3175,53340" o:connectangles="0,0,0,0"/>
                </v:shape>
                <v:shape id="Freeform 2132" o:spid="_x0000_s3146" style="position:absolute;left:47193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33" o:spid="_x0000_s3147" style="position:absolute;left:47256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34" o:spid="_x0000_s3148" style="position:absolute;left:47288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35" o:spid="_x0000_s3149" style="position:absolute;left:47351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36" o:spid="_x0000_s3150" style="position:absolute;left:47383;top:33032;width:64;height:470;visibility:visible;mso-wrap-style:square;v-text-anchor:top" coordsize="10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" path="m,74r,l,74,10,e" filled="f" strokeweight="56e-5mm">
                  <v:stroke joinstyle="miter" endcap="square"/>
                  <v:path arrowok="t" o:connecttype="custom" o:connectlocs="0,46990;0,46990;0,46990;6350,0" o:connectangles="0,0,0,0"/>
                </v:shape>
                <v:shape id="Freeform 2137" o:spid="_x0000_s3151" style="position:absolute;left:47447;top:32626;width:57;height:406;visibility:visible;mso-wrap-style:square;v-text-anchor:top" coordsize="9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" path="m,64r,l,64,9,e" filled="f" strokeweight="56e-5mm">
                  <v:stroke joinstyle="miter" endcap="square"/>
                  <v:path arrowok="t" o:connecttype="custom" o:connectlocs="0,40640;0,40640;0,40640;5715,0" o:connectangles="0,0,0,0"/>
                </v:shape>
                <v:shape id="Freeform 2138" o:spid="_x0000_s3152" style="position:absolute;left:47504;top:32219;width:32;height:407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" path="m,64r,l,64,5,e" filled="f" strokeweight="56e-5mm">
                  <v:stroke joinstyle="miter" endcap="square"/>
                  <v:path arrowok="t" o:connecttype="custom" o:connectlocs="0,40640;0,40640;0,40640;3175,0" o:connectangles="0,0,0,0"/>
                </v:shape>
                <v:shape id="Freeform 2139" o:spid="_x0000_s3153" style="position:absolute;left:47536;top:31686;width:63;height:533;visibility:visible;mso-wrap-style:square;v-text-anchor:top" coordsize="10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" path="m,84r,l,84,10,e" filled="f" strokeweight="56e-5mm">
                  <v:stroke joinstyle="miter" endcap="square"/>
                  <v:path arrowok="t" o:connecttype="custom" o:connectlocs="0,53340;0,53340;0,53340;6350,0" o:connectangles="0,0,0,0"/>
                </v:shape>
                <v:shape id="Freeform 2140" o:spid="_x0000_s3154" style="position:absolute;left:47599;top:31064;width:32;height:622;visibility:visible;mso-wrap-style:square;v-text-anchor:top" coordsize="5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" path="m,98r,l,98,5,e" filled="f" strokeweight="56e-5mm">
                  <v:stroke joinstyle="miter" endcap="square"/>
                  <v:path arrowok="t" o:connecttype="custom" o:connectlocs="0,62230;0,62230;0,62230;3175,0" o:connectangles="0,0,0,0"/>
                </v:shape>
                <v:shape id="Freeform 2141" o:spid="_x0000_s3155" style="position:absolute;left:47631;top:30372;width:32;height:692;visibility:visible;mso-wrap-style:square;v-text-anchor:top" coordsize="5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" path="m,109r,l,109,5,e" filled="f" strokeweight="56e-5mm">
                  <v:stroke joinstyle="miter" endcap="square"/>
                  <v:path arrowok="t" o:connecttype="custom" o:connectlocs="0,69215;0,69215;0,69215;3175,0" o:connectangles="0,0,0,0"/>
                </v:shape>
                <v:shape id="Freeform 2142" o:spid="_x0000_s3156" style="position:absolute;left:47663;top:29775;width:63;height:597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" path="m,94r,l,94,10,e" filled="f" strokeweight="56e-5mm">
                  <v:stroke joinstyle="miter" endcap="square"/>
                  <v:path arrowok="t" o:connecttype="custom" o:connectlocs="0,59690;0,59690;0,59690;6350,0" o:connectangles="0,0,0,0"/>
                </v:shape>
                <v:shape id="Freeform 2143" o:spid="_x0000_s3157" style="position:absolute;left:47726;top:29368;width:32;height:407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" path="m,64r,l,64,5,e" filled="f" strokeweight="56e-5mm">
                  <v:stroke joinstyle="miter" endcap="square"/>
                  <v:path arrowok="t" o:connecttype="custom" o:connectlocs="0,40640;0,40640;0,40640;3175,0" o:connectangles="0,0,0,0"/>
                </v:shape>
                <v:shape id="Freeform 2144" o:spid="_x0000_s3158" style="position:absolute;left:47758;top:29184;width:63;height:184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" path="m,29r,l,29,10,e" filled="f" strokeweight="56e-5mm">
                  <v:stroke joinstyle="miter" endcap="square"/>
                  <v:path arrowok="t" o:connecttype="custom" o:connectlocs="0,18415;0,18415;0,18415;6350,0" o:connectangles="0,0,0,0"/>
                </v:shape>
                <v:shape id="Freeform 2145" o:spid="_x0000_s3159" style="position:absolute;left:47821;top:29184;width:64;height:9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" path="m,l,,,,10,15e" filled="f" strokeweight="56e-5mm">
                  <v:stroke joinstyle="miter" endcap="square"/>
                  <v:path arrowok="t" o:connecttype="custom" o:connectlocs="0,0;0,0;0,0;6350,9525" o:connectangles="0,0,0,0"/>
                </v:shape>
                <v:shape id="Freeform 2146" o:spid="_x0000_s3160" style="position:absolute;left:47885;top:29279;width:32;height:375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" path="m,l,,,,5,59e" filled="f" strokeweight="56e-5mm">
                  <v:stroke joinstyle="miter" endcap="square"/>
                  <v:path arrowok="t" o:connecttype="custom" o:connectlocs="0,0;0,0;0,0;3175,37465" o:connectangles="0,0,0,0"/>
                </v:shape>
                <v:shape id="Freeform 2147" o:spid="_x0000_s3161" style="position:absolute;left:47917;top:29654;width:63;height:654;visibility:visible;mso-wrap-style:square;v-text-anchor:top" coordsize="10,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" path="m,l,,,,10,103e" filled="f" strokeweight="56e-5mm">
                  <v:stroke joinstyle="miter" endcap="square"/>
                  <v:path arrowok="t" o:connecttype="custom" o:connectlocs="0,0;0,0;0,0;6350,65405" o:connectangles="0,0,0,0"/>
                </v:shape>
                <v:shape id="Freeform 2148" o:spid="_x0000_s3162" style="position:absolute;left:47980;top:30308;width:26;height:908;visibility:visible;mso-wrap-style:square;v-text-anchor:top" coordsize="4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" path="m,l,,,,4,143e" filled="f" strokeweight="56e-5mm">
                  <v:stroke joinstyle="miter" endcap="square"/>
                  <v:path arrowok="t" o:connecttype="custom" o:connectlocs="0,0;0,0;0,0;2540,90805" o:connectangles="0,0,0,0"/>
                </v:shape>
                <v:shape id="Freeform 2149" o:spid="_x0000_s3163" style="position:absolute;left:48006;top:31216;width:31;height:845;visibility:visible;mso-wrap-style:square;v-text-anchor:top" coordsize="5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" path="m,l,,,,5,133e" filled="f" strokeweight="56e-5mm">
                  <v:stroke joinstyle="miter" endcap="square"/>
                  <v:path arrowok="t" o:connecttype="custom" o:connectlocs="0,0;0,0;0,0;3175,84455" o:connectangles="0,0,0,0"/>
                </v:shape>
                <v:shape id="Freeform 2150" o:spid="_x0000_s3164" style="position:absolute;left:48037;top:32061;width:64;height:660;visibility:visible;mso-wrap-style:square;v-text-anchor:top" coordsize="1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" path="m,l,,,,10,104e" filled="f" strokeweight="56e-5mm">
                  <v:stroke joinstyle="miter" endcap="square"/>
                  <v:path arrowok="t" o:connecttype="custom" o:connectlocs="0,0;0,0;0,0;6350,66040" o:connectangles="0,0,0,0"/>
                </v:shape>
                <v:shape id="Freeform 2151" o:spid="_x0000_s3165" style="position:absolute;left:48101;top:32721;width:32;height:470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" path="m,l,,,,5,74e" filled="f" strokeweight="56e-5mm">
                  <v:stroke joinstyle="miter" endcap="square"/>
                  <v:path arrowok="t" o:connecttype="custom" o:connectlocs="0,0;0,0;0,0;3175,46990" o:connectangles="0,0,0,0"/>
                </v:shape>
                <v:shape id="Freeform 2152" o:spid="_x0000_s3166" style="position:absolute;left:48133;top:33191;width:63;height:311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" path="m,l,,,,10,49e" filled="f" strokeweight="56e-5mm">
                  <v:stroke joinstyle="miter" endcap="square"/>
                  <v:path arrowok="t" o:connecttype="custom" o:connectlocs="0,0;0,0;0,0;6350,31115" o:connectangles="0,0,0,0"/>
                </v:shape>
                <v:shape id="Freeform 2153" o:spid="_x0000_s3167" style="position:absolute;left:48196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54" o:spid="_x0000_s3168" style="position:absolute;left:48260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55" o:spid="_x0000_s3169" style="position:absolute;left:48291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56" o:spid="_x0000_s3170" style="position:absolute;left:48355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57" o:spid="_x0000_s3171" style="position:absolute;left:48387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58" o:spid="_x0000_s3172" style="position:absolute;left:48418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59" o:spid="_x0000_s3173" style="position:absolute;left:48482;top:33502;width:57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" path="m,l,,,,9,e" filled="f" strokeweight="56e-5mm">
                  <v:stroke joinstyle="miter" endcap="square"/>
                  <v:path arrowok="t" o:connecttype="custom" o:connectlocs="0,0;0,0;0,0;5715,0" o:connectangles="0,0,0,0"/>
                </v:shape>
                <v:shape id="Freeform 2160" o:spid="_x0000_s3174" style="position:absolute;left:48539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61" o:spid="_x0000_s3175" style="position:absolute;left:48571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62" o:spid="_x0000_s3176" style="position:absolute;left:48634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63" o:spid="_x0000_s3177" style="position:absolute;left:48666;top:33286;width:63;height:216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" path="m,34r,l,34,10,e" filled="f" strokeweight="56e-5mm">
                  <v:stroke joinstyle="miter" endcap="square"/>
                  <v:path arrowok="t" o:connecttype="custom" o:connectlocs="0,21590;0,21590;0,21590;6350,0" o:connectangles="0,0,0,0"/>
                </v:shape>
                <v:shape id="Freeform 2164" o:spid="_x0000_s3178" style="position:absolute;left:48729;top:32816;width:32;height:470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" path="m,74r,l,74,5,e" filled="f" strokeweight="56e-5mm">
                  <v:stroke joinstyle="miter" endcap="square"/>
                  <v:path arrowok="t" o:connecttype="custom" o:connectlocs="0,46990;0,46990;0,46990;3175,0" o:connectangles="0,0,0,0"/>
                </v:shape>
                <v:shape id="Freeform 2165" o:spid="_x0000_s3179" style="position:absolute;left:48761;top:32346;width:32;height:470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" path="m,74r,l,74,5,e" filled="f" strokeweight="56e-5mm">
                  <v:stroke joinstyle="miter" endcap="square"/>
                  <v:path arrowok="t" o:connecttype="custom" o:connectlocs="0,46990;0,46990;0,46990;3175,0" o:connectangles="0,0,0,0"/>
                </v:shape>
                <v:shape id="Freeform 2166" o:spid="_x0000_s3180" style="position:absolute;left:48793;top:32061;width:63;height:28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" path="m,45r,l,45,10,e" filled="f" strokeweight="56e-5mm">
                  <v:stroke joinstyle="miter" endcap="square"/>
                  <v:path arrowok="t" o:connecttype="custom" o:connectlocs="0,28575;0,28575;0,28575;6350,0" o:connectangles="0,0,0,0"/>
                </v:shape>
                <v:shape id="Freeform 2167" o:spid="_x0000_s3181" style="position:absolute;left:48856;top:31940;width:64;height:121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" path="m,19r,l,19,10,e" filled="f" strokeweight="56e-5mm">
                  <v:stroke joinstyle="miter" endcap="square"/>
                  <v:path arrowok="t" o:connecttype="custom" o:connectlocs="0,12065;0,12065;0,12065;6350,0" o:connectangles="0,0,0,0"/>
                </v:shape>
                <v:shape id="Freeform 2168" o:spid="_x0000_s3182" style="position:absolute;left:48920;top:31940;width:32;height:32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" path="m,l,,,,5,5e" filled="f" strokeweight="56e-5mm">
                  <v:stroke joinstyle="miter" endcap="square"/>
                  <v:path arrowok="t" o:connecttype="custom" o:connectlocs="0,0;0,0;0,0;3175,3175" o:connectangles="0,0,0,0"/>
                </v:shape>
                <v:shape id="Freeform 2169" o:spid="_x0000_s3183" style="position:absolute;left:48952;top:31972;width:57;height:120;visibility:visible;mso-wrap-style:square;v-text-anchor:top" coordsize="9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" path="m,l,,,,9,19e" filled="f" strokeweight="56e-5mm">
                  <v:stroke joinstyle="miter" endcap="square"/>
                  <v:path arrowok="t" o:connecttype="custom" o:connectlocs="0,0;0,0;0,0;5715,12065" o:connectangles="0,0,0,0"/>
                </v:shape>
                <v:shape id="Freeform 2170" o:spid="_x0000_s3184" style="position:absolute;left:49009;top:32092;width:32;height:127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" path="m,l,,,,5,20e" filled="f" strokeweight="56e-5mm">
                  <v:stroke joinstyle="miter" endcap="square"/>
                  <v:path arrowok="t" o:connecttype="custom" o:connectlocs="0,0;0,0;0,0;3175,12700" o:connectangles="0,0,0,0"/>
                </v:shape>
                <v:shape id="Freeform 2171" o:spid="_x0000_s3185" style="position:absolute;left:49041;top:32219;width:63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" path="m,l,,,,10,20e" filled="f" strokeweight="56e-5mm">
                  <v:stroke joinstyle="miter" endcap="square"/>
                  <v:path arrowok="t" o:connecttype="custom" o:connectlocs="0,0;0,0;0,0;6350,12700" o:connectangles="0,0,0,0"/>
                </v:shape>
                <v:shape id="Freeform 2172" o:spid="_x0000_s3186" style="position:absolute;left:49104;top:32346;width:32;height:185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" path="m,l,,,,5,29e" filled="f" strokeweight="56e-5mm">
                  <v:stroke joinstyle="miter" endcap="square"/>
                  <v:path arrowok="t" o:connecttype="custom" o:connectlocs="0,0;0,0;0,0;3175,18415" o:connectangles="0,0,0,0"/>
                </v:shape>
                <v:shape id="Freeform 2173" o:spid="_x0000_s3187" style="position:absolute;left:49136;top:32531;width:63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" path="m,l,,,,10,20e" filled="f" strokeweight="56e-5mm">
                  <v:stroke joinstyle="miter" endcap="square"/>
                  <v:path arrowok="t" o:connecttype="custom" o:connectlocs="0,0;0,0;0,0;6350,12700" o:connectangles="0,0,0,0"/>
                </v:shape>
                <v:shape id="Freeform 2174" o:spid="_x0000_s3188" style="position:absolute;left:49199;top:32658;width:32;height:63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" path="m,l,,,,5,10e" filled="f" strokeweight="56e-5mm">
                  <v:stroke joinstyle="miter" endcap="square"/>
                  <v:path arrowok="t" o:connecttype="custom" o:connectlocs="0,0;0,0;0,0;3175,6350" o:connectangles="0,0,0,0"/>
                </v:shape>
                <v:shape id="Freeform 2175" o:spid="_x0000_s3189" style="position:absolute;left:49231;top:32689;width:64;height:32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" path="m,5r,l,5,10,e" filled="f" strokeweight="56e-5mm">
                  <v:stroke joinstyle="miter" endcap="square"/>
                  <v:path arrowok="t" o:connecttype="custom" o:connectlocs="0,3175;0,3175;0,3175;6350,0" o:connectangles="0,0,0,0"/>
                </v:shape>
                <v:shape id="Freeform 2176" o:spid="_x0000_s3190" style="position:absolute;left:49295;top:32689;width:31;height:32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" path="m,l,,,,5,5e" filled="f" strokeweight="56e-5mm">
                  <v:stroke joinstyle="miter" endcap="square"/>
                  <v:path arrowok="t" o:connecttype="custom" o:connectlocs="0,0;0,0;0,0;3175,3175" o:connectangles="0,0,0,0"/>
                </v:shape>
                <v:shape id="Freeform 2177" o:spid="_x0000_s3191" style="position:absolute;left:49326;top:32721;width:64;height:64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" path="m,l,,,,10,10e" filled="f" strokeweight="56e-5mm">
                  <v:stroke joinstyle="miter" endcap="square"/>
                  <v:path arrowok="t" o:connecttype="custom" o:connectlocs="0,0;0,0;0,0;6350,6350" o:connectangles="0,0,0,0"/>
                </v:shape>
                <v:shape id="Freeform 2178" o:spid="_x0000_s3192" style="position:absolute;left:49390;top:32785;width:32;height:184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" path="m,l,,,,5,29e" filled="f" strokeweight="56e-5mm">
                  <v:stroke joinstyle="miter" endcap="square"/>
                  <v:path arrowok="t" o:connecttype="custom" o:connectlocs="0,0;0,0;0,0;3175,18415" o:connectangles="0,0,0,0"/>
                </v:shape>
                <v:shape id="Freeform 2179" o:spid="_x0000_s3193" style="position:absolute;left:49422;top:32969;width:63;height:19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" path="m,l,,,,10,30e" filled="f" strokeweight="56e-5mm">
                  <v:stroke joinstyle="miter" endcap="square"/>
                  <v:path arrowok="t" o:connecttype="custom" o:connectlocs="0,0;0,0;0,0;6350,19050" o:connectangles="0,0,0,0"/>
                </v:shape>
                <v:shape id="Freeform 2180" o:spid="_x0000_s3194" style="position:absolute;left:49485;top:33159;width:32;height:248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" path="m,l,,,,5,39e" filled="f" strokeweight="56e-5mm">
                  <v:stroke joinstyle="miter" endcap="square"/>
                  <v:path arrowok="t" o:connecttype="custom" o:connectlocs="0,0;0,0;0,0;3175,24765" o:connectangles="0,0,0,0"/>
                </v:shape>
                <v:shape id="Freeform 2181" o:spid="_x0000_s3195" style="position:absolute;left:49517;top:33407;width:57;height:9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" path="m,l,,,,9,15e" filled="f" strokeweight="56e-5mm">
                  <v:stroke joinstyle="miter" endcap="square"/>
                  <v:path arrowok="t" o:connecttype="custom" o:connectlocs="0,0;0,0;0,0;5715,9525" o:connectangles="0,0,0,0"/>
                </v:shape>
                <v:shape id="Freeform 2182" o:spid="_x0000_s3196" style="position:absolute;left:49574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83" o:spid="_x0000_s3197" style="position:absolute;left:49606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84" o:spid="_x0000_s3198" style="position:absolute;left:49669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85" o:spid="_x0000_s3199" style="position:absolute;left:49701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86" o:spid="_x0000_s3200" style="position:absolute;left:49764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87" o:spid="_x0000_s3201" style="position:absolute;left:49796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88" o:spid="_x0000_s3202" style="position:absolute;left:49860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89" o:spid="_x0000_s3203" style="position:absolute;left:49891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90" o:spid="_x0000_s3204" style="position:absolute;left:49955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91" o:spid="_x0000_s3205" style="position:absolute;left:50018;top:33502;width:26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" path="m,l,,,,4,e" filled="f" strokeweight="56e-5mm">
                  <v:stroke joinstyle="miter" endcap="square"/>
                  <v:path arrowok="t" o:connecttype="custom" o:connectlocs="0,0;0,0;0,0;2540,0" o:connectangles="0,0,0,0"/>
                </v:shape>
                <v:shape id="Freeform 2192" o:spid="_x0000_s3206" style="position:absolute;left:50044;top:33439;width:32;height:63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" path="m,10r,l,10,5,e" filled="f" strokeweight="56e-5mm">
                  <v:stroke joinstyle="miter" endcap="square"/>
                  <v:path arrowok="t" o:connecttype="custom" o:connectlocs="0,6350;0,6350;0,6350;3175,0" o:connectangles="0,0,0,0"/>
                </v:shape>
                <v:shape id="Freeform 2193" o:spid="_x0000_s3207" style="position:absolute;left:50076;top:33439;width:63;height:63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" path="m,l,,,,10,10e" filled="f" strokeweight="56e-5mm">
                  <v:stroke joinstyle="miter" endcap="square"/>
                  <v:path arrowok="t" o:connecttype="custom" o:connectlocs="0,0;0,0;0,0;6350,6350" o:connectangles="0,0,0,0"/>
                </v:shape>
                <v:shape id="Freeform 2194" o:spid="_x0000_s3208" style="position:absolute;left:50139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95" o:spid="_x0000_s3209" style="position:absolute;left:50171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96" o:spid="_x0000_s3210" style="position:absolute;left:50234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197" o:spid="_x0000_s3211" style="position:absolute;left:50266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98" o:spid="_x0000_s3212" style="position:absolute;left:50330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199" o:spid="_x0000_s3213" style="position:absolute;left:50393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00" o:spid="_x0000_s3214" style="position:absolute;left:50425;top:33254;width:32;height:248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" path="m,39r,l,39,5,e" filled="f" strokeweight="56e-5mm">
                  <v:stroke joinstyle="miter" endcap="square"/>
                  <v:path arrowok="t" o:connecttype="custom" o:connectlocs="0,24765;0,24765;0,24765;3175,0" o:connectangles="0,0,0,0"/>
                </v:shape>
                <v:shape id="Freeform 2201" o:spid="_x0000_s3215" style="position:absolute;left:50457;top:33096;width:63;height:158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" path="m,25r,l,25,10,e" filled="f" strokeweight="56e-5mm">
                  <v:stroke joinstyle="miter" endcap="square"/>
                  <v:path arrowok="t" o:connecttype="custom" o:connectlocs="0,15875;0,15875;0,15875;6350,0" o:connectangles="0,0,0,0"/>
                </v:shape>
                <v:shape id="Freeform 2202" o:spid="_x0000_s3216" style="position:absolute;left:50520;top:33032;width:26;height:64;visibility:visible;mso-wrap-style:square;v-text-anchor:top" coordsize="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" path="m,10r,l,10,4,e" filled="f" strokeweight="56e-5mm">
                  <v:stroke joinstyle="miter" endcap="square"/>
                  <v:path arrowok="t" o:connecttype="custom" o:connectlocs="0,6350;0,6350;0,6350;2540,0" o:connectangles="0,0,0,0"/>
                </v:shape>
                <v:shape id="Freeform 2203" o:spid="_x0000_s3217" style="position:absolute;left:50546;top:32905;width:63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" path="m,20r,l,20,10,e" filled="f" strokeweight="56e-5mm">
                  <v:stroke joinstyle="miter" endcap="square"/>
                  <v:path arrowok="t" o:connecttype="custom" o:connectlocs="0,12700;0,12700;0,12700;6350,0" o:connectangles="0,0,0,0"/>
                </v:shape>
                <v:shape id="Freeform 2204" o:spid="_x0000_s3218" style="position:absolute;left:50609;top:32689;width:32;height:216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" path="m,34r,l,34,5,e" filled="f" strokeweight="56e-5mm">
                  <v:stroke joinstyle="miter" endcap="square"/>
                  <v:path arrowok="t" o:connecttype="custom" o:connectlocs="0,21590;0,21590;0,21590;3175,0" o:connectangles="0,0,0,0"/>
                </v:shape>
                <v:shape id="Freeform 2205" o:spid="_x0000_s3219" style="position:absolute;left:50641;top:32467;width:63;height:222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" path="m,35r,l,35,10,e" filled="f" strokeweight="56e-5mm">
                  <v:stroke joinstyle="miter" endcap="square"/>
                  <v:path arrowok="t" o:connecttype="custom" o:connectlocs="0,22225;0,22225;0,22225;6350,0" o:connectangles="0,0,0,0"/>
                </v:shape>
                <v:shape id="Freeform 2206" o:spid="_x0000_s3220" style="position:absolute;left:50704;top:32315;width:64;height:152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" path="m,24r,l,24,10,e" filled="f" strokeweight="56e-5mm">
                  <v:stroke joinstyle="miter" endcap="square"/>
                  <v:path arrowok="t" o:connecttype="custom" o:connectlocs="0,15240;0,15240;0,15240;6350,0" o:connectangles="0,0,0,0"/>
                </v:shape>
                <v:shape id="Freeform 2207" o:spid="_x0000_s3221" style="position:absolute;left:50768;top:32156;width:32;height:159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" path="m,25r,l,25,5,e" filled="f" strokeweight="56e-5mm">
                  <v:stroke joinstyle="miter" endcap="square"/>
                  <v:path arrowok="t" o:connecttype="custom" o:connectlocs="0,15875;0,15875;0,15875;3175,0" o:connectangles="0,0,0,0"/>
                </v:shape>
                <v:shape id="Freeform 2208" o:spid="_x0000_s3222" style="position:absolute;left:50800;top:31781;width:31;height:375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" path="m,59r,l,59,5,e" filled="f" strokeweight="56e-5mm">
                  <v:stroke joinstyle="miter" endcap="square"/>
                  <v:path arrowok="t" o:connecttype="custom" o:connectlocs="0,37465;0,37465;0,37465;3175,0" o:connectangles="0,0,0,0"/>
                </v:shape>
                <v:shape id="Freeform 2209" o:spid="_x0000_s3223" style="position:absolute;left:50831;top:31064;width:64;height:717;visibility:visible;mso-wrap-style:square;v-text-anchor:top" coordsize="1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" path="m,113r,l,113,10,e" filled="f" strokeweight="56e-5mm">
                  <v:stroke joinstyle="miter" endcap="square"/>
                  <v:path arrowok="t" o:connecttype="custom" o:connectlocs="0,71755;0,71755;0,71755;6350,0" o:connectangles="0,0,0,0"/>
                </v:shape>
                <v:shape id="Freeform 2210" o:spid="_x0000_s3224" style="position:absolute;left:50895;top:30245;width:32;height:819;visibility:visible;mso-wrap-style:square;v-text-anchor:top" coordsize="5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" path="m,129r,l,129,5,e" filled="f" strokeweight="56e-5mm">
                  <v:stroke joinstyle="miter" endcap="square"/>
                  <v:path arrowok="t" o:connecttype="custom" o:connectlocs="0,81915;0,81915;0,81915;3175,0" o:connectangles="0,0,0,0"/>
                </v:shape>
                <v:shape id="Freeform 2211" o:spid="_x0000_s3225" style="position:absolute;left:50927;top:29654;width:63;height:591;visibility:visible;mso-wrap-style:square;v-text-anchor:top" coordsize="10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" path="m,93r,l,93,10,e" filled="f" strokeweight="56e-5mm">
                  <v:stroke joinstyle="miter" endcap="square"/>
                  <v:path arrowok="t" o:connecttype="custom" o:connectlocs="0,59055;0,59055;0,59055;6350,0" o:connectangles="0,0,0,0"/>
                </v:shape>
                <v:shape id="Freeform 2212" o:spid="_x0000_s3226" style="position:absolute;left:50990;top:29527;width:32;height:127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" path="m,20r,l,20,5,e" filled="f" strokeweight="56e-5mm">
                  <v:stroke joinstyle="miter" endcap="square"/>
                  <v:path arrowok="t" o:connecttype="custom" o:connectlocs="0,12700;0,12700;0,12700;3175,0" o:connectangles="0,0,0,0"/>
                </v:shape>
                <v:shape id="Freeform 2213" o:spid="_x0000_s3227" style="position:absolute;left:51022;top:29527;width:57;height:216;visibility:visible;mso-wrap-style:square;v-text-anchor:top" coordsize="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" path="m,l,,,,9,34e" filled="f" strokeweight="56e-5mm">
                  <v:stroke joinstyle="miter" endcap="square"/>
                  <v:path arrowok="t" o:connecttype="custom" o:connectlocs="0,0;0,0;0,0;5715,21590" o:connectangles="0,0,0,0"/>
                </v:shape>
                <v:shape id="Freeform 2214" o:spid="_x0000_s3228" style="position:absolute;left:51079;top:29743;width:63;height:286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" path="m,l,,,,10,45e" filled="f" strokeweight="56e-5mm">
                  <v:stroke joinstyle="miter" endcap="square"/>
                  <v:path arrowok="t" o:connecttype="custom" o:connectlocs="0,0;0,0;0,0;6350,28575" o:connectangles="0,0,0,0"/>
                </v:shape>
                <v:shape id="Freeform 2215" o:spid="_x0000_s3229" style="position:absolute;left:51142;top:30029;width:32;height:184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" path="m,l,,,,5,29e" filled="f" strokeweight="56e-5mm">
                  <v:stroke joinstyle="miter" endcap="square"/>
                  <v:path arrowok="t" o:connecttype="custom" o:connectlocs="0,0;0,0;0,0;3175,18415" o:connectangles="0,0,0,0"/>
                </v:shape>
                <v:shape id="Freeform 2216" o:spid="_x0000_s3230" style="position:absolute;left:51174;top:30213;width:32;height:63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" path="m,l,,,,5,10e" filled="f" strokeweight="56e-5mm">
                  <v:stroke joinstyle="miter" endcap="square"/>
                  <v:path arrowok="t" o:connecttype="custom" o:connectlocs="0,0;0,0;0,0;3175,6350" o:connectangles="0,0,0,0"/>
                </v:shape>
                <v:shape id="Freeform 2217" o:spid="_x0000_s3231" style="position:absolute;left:51206;top:30276;width:63;height:32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" path="m,l,,,,10,5e" filled="f" strokeweight="56e-5mm">
                  <v:stroke joinstyle="miter" endcap="square"/>
                  <v:path arrowok="t" o:connecttype="custom" o:connectlocs="0,0;0,0;0,0;6350,3175" o:connectangles="0,0,0,0"/>
                </v:shape>
                <v:shape id="Freeform 2218" o:spid="_x0000_s3232" style="position:absolute;left:51269;top:30187;width:32;height:121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" path="m,19r,l,19,5,e" filled="f" strokeweight="56e-5mm">
                  <v:stroke joinstyle="miter" endcap="square"/>
                  <v:path arrowok="t" o:connecttype="custom" o:connectlocs="0,12065;0,12065;0,12065;3175,0" o:connectangles="0,0,0,0"/>
                </v:shape>
                <v:shape id="Freeform 2219" o:spid="_x0000_s3233" style="position:absolute;left:51301;top:29933;width:64;height:254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" path="m,40r,l,40,10,e" filled="f" strokeweight="56e-5mm">
                  <v:stroke joinstyle="miter" endcap="square"/>
                  <v:path arrowok="t" o:connecttype="custom" o:connectlocs="0,25400;0,25400;0,25400;6350,0" o:connectangles="0,0,0,0"/>
                </v:shape>
                <v:shape id="Freeform 2220" o:spid="_x0000_s3234" style="position:absolute;left:51365;top:29686;width:31;height:247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" path="m,39r,l,39,5,e" filled="f" strokeweight="56e-5mm">
                  <v:stroke joinstyle="miter" endcap="square"/>
                  <v:path arrowok="t" o:connecttype="custom" o:connectlocs="0,24765;0,24765;0,24765;3175,0" o:connectangles="0,0,0,0"/>
                </v:shape>
                <v:shape id="Freeform 2221" o:spid="_x0000_s3235" style="position:absolute;left:51396;top:29559;width:64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" path="m,20r,l,20,10,e" filled="f" strokeweight="56e-5mm">
                  <v:stroke joinstyle="miter" endcap="square"/>
                  <v:path arrowok="t" o:connecttype="custom" o:connectlocs="0,12700;0,12700;0,12700;6350,0" o:connectangles="0,0,0,0"/>
                </v:shape>
                <v:shape id="Freeform 2222" o:spid="_x0000_s3236" style="position:absolute;left:51460;top:29495;width:63;height:64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" path="m,10r,l,10,10,e" filled="f" strokeweight="56e-5mm">
                  <v:stroke joinstyle="miter" endcap="square"/>
                  <v:path arrowok="t" o:connecttype="custom" o:connectlocs="0,6350;0,6350;0,6350;6350,0" o:connectangles="0,0,0,0"/>
                </v:shape>
                <v:shape id="Freeform 2223" o:spid="_x0000_s3237" style="position:absolute;left:51523;top:29432;width:32;height:63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" path="m,10r,l,10,5,e" filled="f" strokeweight="56e-5mm">
                  <v:stroke joinstyle="miter" endcap="square"/>
                  <v:path arrowok="t" o:connecttype="custom" o:connectlocs="0,6350;0,6350;0,6350;3175,0" o:connectangles="0,0,0,0"/>
                </v:shape>
                <v:shape id="Freeform 2224" o:spid="_x0000_s3238" style="position:absolute;left:51555;top:29305;width:57;height:127;visibility:visible;mso-wrap-style:square;v-text-anchor:top" coordsize="9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" path="m,20r,l,20,9,e" filled="f" strokeweight="56e-5mm">
                  <v:stroke joinstyle="miter" endcap="square"/>
                  <v:path arrowok="t" o:connecttype="custom" o:connectlocs="0,12700;0,12700;0,12700;5715,0" o:connectangles="0,0,0,0"/>
                </v:shape>
                <v:shape id="Freeform 2225" o:spid="_x0000_s3239" style="position:absolute;left:51612;top:29305;width:32;height:9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" path="m,l,,,,5,15e" filled="f" strokeweight="56e-5mm">
                  <v:stroke joinstyle="miter" endcap="square"/>
                  <v:path arrowok="t" o:connecttype="custom" o:connectlocs="0,0;0,0;0,0;3175,9525" o:connectangles="0,0,0,0"/>
                </v:shape>
                <v:shape id="Freeform 2226" o:spid="_x0000_s3240" style="position:absolute;left:51644;top:29400;width:32;height:502;visibility:visible;mso-wrap-style:square;v-text-anchor:top" coordsize="5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" path="m,l,,,,5,79e" filled="f" strokeweight="56e-5mm">
                  <v:stroke joinstyle="miter" endcap="square"/>
                  <v:path arrowok="t" o:connecttype="custom" o:connectlocs="0,0;0,0;0,0;3175,50165" o:connectangles="0,0,0,0"/>
                </v:shape>
                <v:shape id="Freeform 2227" o:spid="_x0000_s3241" style="position:absolute;left:51676;top:29902;width:63;height:844;visibility:visible;mso-wrap-style:square;v-text-anchor:top" coordsize="10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" path="m,l,,,,10,133e" filled="f" strokeweight="56e-5mm">
                  <v:stroke joinstyle="miter" endcap="square"/>
                  <v:path arrowok="t" o:connecttype="custom" o:connectlocs="0,0;0,0;0,0;6350,84455" o:connectangles="0,0,0,0"/>
                </v:shape>
                <v:shape id="Freeform 2228" o:spid="_x0000_s3242" style="position:absolute;left:51739;top:30746;width:32;height:788;visibility:visible;mso-wrap-style:square;v-text-anchor:top" coordsize="5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" path="m,l,,,,5,124e" filled="f" strokeweight="56e-5mm">
                  <v:stroke joinstyle="miter" endcap="square"/>
                  <v:path arrowok="t" o:connecttype="custom" o:connectlocs="0,0;0,0;0,0;3175,78740" o:connectangles="0,0,0,0"/>
                </v:shape>
                <v:shape id="Freeform 2229" o:spid="_x0000_s3243" style="position:absolute;left:51771;top:31534;width:64;height:622;visibility:visible;mso-wrap-style:square;v-text-anchor:top" coordsize="1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" path="m,l,,,,10,98e" filled="f" strokeweight="56e-5mm">
                  <v:stroke joinstyle="miter" endcap="square"/>
                  <v:path arrowok="t" o:connecttype="custom" o:connectlocs="0,0;0,0;0,0;6350,62230" o:connectangles="0,0,0,0"/>
                </v:shape>
                <v:shape id="Freeform 2230" o:spid="_x0000_s3244" style="position:absolute;left:51835;top:32156;width:63;height:375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" path="m,l,,,,10,59e" filled="f" strokeweight="56e-5mm">
                  <v:stroke joinstyle="miter" endcap="square"/>
                  <v:path arrowok="t" o:connecttype="custom" o:connectlocs="0,0;0,0;0,0;6350,37465" o:connectangles="0,0,0,0"/>
                </v:shape>
                <v:shape id="Freeform 2231" o:spid="_x0000_s3245" style="position:absolute;left:51898;top:32531;width:32;height:438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" path="m,l,,,,5,69e" filled="f" strokeweight="56e-5mm">
                  <v:stroke joinstyle="miter" endcap="square"/>
                  <v:path arrowok="t" o:connecttype="custom" o:connectlocs="0,0;0,0;0,0;3175,43815" o:connectangles="0,0,0,0"/>
                </v:shape>
                <v:shape id="Freeform 2232" o:spid="_x0000_s3246" style="position:absolute;left:51930;top:32969;width:63;height:381;visibility:visible;mso-wrap-style:square;v-text-anchor:top" coordsize="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" path="m,l,,,,10,60e" filled="f" strokeweight="56e-5mm">
                  <v:stroke joinstyle="miter" endcap="square"/>
                  <v:path arrowok="t" o:connecttype="custom" o:connectlocs="0,0;0,0;0,0;6350,38100" o:connectangles="0,0,0,0"/>
                </v:shape>
                <v:shape id="Freeform 2233" o:spid="_x0000_s3247" style="position:absolute;left:51993;top:33350;width:32;height:152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" path="m,l,,,,5,24e" filled="f" strokeweight="56e-5mm">
                  <v:stroke joinstyle="miter" endcap="square"/>
                  <v:path arrowok="t" o:connecttype="custom" o:connectlocs="0,0;0,0;0,0;3175,15240" o:connectangles="0,0,0,0"/>
                </v:shape>
                <v:shape id="Freeform 2234" o:spid="_x0000_s3248" style="position:absolute;left:52025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35" o:spid="_x0000_s3249" style="position:absolute;left:52057;top:33502;width:57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" path="m,l,,,,9,e" filled="f" strokeweight="56e-5mm">
                  <v:stroke joinstyle="miter" endcap="square"/>
                  <v:path arrowok="t" o:connecttype="custom" o:connectlocs="0,0;0,0;0,0;5715,0" o:connectangles="0,0,0,0"/>
                </v:shape>
                <v:shape id="Freeform 2236" o:spid="_x0000_s3250" style="position:absolute;left:52368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37" o:spid="_x0000_s3251" style="position:absolute;left:52400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38" o:spid="_x0000_s3252" style="position:absolute;left:52431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239" o:spid="_x0000_s3253" style="position:absolute;left:52495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240" o:spid="_x0000_s3254" style="position:absolute;left:52558;top:33502;width:26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" path="m,l,,,,4,e" filled="f" strokeweight="56e-5mm">
                  <v:stroke joinstyle="miter" endcap="square"/>
                  <v:path arrowok="t" o:connecttype="custom" o:connectlocs="0,0;0,0;0,0;2540,0" o:connectangles="0,0,0,0"/>
                </v:shape>
                <v:shape id="Freeform 2241" o:spid="_x0000_s3255" style="position:absolute;left:52584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242" o:spid="_x0000_s3256" style="position:absolute;left:52647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43" o:spid="_x0000_s3257" style="position:absolute;left:52679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244" o:spid="_x0000_s3258" style="position:absolute;left:52743;top:33502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45" o:spid="_x0000_s3259" style="position:absolute;left:52774;top:33502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2246" o:spid="_x0000_s3260" style="position:absolute;left:52806;top:33502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2247" o:spid="_x0000_s3261" style="position:absolute;left:52870;top:33502;width:63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rect id="Rectangle 2248" o:spid="_x0000_s3262" style="position:absolute;left:7600;top:154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" filled="f" stroked="f">
                  <v:textbox style="mso-fit-shape-to-text:t" inset="0,0,0,0">
                    <w:txbxContent>
                      <w:p w14:paraId="2079776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249" o:spid="_x0000_s3263" style="position:absolute;left:8267;top:1549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swR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OfLNfy+SU9A7l4AAAD//wMAUEsBAi0AFAAGAAgAAAAhANvh9svuAAAAhQEAABMAAAAAAAAAAAAA&#10;AAAAAAAAAFtDb250ZW50X1R5cGVzXS54bWxQSwECLQAUAAYACAAAACEAWvQsW78AAAAVAQAACwAA&#10;AAAAAAAAAAAAAAAfAQAAX3JlbHMvLnJlbHNQSwECLQAUAAYACAAAACEASTbMEcMAAADdAAAADwAA&#10;AAAAAAAAAAAAAAAHAgAAZHJzL2Rvd25yZXYueG1sUEsFBgAAAAADAAMAtwAAAPcCAAAAAA==&#10;" filled="f" stroked="f">
                  <v:textbox style="mso-fit-shape-to-text:t" inset="0,0,0,0">
                    <w:txbxContent>
                      <w:p w14:paraId="48C9CAA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50" o:spid="_x0000_s3264" style="position:absolute;left:8597;top:154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" filled="f" stroked="f">
                  <v:textbox style="mso-fit-shape-to-text:t" inset="0,0,0,0">
                    <w:txbxContent>
                      <w:p w14:paraId="193411E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2251" o:spid="_x0000_s3265" style="position:absolute;left:9264;top:1549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" filled="f" stroked="f">
                  <v:textbox style="mso-fit-shape-to-text:t" inset="0,0,0,0">
                    <w:txbxContent>
                      <w:p w14:paraId="5E4FD52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252" o:spid="_x0000_s3266" style="position:absolute;left:39573;top:19869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" filled="f" stroked="f">
                  <v:textbox style="mso-fit-shape-to-text:t" inset="0,0,0,0">
                    <w:txbxContent>
                      <w:p w14:paraId="2737691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2253" o:spid="_x0000_s3267" style="position:absolute;left:40900;top:19869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IiGwwAAAN0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PnbGn7fpCcg9z8AAAD//wMAUEsBAi0AFAAGAAgAAAAhANvh9svuAAAAhQEAABMAAAAAAAAAAAAA&#10;AAAAAAAAAFtDb250ZW50X1R5cGVzXS54bWxQSwECLQAUAAYACAAAACEAWvQsW78AAAAVAQAACwAA&#10;AAAAAAAAAAAAAAAfAQAAX3JlbHMvLnJlbHNQSwECLQAUAAYACAAAACEAcNiIhsMAAADdAAAADwAA&#10;AAAAAAAAAAAAAAAHAgAAZHJzL2Rvd25yZXYueG1sUEsFBgAAAAADAAMAtwAAAPcCAAAAAA==&#10;" filled="f" stroked="f">
                  <v:textbox style="mso-fit-shape-to-text:t" inset="0,0,0,0">
                    <w:txbxContent>
                      <w:p w14:paraId="38F9DB6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54" o:spid="_x0000_s3268" style="position:absolute;left:41236;top:19869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RDywgAAAN0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" filled="f" stroked="f">
                  <v:textbox style="mso-fit-shape-to-text:t" inset="0,0,0,0">
                    <w:txbxContent>
                      <w:p w14:paraId="50D2A10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3</w:t>
                        </w:r>
                      </w:p>
                    </w:txbxContent>
                  </v:textbox>
                </v:rect>
                <v:rect id="Rectangle 2255" o:spid="_x0000_s3269" style="position:absolute;left:23983;top:25965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bVpwwAAAN0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5Pn6DX7fpCcg9z8AAAD//wMAUEsBAi0AFAAGAAgAAAAhANvh9svuAAAAhQEAABMAAAAAAAAAAAAA&#10;AAAAAAAAAFtDb250ZW50X1R5cGVzXS54bWxQSwECLQAUAAYACAAAACEAWvQsW78AAAAVAQAACwAA&#10;AAAAAAAAAAAAAAAfAQAAX3JlbHMvLnJlbHNQSwECLQAUAAYACAAAACEAkH21acMAAADdAAAADwAA&#10;AAAAAAAAAAAAAAAHAgAAZHJzL2Rvd25yZXYueG1sUEsFBgAAAAADAAMAtwAAAPcCAAAAAA==&#10;" filled="f" stroked="f">
                  <v:textbox style="mso-fit-shape-to-text:t" inset="0,0,0,0">
                    <w:txbxContent>
                      <w:p w14:paraId="3D0CA5A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2256" o:spid="_x0000_s3270" style="position:absolute;left:24650;top:25965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yse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" filled="f" stroked="f">
                  <v:textbox style="mso-fit-shape-to-text:t" inset="0,0,0,0">
                    <w:txbxContent>
                      <w:p w14:paraId="0A7C181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57" o:spid="_x0000_s3271" style="position:absolute;left:24980;top:25965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46FwwAAAN0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5Pn6HX7fpCcg9z8AAAD//wMAUEsBAi0AFAAGAAgAAAAhANvh9svuAAAAhQEAABMAAAAAAAAAAAAA&#10;AAAAAAAAAFtDb250ZW50X1R5cGVzXS54bWxQSwECLQAUAAYACAAAACEAWvQsW78AAAAVAQAACwAA&#10;AAAAAAAAAAAAAAAfAQAAX3JlbHMvLnJlbHNQSwECLQAUAAYACAAAACEAD+OOhcMAAADdAAAADwAA&#10;AAAAAAAAAAAAAAAHAgAAZHJzL2Rvd25yZXYueG1sUEsFBgAAAAADAAMAtwAAAPcCAAAAAA==&#10;" filled="f" stroked="f">
                  <v:textbox style="mso-fit-shape-to-text:t" inset="0,0,0,0">
                    <w:txbxContent>
                      <w:p w14:paraId="24A6E52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2258" o:spid="_x0000_s3272" style="position:absolute;left:25647;top:2596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" filled="f" stroked="f">
                  <v:textbox style="mso-fit-shape-to-text:t" inset="0,0,0,0">
                    <w:txbxContent>
                      <w:p w14:paraId="2968B50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2259" o:spid="_x0000_s3273" style="position:absolute;left:10528;top:2846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L9s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kOfLNfy+SU9A7l4AAAD//wMAUEsBAi0AFAAGAAgAAAAhANvh9svuAAAAhQEAABMAAAAAAAAAAAAA&#10;AAAAAAAAAFtDb250ZW50X1R5cGVzXS54bWxQSwECLQAUAAYACAAAACEAWvQsW78AAAAVAQAACwAA&#10;AAAAAAAAAAAAAAAfAQAAX3JlbHMvLnJlbHNQSwECLQAUAAYACAAAACEAETC/bMMAAADdAAAADwAA&#10;AAAAAAAAAAAAAAAHAgAAZHJzL2Rvd25yZXYueG1sUEsFBgAAAAADAAMAtwAAAPcCAAAAAA==&#10;" filled="f" stroked="f">
                  <v:textbox style="mso-fit-shape-to-text:t" inset="0,0,0,0">
                    <w:txbxContent>
                      <w:p w14:paraId="3568DEC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260" o:spid="_x0000_s3274" style="position:absolute;left:11195;top:28467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" filled="f" stroked="f">
                  <v:textbox style="mso-fit-shape-to-text:t" inset="0,0,0,0">
                    <w:txbxContent>
                      <w:p w14:paraId="79E7673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61" o:spid="_x0000_s3275" style="position:absolute;left:11525;top:2846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" filled="f" stroked="f">
                  <v:textbox style="mso-fit-shape-to-text:t" inset="0,0,0,0">
                    <w:txbxContent>
                      <w:p w14:paraId="0021BD2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262" o:spid="_x0000_s3276" style="position:absolute;left:12192;top:2846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" filled="f" stroked="f">
                  <v:textbox style="mso-fit-shape-to-text:t" inset="0,0,0,0">
                    <w:txbxContent>
                      <w:p w14:paraId="5046F2B6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2263" o:spid="_x0000_s3277" style="position:absolute;left:13061;top:2927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R5bwwAAAN0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5PnbGn7fpCcg9z8AAAD//wMAUEsBAi0AFAAGAAgAAAAhANvh9svuAAAAhQEAABMAAAAAAAAAAAAA&#10;AAAAAAAAAFtDb250ZW50X1R5cGVzXS54bWxQSwECLQAUAAYACAAAACEAWvQsW78AAAAVAQAACwAA&#10;AAAAAAAAAAAAAAAfAQAAX3JlbHMvLnJlbHNQSwECLQAUAAYACAAAACEA9QEeW8MAAADdAAAADwAA&#10;AAAAAAAAAAAAAAAHAgAAZHJzL2Rvd25yZXYueG1sUEsFBgAAAAADAAMAtwAAAPcCAAAAAA==&#10;" filled="f" stroked="f">
                  <v:textbox style="mso-fit-shape-to-text:t" inset="0,0,0,0">
                    <w:txbxContent>
                      <w:p w14:paraId="621640A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264" o:spid="_x0000_s3278" style="position:absolute;left:13728;top:29279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6IYvwwAAAN0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5PnbGn7fpCcg9z8AAAD//wMAUEsBAi0AFAAGAAgAAAAhANvh9svuAAAAhQEAABMAAAAAAAAAAAAA&#10;AAAAAAAAAFtDb250ZW50X1R5cGVzXS54bWxQSwECLQAUAAYACAAAACEAWvQsW78AAAAVAQAACwAA&#10;AAAAAAAAAAAAAAAfAQAAX3JlbHMvLnJlbHNQSwECLQAUAAYACAAAACEAeuiGL8MAAADdAAAADwAA&#10;AAAAAAAAAAAAAAAHAgAAZHJzL2Rvd25yZXYueG1sUEsFBgAAAAADAAMAtwAAAPcCAAAAAA==&#10;" filled="f" stroked="f">
                  <v:textbox style="mso-fit-shape-to-text:t" inset="0,0,0,0">
                    <w:txbxContent>
                      <w:p w14:paraId="7A53C793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65" o:spid="_x0000_s3279" style="position:absolute;left:14058;top:29279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CO0wgAAAN0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" filled="f" stroked="f">
                  <v:textbox style="mso-fit-shape-to-text:t" inset="0,0,0,0">
                    <w:txbxContent>
                      <w:p w14:paraId="0954AD9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2266" o:spid="_x0000_s3280" style="position:absolute;left:14725;top:29279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" filled="f" stroked="f">
                  <v:textbox style="mso-fit-shape-to-text:t" inset="0,0,0,0">
                    <w:txbxContent>
                      <w:p w14:paraId="0E682DA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2267" o:spid="_x0000_s3281" style="position:absolute;flip:y;visibility:visible;mso-wrap-style:square" from="12325,30092" to="13042,30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" strokeweight="56e-5mm">
                  <v:stroke joinstyle="miter" endcap="square"/>
                </v:line>
                <v:rect id="Rectangle 2268" o:spid="_x0000_s3282" style="position:absolute;left:13608;top:3103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" filled="f" stroked="f">
                  <v:textbox style="mso-fit-shape-to-text:t" inset="0,0,0,0">
                    <w:txbxContent>
                      <w:p w14:paraId="08DB8FA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2269" o:spid="_x0000_s3283" style="position:absolute;left:14268;top:31032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SmxwwAAAN0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OfLNfy+SU9A7l4AAAD//wMAUEsBAi0AFAAGAAgAAAAhANvh9svuAAAAhQEAABMAAAAAAAAAAAAA&#10;AAAAAAAAAFtDb250ZW50X1R5cGVzXS54bWxQSwECLQAUAAYACAAAACEAWvQsW78AAAAVAQAACwAA&#10;AAAAAAAAAAAAAAAfAQAAX3JlbHMvLnJlbHNQSwECLQAUAAYACAAAACEAlOkpscMAAADdAAAADwAA&#10;AAAAAAAAAAAAAAAHAgAAZHJzL2Rvd25yZXYueG1sUEsFBgAAAAADAAMAtwAAAPcCAAAAAA==&#10;" filled="f" stroked="f">
                  <v:textbox style="mso-fit-shape-to-text:t" inset="0,0,0,0">
                    <w:txbxContent>
                      <w:p w14:paraId="28A1F40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70" o:spid="_x0000_s3284" style="position:absolute;left:14605;top:3103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" filled="f" stroked="f">
                  <v:textbox style="mso-fit-shape-to-text:t" inset="0,0,0,0">
                    <w:txbxContent>
                      <w:p w14:paraId="05C64A3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2271" o:spid="_x0000_s3285" style="position:absolute;left:15265;top:3103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" filled="f" stroked="f">
                  <v:textbox style="mso-fit-shape-to-text:t" inset="0,0,0,0">
                    <w:txbxContent>
                      <w:p w14:paraId="096E46D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2272" o:spid="_x0000_s3286" style="position:absolute;left:20878;top:31648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" filled="f" stroked="f">
                  <v:textbox style="mso-fit-shape-to-text:t" inset="0,0,0,0">
                    <w:txbxContent>
                      <w:p w14:paraId="4695BD9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rect id="Rectangle 2273" o:spid="_x0000_s3287" style="position:absolute;left:21539;top:31648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dTmwgAAAN0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" filled="f" stroked="f">
                  <v:textbox style="mso-fit-shape-to-text:t" inset="0,0,0,0">
                    <w:txbxContent>
                      <w:p w14:paraId="28C7D08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74" o:spid="_x0000_s3288" style="position:absolute;left:21875;top:31648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EyS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" filled="f" stroked="f">
                  <v:textbox style="mso-fit-shape-to-text:t" inset="0,0,0,0">
                    <w:txbxContent>
                      <w:p w14:paraId="1807CA8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2275" o:spid="_x0000_s3289" style="position:absolute;left:22536;top:31648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" filled="f" stroked="f">
                  <v:textbox style="mso-fit-shape-to-text:t" inset="0,0,0,0">
                    <w:txbxContent>
                      <w:p w14:paraId="08B9B97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2276" o:spid="_x0000_s3290" style="position:absolute;left:25933;top:3110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" filled="f" stroked="f">
                  <v:textbox style="mso-fit-shape-to-text:t" inset="0,0,0,0">
                    <w:txbxContent>
                      <w:p w14:paraId="09ABFB1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2277" o:spid="_x0000_s3291" style="position:absolute;left:26600;top:31102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" filled="f" stroked="f">
                  <v:textbox style="mso-fit-shape-to-text:t" inset="0,0,0,0">
                    <w:txbxContent>
                      <w:p w14:paraId="3A1351F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78" o:spid="_x0000_s3292" style="position:absolute;left:26930;top:3110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" filled="f" stroked="f">
                  <v:textbox style="mso-fit-shape-to-text:t" inset="0,0,0,0">
                    <w:txbxContent>
                      <w:p w14:paraId="0EA07E4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2279" o:spid="_x0000_s3293" style="position:absolute;left:27597;top:3110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eMMwgAAAN0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" filled="f" stroked="f">
                  <v:textbox style="mso-fit-shape-to-text:t" inset="0,0,0,0">
                    <w:txbxContent>
                      <w:p w14:paraId="1476C98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rect id="Rectangle 2280" o:spid="_x0000_s3294" style="position:absolute;left:34518;top:31146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" filled="f" stroked="f">
                  <v:textbox style="mso-fit-shape-to-text:t" inset="0,0,0,0">
                    <w:txbxContent>
                      <w:p w14:paraId="0A4977C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2</w:t>
                        </w:r>
                      </w:p>
                    </w:txbxContent>
                  </v:textbox>
                </v:rect>
                <v:rect id="Rectangle 2281" o:spid="_x0000_s3295" style="position:absolute;left:35845;top:31146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" filled="f" stroked="f">
                  <v:textbox style="mso-fit-shape-to-text:t" inset="0,0,0,0">
                    <w:txbxContent>
                      <w:p w14:paraId="4FB0B463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82" o:spid="_x0000_s3296" style="position:absolute;left:36182;top:31146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" filled="f" stroked="f">
                  <v:textbox style="mso-fit-shape-to-text:t" inset="0,0,0,0">
                    <w:txbxContent>
                      <w:p w14:paraId="60FE2CB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2283" o:spid="_x0000_s3297" style="position:absolute;left:36842;top:31146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EI7wwAAAN0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5Pn7Gn7fpCcg9z8AAAD//wMAUEsBAi0AFAAGAAgAAAAhANvh9svuAAAAhQEAABMAAAAAAAAAAAAA&#10;AAAAAAAAAFtDb250ZW50X1R5cGVzXS54bWxQSwECLQAUAAYACAAAACEAWvQsW78AAAAVAQAACwAA&#10;AAAAAAAAAAAAAAAfAQAAX3JlbHMvLnJlbHNQSwECLQAUAAYACAAAACEAvrRCO8MAAADdAAAADwAA&#10;AAAAAAAAAAAAAAAHAgAAZHJzL2Rvd25yZXYueG1sUEsFBgAAAAADAAMAtwAAAPcCAAAAAA==&#10;" filled="f" stroked="f">
                  <v:textbox style="mso-fit-shape-to-text:t" inset="0,0,0,0">
                    <w:txbxContent>
                      <w:p w14:paraId="18A62D5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2284" o:spid="_x0000_s3298" style="position:absolute;left:28752;top:31235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dpPwwAAAN0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5Pn7Gn7fpCcg9z8AAAD//wMAUEsBAi0AFAAGAAgAAAAhANvh9svuAAAAhQEAABMAAAAAAAAAAAAA&#10;AAAAAAAAAFtDb250ZW50X1R5cGVzXS54bWxQSwECLQAUAAYACAAAACEAWvQsW78AAAAVAQAACwAA&#10;AAAAAAAAAAAAAAAfAQAAX3JlbHMvLnJlbHNQSwECLQAUAAYACAAAACEAMV3aT8MAAADdAAAADwAA&#10;AAAAAAAAAAAAAAAHAgAAZHJzL2Rvd25yZXYueG1sUEsFBgAAAAADAAMAtwAAAPcCAAAAAA==&#10;" filled="f" stroked="f">
                  <v:textbox style="mso-fit-shape-to-text:t" inset="0,0,0,0">
                    <w:txbxContent>
                      <w:p w14:paraId="141BB61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2285" o:spid="_x0000_s3299" style="position:absolute;left:30079;top:31235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" filled="f" stroked="f">
                  <v:textbox style="mso-fit-shape-to-text:t" inset="0,0,0,0">
                    <w:txbxContent>
                      <w:p w14:paraId="376C97E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86" o:spid="_x0000_s3300" style="position:absolute;left:30416;top:3123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" filled="f" stroked="f">
                  <v:textbox style="mso-fit-shape-to-text:t" inset="0,0,0,0">
                    <w:txbxContent>
                      <w:p w14:paraId="72E6524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2287" o:spid="_x0000_s3301" style="position:absolute;left:31083;top:3123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" filled="f" stroked="f">
                  <v:textbox style="mso-fit-shape-to-text:t" inset="0,0,0,0">
                    <w:txbxContent>
                      <w:p w14:paraId="77BD022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2288" o:spid="_x0000_s3302" style="position:absolute;left:42392;top:23634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" filled="f" stroked="f">
                  <v:textbox style="mso-fit-shape-to-text:t" inset="0,0,0,0">
                    <w:txbxContent>
                      <w:p w14:paraId="58C1C17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2289" o:spid="_x0000_s3303" style="position:absolute;left:43726;top:23634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" filled="f" stroked="f">
                  <v:textbox style="mso-fit-shape-to-text:t" inset="0,0,0,0">
                    <w:txbxContent>
                      <w:p w14:paraId="2235FDF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90" o:spid="_x0000_s3304" style="position:absolute;left:44056;top:23634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" filled="f" stroked="f">
                  <v:textbox style="mso-fit-shape-to-text:t" inset="0,0,0,0">
                    <w:txbxContent>
                      <w:p w14:paraId="5DCA85C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2291" o:spid="_x0000_s3305" style="position:absolute;left:44723;top:23634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" filled="f" stroked="f">
                  <v:textbox style="mso-fit-shape-to-text:t" inset="0,0,0,0">
                    <w:txbxContent>
                      <w:p w14:paraId="10D4F48C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2292" o:spid="_x0000_s3306" style="position:absolute;flip:y;visibility:visible;mso-wrap-style:square" from="42398,24796" to="43148,25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" strokeweight="56e-5mm">
                  <v:stroke joinstyle="miter" endcap="square"/>
                </v:line>
                <v:rect id="Rectangle 2293" o:spid="_x0000_s3307" style="position:absolute;left:43903;top:26695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" filled="f" stroked="f">
                  <v:textbox style="mso-fit-shape-to-text:t" inset="0,0,0,0">
                    <w:txbxContent>
                      <w:p w14:paraId="72BAD0D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2294" o:spid="_x0000_s3308" style="position:absolute;left:45231;top:26695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" filled="f" stroked="f">
                  <v:textbox style="mso-fit-shape-to-text:t" inset="0,0,0,0">
                    <w:txbxContent>
                      <w:p w14:paraId="3A702D8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95" o:spid="_x0000_s3309" style="position:absolute;left:45567;top:26695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" filled="f" stroked="f">
                  <v:textbox style="mso-fit-shape-to-text:t" inset="0,0,0,0">
                    <w:txbxContent>
                      <w:p w14:paraId="2B28A73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4</w:t>
                        </w:r>
                      </w:p>
                    </w:txbxContent>
                  </v:textbox>
                </v:rect>
                <v:line id="Line 2296" o:spid="_x0000_s3310" style="position:absolute;flip:y;visibility:visible;mso-wrap-style:square" from="43903,27901" to="44653,28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" strokeweight="56e-5mm">
                  <v:stroke joinstyle="miter" endcap="square"/>
                </v:line>
                <v:rect id="Rectangle 2297" o:spid="_x0000_s3311" style="position:absolute;left:47828;top:27247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" filled="f" stroked="f">
                  <v:textbox style="mso-fit-shape-to-text:t" inset="0,0,0,0">
                    <w:txbxContent>
                      <w:p w14:paraId="043EA7B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6</w:t>
                        </w:r>
                      </w:p>
                    </w:txbxContent>
                  </v:textbox>
                </v:rect>
                <v:rect id="Rectangle 2298" o:spid="_x0000_s3312" style="position:absolute;left:49155;top:27247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" filled="f" stroked="f">
                  <v:textbox style="mso-fit-shape-to-text:t" inset="0,0,0,0">
                    <w:txbxContent>
                      <w:p w14:paraId="7A4578F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2299" o:spid="_x0000_s3313" style="position:absolute;left:49491;top:27247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" filled="f" stroked="f">
                  <v:textbox style="mso-fit-shape-to-text:t" inset="0,0,0,0">
                    <w:txbxContent>
                      <w:p w14:paraId="681469A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2300" o:spid="_x0000_s3314" style="position:absolute;left:50152;top:27247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" filled="f" stroked="f">
                  <v:textbox style="mso-fit-shape-to-text:t" inset="0,0,0,0">
                    <w:txbxContent>
                      <w:p w14:paraId="61D7D847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line id="Line 2301" o:spid="_x0000_s3315" style="position:absolute;flip:y;visibility:visible;mso-wrap-style:square" from="47821,28428" to="48571,29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" strokeweight="56e-5mm">
                  <v:stroke joinstyle="miter" endcap="square"/>
                </v:line>
                <v:rect id="Rectangle 2302" o:spid="_x0000_s3316" style="position:absolute;left:40703;top:17951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" filled="f" stroked="f">
                  <v:textbox style="mso-fit-shape-to-text:t" inset="0,0,0,0">
                    <w:txbxContent>
                      <w:p w14:paraId="47BE3066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2303" o:spid="_x0000_s3317" style="position:absolute;left:43713;top:21894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KTB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OfrJfy+SU9A7l4AAAD//wMAUEsBAi0AFAAGAAgAAAAhANvh9svuAAAAhQEAABMAAAAAAAAAAAAA&#10;AAAAAAAAAFtDb250ZW50X1R5cGVzXS54bWxQSwECLQAUAAYACAAAACEAWvQsW78AAAAVAQAACwAA&#10;AAAAAAAAAAAAAAAfAQAAX3JlbHMvLnJlbHNQSwECLQAUAAYACAAAACEADrikwcMAAADdAAAADwAA&#10;AAAAAAAAAAAAAAAHAgAAZHJzL2Rvd25yZXYueG1sUEsFBgAAAAADAAMAtwAAAPcCAAAAAA==&#10;" filled="f" stroked="f">
                  <v:textbox style="mso-fit-shape-to-text:t" inset="0,0,0,0">
                    <w:txbxContent>
                      <w:p w14:paraId="2E3A383F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303653C" w14:textId="3DDB88D0" w:rsidR="00833E2F" w:rsidRPr="00E51692" w:rsidRDefault="00833E2F" w:rsidP="00E96E55">
      <w:pPr>
        <w:jc w:val="both"/>
        <w:rPr>
          <w:rFonts w:ascii="Times New Roman" w:hAnsi="Times New Roman" w:cs="Times New Roman"/>
          <w:iCs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6</w:t>
      </w:r>
      <w:r w:rsidRPr="00042421">
        <w:rPr>
          <w:rFonts w:ascii="Times New Roman" w:hAnsi="Times New Roman" w:cs="Times New Roman"/>
          <w:lang w:val="en-US"/>
        </w:rPr>
        <w:t xml:space="preserve">. Full-scan </w:t>
      </w:r>
      <w:proofErr w:type="gramStart"/>
      <w:r w:rsidRPr="00042421">
        <w:rPr>
          <w:rFonts w:ascii="Times New Roman" w:hAnsi="Times New Roman" w:cs="Times New Roman"/>
          <w:lang w:val="en-US"/>
        </w:rPr>
        <w:t>ESI(</w:t>
      </w:r>
      <w:proofErr w:type="gramEnd"/>
      <w:r w:rsidRPr="00042421">
        <w:rPr>
          <w:rFonts w:ascii="Times New Roman" w:hAnsi="Times New Roman" w:cs="Times New Roman"/>
          <w:lang w:val="en-US"/>
        </w:rPr>
        <w:t>+)-MS chromatogram of the leaf et</w:t>
      </w:r>
      <w:r w:rsidR="00F30F78">
        <w:rPr>
          <w:rFonts w:ascii="Times New Roman" w:hAnsi="Times New Roman" w:cs="Times New Roman"/>
          <w:lang w:val="en-US"/>
        </w:rPr>
        <w:t>h</w:t>
      </w:r>
      <w:r w:rsidRPr="00042421">
        <w:rPr>
          <w:rFonts w:ascii="Times New Roman" w:hAnsi="Times New Roman" w:cs="Times New Roman"/>
          <w:lang w:val="en-US"/>
        </w:rPr>
        <w:t xml:space="preserve">anol extract of </w:t>
      </w:r>
      <w:r w:rsidRPr="00042421">
        <w:rPr>
          <w:rFonts w:ascii="Times New Roman" w:hAnsi="Times New Roman" w:cs="Times New Roman"/>
          <w:i/>
          <w:lang w:val="en-US"/>
        </w:rPr>
        <w:t xml:space="preserve">A. </w:t>
      </w:r>
      <w:proofErr w:type="spellStart"/>
      <w:r w:rsidRPr="00042421">
        <w:rPr>
          <w:rFonts w:ascii="Times New Roman" w:hAnsi="Times New Roman" w:cs="Times New Roman"/>
          <w:i/>
          <w:lang w:val="en-US"/>
        </w:rPr>
        <w:t>koenenni</w:t>
      </w:r>
      <w:proofErr w:type="spellEnd"/>
      <w:r w:rsidR="00E51692">
        <w:rPr>
          <w:rFonts w:ascii="Times New Roman" w:hAnsi="Times New Roman" w:cs="Times New Roman"/>
          <w:iCs/>
          <w:lang w:val="en-US"/>
        </w:rPr>
        <w:t>.</w:t>
      </w:r>
    </w:p>
    <w:p w14:paraId="513BAE8E" w14:textId="479E9EA2" w:rsidR="00541927" w:rsidRPr="00042421" w:rsidRDefault="00541927" w:rsidP="00E96E55">
      <w:pPr>
        <w:jc w:val="both"/>
        <w:rPr>
          <w:rFonts w:ascii="Times New Roman" w:hAnsi="Times New Roman" w:cs="Times New Roman"/>
          <w:lang w:val="en-US"/>
        </w:rPr>
      </w:pPr>
    </w:p>
    <w:p w14:paraId="36560D16" w14:textId="0E06864E" w:rsidR="00833E2F" w:rsidRPr="00042421" w:rsidRDefault="00E235E8" w:rsidP="00E96E55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pt-BR"/>
        </w:rPr>
        <w:lastRenderedPageBreak/>
        <mc:AlternateContent>
          <mc:Choice Requires="wpc">
            <w:drawing>
              <wp:inline distT="0" distB="0" distL="0" distR="0" wp14:anchorId="2B5B182F" wp14:editId="3BA85F88">
                <wp:extent cx="5843905" cy="3269552"/>
                <wp:effectExtent l="0" t="19050" r="823595" b="464820"/>
                <wp:docPr id="3252" name="Tela 3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97" name="Group 2508"/>
                        <wpg:cNvGrpSpPr>
                          <a:grpSpLocks/>
                        </wpg:cNvGrpSpPr>
                        <wpg:grpSpPr bwMode="auto">
                          <a:xfrm>
                            <a:off x="1270" y="6350"/>
                            <a:ext cx="6652895" cy="3714750"/>
                            <a:chOff x="2" y="10"/>
                            <a:chExt cx="10477" cy="5850"/>
                          </a:xfrm>
                        </wpg:grpSpPr>
                        <wps:wsp>
                          <wps:cNvPr id="2298" name="Rectangle 2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9939" y="5232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DCBA4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299" name="Rectangle 2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67" y="5232"/>
                              <a:ext cx="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64E7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00" name="Rectangle 2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13" y="5232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B886E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01" name="Rectangle 2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88" y="5232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42171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02" name="Line 2312"/>
                          <wps:cNvCnPr/>
                          <wps:spPr bwMode="auto">
                            <a:xfrm flipV="1">
                              <a:off x="469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3" name="Line 2313"/>
                          <wps:cNvCnPr/>
                          <wps:spPr bwMode="auto">
                            <a:xfrm flipV="1">
                              <a:off x="57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4" name="Line 2314"/>
                          <wps:cNvCnPr/>
                          <wps:spPr bwMode="auto">
                            <a:xfrm flipV="1">
                              <a:off x="68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5" name="Line 2315"/>
                          <wps:cNvCnPr/>
                          <wps:spPr bwMode="auto">
                            <a:xfrm flipV="1">
                              <a:off x="790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6" name="Line 2316"/>
                          <wps:cNvCnPr/>
                          <wps:spPr bwMode="auto">
                            <a:xfrm flipV="1">
                              <a:off x="89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2317"/>
                          <wps:cNvCnPr/>
                          <wps:spPr bwMode="auto">
                            <a:xfrm flipV="1">
                              <a:off x="1002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2318"/>
                          <wps:cNvCnPr/>
                          <wps:spPr bwMode="auto">
                            <a:xfrm flipV="1">
                              <a:off x="111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2319"/>
                          <wps:cNvCnPr/>
                          <wps:spPr bwMode="auto">
                            <a:xfrm flipV="1">
                              <a:off x="121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Line 2320"/>
                          <wps:cNvCnPr/>
                          <wps:spPr bwMode="auto">
                            <a:xfrm flipV="1">
                              <a:off x="132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1" name="Line 2321"/>
                          <wps:cNvCnPr/>
                          <wps:spPr bwMode="auto">
                            <a:xfrm flipV="1">
                              <a:off x="143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2" name="Line 2322"/>
                          <wps:cNvCnPr/>
                          <wps:spPr bwMode="auto">
                            <a:xfrm flipV="1">
                              <a:off x="1536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3" name="Line 2323"/>
                          <wps:cNvCnPr/>
                          <wps:spPr bwMode="auto">
                            <a:xfrm flipV="1">
                              <a:off x="164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4" name="Line 2324"/>
                          <wps:cNvCnPr/>
                          <wps:spPr bwMode="auto">
                            <a:xfrm flipV="1">
                              <a:off x="175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5" name="Line 2325"/>
                          <wps:cNvCnPr/>
                          <wps:spPr bwMode="auto">
                            <a:xfrm flipV="1">
                              <a:off x="1857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6" name="Line 2326"/>
                          <wps:cNvCnPr/>
                          <wps:spPr bwMode="auto">
                            <a:xfrm flipV="1">
                              <a:off x="196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7" name="Line 2327"/>
                          <wps:cNvCnPr/>
                          <wps:spPr bwMode="auto">
                            <a:xfrm flipV="1">
                              <a:off x="2074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Line 2328"/>
                          <wps:cNvCnPr/>
                          <wps:spPr bwMode="auto">
                            <a:xfrm flipV="1">
                              <a:off x="218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9" name="Line 2329"/>
                          <wps:cNvCnPr/>
                          <wps:spPr bwMode="auto">
                            <a:xfrm flipV="1">
                              <a:off x="228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0" name="Line 2330"/>
                          <wps:cNvCnPr/>
                          <wps:spPr bwMode="auto">
                            <a:xfrm flipV="1">
                              <a:off x="239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1" name="Line 2331"/>
                          <wps:cNvCnPr/>
                          <wps:spPr bwMode="auto">
                            <a:xfrm flipV="1">
                              <a:off x="250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2" name="Line 2332"/>
                          <wps:cNvCnPr/>
                          <wps:spPr bwMode="auto">
                            <a:xfrm flipV="1">
                              <a:off x="2607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3" name="Line 2333"/>
                          <wps:cNvCnPr/>
                          <wps:spPr bwMode="auto">
                            <a:xfrm flipV="1">
                              <a:off x="271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4" name="Line 2334"/>
                          <wps:cNvCnPr/>
                          <wps:spPr bwMode="auto">
                            <a:xfrm flipV="1">
                              <a:off x="282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2335"/>
                          <wps:cNvCnPr/>
                          <wps:spPr bwMode="auto">
                            <a:xfrm flipV="1">
                              <a:off x="292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2336"/>
                          <wps:cNvCnPr/>
                          <wps:spPr bwMode="auto">
                            <a:xfrm flipV="1">
                              <a:off x="3037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Line 2337"/>
                          <wps:cNvCnPr/>
                          <wps:spPr bwMode="auto">
                            <a:xfrm flipV="1">
                              <a:off x="3141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8" name="Line 2338"/>
                          <wps:cNvCnPr/>
                          <wps:spPr bwMode="auto">
                            <a:xfrm flipV="1">
                              <a:off x="3249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9" name="Line 2339"/>
                          <wps:cNvCnPr/>
                          <wps:spPr bwMode="auto">
                            <a:xfrm flipV="1">
                              <a:off x="335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0" name="Line 2340"/>
                          <wps:cNvCnPr/>
                          <wps:spPr bwMode="auto">
                            <a:xfrm flipV="1">
                              <a:off x="346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2341"/>
                          <wps:cNvCnPr/>
                          <wps:spPr bwMode="auto">
                            <a:xfrm flipV="1">
                              <a:off x="3570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2" name="Line 2342"/>
                          <wps:cNvCnPr/>
                          <wps:spPr bwMode="auto">
                            <a:xfrm flipV="1">
                              <a:off x="3679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3" name="Line 2343"/>
                          <wps:cNvCnPr/>
                          <wps:spPr bwMode="auto">
                            <a:xfrm flipV="1">
                              <a:off x="378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4" name="Line 2344"/>
                          <wps:cNvCnPr/>
                          <wps:spPr bwMode="auto">
                            <a:xfrm flipV="1">
                              <a:off x="389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5" name="Line 2345"/>
                          <wps:cNvCnPr/>
                          <wps:spPr bwMode="auto">
                            <a:xfrm flipV="1">
                              <a:off x="4000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6" name="Line 2346"/>
                          <wps:cNvCnPr/>
                          <wps:spPr bwMode="auto">
                            <a:xfrm flipV="1">
                              <a:off x="410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7" name="Line 2347"/>
                          <wps:cNvCnPr/>
                          <wps:spPr bwMode="auto">
                            <a:xfrm flipV="1">
                              <a:off x="4212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8" name="Line 2348"/>
                          <wps:cNvCnPr/>
                          <wps:spPr bwMode="auto">
                            <a:xfrm flipV="1">
                              <a:off x="432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9" name="Line 2349"/>
                          <wps:cNvCnPr/>
                          <wps:spPr bwMode="auto">
                            <a:xfrm flipV="1">
                              <a:off x="442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0" name="Line 2350"/>
                          <wps:cNvCnPr/>
                          <wps:spPr bwMode="auto">
                            <a:xfrm flipV="1">
                              <a:off x="453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1" name="Line 2351"/>
                          <wps:cNvCnPr/>
                          <wps:spPr bwMode="auto">
                            <a:xfrm flipV="1">
                              <a:off x="464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2" name="Line 2352"/>
                          <wps:cNvCnPr/>
                          <wps:spPr bwMode="auto">
                            <a:xfrm flipV="1">
                              <a:off x="4751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3" name="Line 2353"/>
                          <wps:cNvCnPr/>
                          <wps:spPr bwMode="auto">
                            <a:xfrm flipV="1">
                              <a:off x="485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Line 2354"/>
                          <wps:cNvCnPr/>
                          <wps:spPr bwMode="auto">
                            <a:xfrm flipV="1">
                              <a:off x="496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5" name="Line 2355"/>
                          <wps:cNvCnPr/>
                          <wps:spPr bwMode="auto">
                            <a:xfrm flipV="1">
                              <a:off x="507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2356"/>
                          <wps:cNvCnPr/>
                          <wps:spPr bwMode="auto">
                            <a:xfrm flipV="1">
                              <a:off x="517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Line 2357"/>
                          <wps:cNvCnPr/>
                          <wps:spPr bwMode="auto">
                            <a:xfrm flipV="1">
                              <a:off x="5284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8" name="Line 2358"/>
                          <wps:cNvCnPr/>
                          <wps:spPr bwMode="auto">
                            <a:xfrm flipV="1">
                              <a:off x="539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9" name="Line 2359"/>
                          <wps:cNvCnPr/>
                          <wps:spPr bwMode="auto">
                            <a:xfrm flipV="1">
                              <a:off x="549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0" name="Line 2360"/>
                          <wps:cNvCnPr/>
                          <wps:spPr bwMode="auto">
                            <a:xfrm flipV="1">
                              <a:off x="560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1" name="Line 2361"/>
                          <wps:cNvCnPr/>
                          <wps:spPr bwMode="auto">
                            <a:xfrm flipV="1">
                              <a:off x="571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2362"/>
                          <wps:cNvCnPr/>
                          <wps:spPr bwMode="auto">
                            <a:xfrm flipV="1">
                              <a:off x="5817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2363"/>
                          <wps:cNvCnPr/>
                          <wps:spPr bwMode="auto">
                            <a:xfrm flipV="1">
                              <a:off x="592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4" name="Line 2364"/>
                          <wps:cNvCnPr/>
                          <wps:spPr bwMode="auto">
                            <a:xfrm flipV="1">
                              <a:off x="603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5" name="Line 2365"/>
                          <wps:cNvCnPr/>
                          <wps:spPr bwMode="auto">
                            <a:xfrm flipV="1">
                              <a:off x="613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6" name="Line 2366"/>
                          <wps:cNvCnPr/>
                          <wps:spPr bwMode="auto">
                            <a:xfrm flipV="1">
                              <a:off x="6247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7" name="Line 2367"/>
                          <wps:cNvCnPr/>
                          <wps:spPr bwMode="auto">
                            <a:xfrm flipV="1">
                              <a:off x="6355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8" name="Line 2368"/>
                          <wps:cNvCnPr/>
                          <wps:spPr bwMode="auto">
                            <a:xfrm flipV="1">
                              <a:off x="6459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Line 2369"/>
                          <wps:cNvCnPr/>
                          <wps:spPr bwMode="auto">
                            <a:xfrm flipV="1">
                              <a:off x="656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0" name="Line 2370"/>
                          <wps:cNvCnPr/>
                          <wps:spPr bwMode="auto">
                            <a:xfrm flipV="1">
                              <a:off x="667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1" name="Line 2371"/>
                          <wps:cNvCnPr/>
                          <wps:spPr bwMode="auto">
                            <a:xfrm flipV="1">
                              <a:off x="6780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2" name="Line 2372"/>
                          <wps:cNvCnPr/>
                          <wps:spPr bwMode="auto">
                            <a:xfrm flipV="1">
                              <a:off x="6889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3" name="Line 2373"/>
                          <wps:cNvCnPr/>
                          <wps:spPr bwMode="auto">
                            <a:xfrm flipV="1">
                              <a:off x="699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4" name="Line 2374"/>
                          <wps:cNvCnPr/>
                          <wps:spPr bwMode="auto">
                            <a:xfrm flipV="1">
                              <a:off x="710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5" name="Line 2375"/>
                          <wps:cNvCnPr/>
                          <wps:spPr bwMode="auto">
                            <a:xfrm flipV="1">
                              <a:off x="7210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6" name="Line 2376"/>
                          <wps:cNvCnPr/>
                          <wps:spPr bwMode="auto">
                            <a:xfrm flipV="1">
                              <a:off x="731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7" name="Line 2377"/>
                          <wps:cNvCnPr/>
                          <wps:spPr bwMode="auto">
                            <a:xfrm flipV="1">
                              <a:off x="7427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8" name="Line 2378"/>
                          <wps:cNvCnPr/>
                          <wps:spPr bwMode="auto">
                            <a:xfrm flipV="1">
                              <a:off x="753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9" name="Line 2379"/>
                          <wps:cNvCnPr/>
                          <wps:spPr bwMode="auto">
                            <a:xfrm flipV="1">
                              <a:off x="7639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2380"/>
                          <wps:cNvCnPr/>
                          <wps:spPr bwMode="auto">
                            <a:xfrm flipV="1">
                              <a:off x="774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1" name="Line 2381"/>
                          <wps:cNvCnPr/>
                          <wps:spPr bwMode="auto">
                            <a:xfrm flipV="1">
                              <a:off x="785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2" name="Line 2382"/>
                          <wps:cNvCnPr/>
                          <wps:spPr bwMode="auto">
                            <a:xfrm flipV="1">
                              <a:off x="7960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3" name="Line 2383"/>
                          <wps:cNvCnPr/>
                          <wps:spPr bwMode="auto">
                            <a:xfrm flipV="1">
                              <a:off x="806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2384"/>
                          <wps:cNvCnPr/>
                          <wps:spPr bwMode="auto">
                            <a:xfrm flipV="1">
                              <a:off x="817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2385"/>
                          <wps:cNvCnPr/>
                          <wps:spPr bwMode="auto">
                            <a:xfrm flipV="1">
                              <a:off x="8281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2386"/>
                          <wps:cNvCnPr/>
                          <wps:spPr bwMode="auto">
                            <a:xfrm flipV="1">
                              <a:off x="838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2387"/>
                          <wps:cNvCnPr/>
                          <wps:spPr bwMode="auto">
                            <a:xfrm flipV="1">
                              <a:off x="8494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2388"/>
                          <wps:cNvCnPr/>
                          <wps:spPr bwMode="auto">
                            <a:xfrm flipV="1">
                              <a:off x="8602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Line 2389"/>
                          <wps:cNvCnPr/>
                          <wps:spPr bwMode="auto">
                            <a:xfrm flipV="1">
                              <a:off x="870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0" name="Line 2390"/>
                          <wps:cNvCnPr/>
                          <wps:spPr bwMode="auto">
                            <a:xfrm flipV="1">
                              <a:off x="8815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1" name="Line 2391"/>
                          <wps:cNvCnPr/>
                          <wps:spPr bwMode="auto">
                            <a:xfrm flipV="1">
                              <a:off x="8923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2" name="Line 2392"/>
                          <wps:cNvCnPr/>
                          <wps:spPr bwMode="auto">
                            <a:xfrm flipV="1">
                              <a:off x="9027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3" name="Line 2393"/>
                          <wps:cNvCnPr/>
                          <wps:spPr bwMode="auto">
                            <a:xfrm flipV="1">
                              <a:off x="9136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4" name="Line 2394"/>
                          <wps:cNvCnPr/>
                          <wps:spPr bwMode="auto">
                            <a:xfrm flipV="1">
                              <a:off x="9244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5" name="Line 2395"/>
                          <wps:cNvCnPr/>
                          <wps:spPr bwMode="auto">
                            <a:xfrm flipV="1">
                              <a:off x="934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2396"/>
                          <wps:cNvCnPr/>
                          <wps:spPr bwMode="auto">
                            <a:xfrm flipV="1">
                              <a:off x="9457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Line 2397"/>
                          <wps:cNvCnPr/>
                          <wps:spPr bwMode="auto">
                            <a:xfrm flipV="1">
                              <a:off x="9565" y="5307"/>
                              <a:ext cx="0" cy="89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8" name="Line 2398"/>
                          <wps:cNvCnPr/>
                          <wps:spPr bwMode="auto">
                            <a:xfrm flipV="1">
                              <a:off x="9669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9" name="Line 2399"/>
                          <wps:cNvCnPr/>
                          <wps:spPr bwMode="auto">
                            <a:xfrm flipV="1">
                              <a:off x="9778" y="5307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0" name="Rectangle 2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" y="5434"/>
                              <a:ext cx="167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A829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 xml:space="preserve"> 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1" name="Rectangle 2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8EC36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2" name="Rectangle 2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8FC7F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3" name="Rectangle 2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5C407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4" name="Rectangle 2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7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19DC3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5" name="Rectangle 2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1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FFC3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6" name="Rectangle 2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08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77D56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7" name="Rectangle 2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22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3AA1B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8" name="Rectangle 24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9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10770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399" name="Rectangle 2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3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2310B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0" name="Rectangle 2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0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D87B9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1" name="Rectangle 24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4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7AE9C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2" name="Rectangle 2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78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01E71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3" name="Rectangle 2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2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44EA3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4" name="Rectangle 241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D52EF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5" name="Rectangle 2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3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FE489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6" name="Rectangle 2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93" y="5434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9AB0F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7" name="Rectangle 2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1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DC0832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8" name="Rectangle 2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8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FD3A1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09" name="Rectangle 2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2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42001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0" name="Rectangle 2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62" y="5434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B163D6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1" name="Rectangle 2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790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367387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2" name="Rectangle 2422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7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0BFBA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3" name="Rectangle 2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62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DF505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4" name="Rectangle 2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31" y="5434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ADEE9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5" name="Rectangle 2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0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E5413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6" name="Rectangle 2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7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EBB6C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7" name="Rectangle 2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1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C0E1F9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8" name="Rectangle 2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03" y="5434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7B581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19" name="Rectangle 2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1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666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0" name="Rectangle 2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8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EF70E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1" name="Rectangle 2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3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CF3D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2" name="Rectangle 24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72" y="5434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B20DFB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3" name="Rectangle 2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001" y="5434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EAB70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4" name="Rectangle 2434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8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4C99E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5" name="Rectangle 2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2" y="5434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660E3E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6" name="Line 2436"/>
                          <wps:cNvCnPr/>
                          <wps:spPr bwMode="auto">
                            <a:xfrm flipH="1">
                              <a:off x="434" y="5307"/>
                              <a:ext cx="9418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7" name="Rectangle 2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" y="2969"/>
                              <a:ext cx="18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56381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"/>
                                    <w:szCs w:val="2"/>
                                    <w:lang w:val="en-US"/>
                                  </w:rPr>
                                  <w:t>%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28" name="Line 2438"/>
                          <wps:cNvCnPr/>
                          <wps:spPr bwMode="auto">
                            <a:xfrm>
                              <a:off x="345" y="450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9" name="Line 2439"/>
                          <wps:cNvCnPr/>
                          <wps:spPr bwMode="auto">
                            <a:xfrm>
                              <a:off x="390" y="934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0" name="Line 2440"/>
                          <wps:cNvCnPr/>
                          <wps:spPr bwMode="auto">
                            <a:xfrm>
                              <a:off x="390" y="1423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1" name="Line 2441"/>
                          <wps:cNvCnPr/>
                          <wps:spPr bwMode="auto">
                            <a:xfrm>
                              <a:off x="390" y="1907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2" name="Line 2442"/>
                          <wps:cNvCnPr/>
                          <wps:spPr bwMode="auto">
                            <a:xfrm>
                              <a:off x="390" y="2392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3" name="Line 2443"/>
                          <wps:cNvCnPr/>
                          <wps:spPr bwMode="auto">
                            <a:xfrm>
                              <a:off x="345" y="2876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4" name="Line 2444"/>
                          <wps:cNvCnPr/>
                          <wps:spPr bwMode="auto">
                            <a:xfrm>
                              <a:off x="390" y="3365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5" name="Line 2445"/>
                          <wps:cNvCnPr/>
                          <wps:spPr bwMode="auto">
                            <a:xfrm>
                              <a:off x="390" y="3850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6" name="Line 2446"/>
                          <wps:cNvCnPr/>
                          <wps:spPr bwMode="auto">
                            <a:xfrm>
                              <a:off x="390" y="4334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7" name="Line 2447"/>
                          <wps:cNvCnPr/>
                          <wps:spPr bwMode="auto">
                            <a:xfrm>
                              <a:off x="390" y="4818"/>
                              <a:ext cx="44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8" name="Line 2448"/>
                          <wps:cNvCnPr/>
                          <wps:spPr bwMode="auto">
                            <a:xfrm>
                              <a:off x="345" y="5302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9" name="Rectangle 2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5227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17DC7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0" name="Rectangle 2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" y="373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FA5C91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1" name="Rectangle 2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" y="373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57208F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2" name="Line 2452"/>
                          <wps:cNvCnPr/>
                          <wps:spPr bwMode="auto">
                            <a:xfrm>
                              <a:off x="434" y="450"/>
                              <a:ext cx="0" cy="4857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2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9" y="10"/>
                              <a:ext cx="1160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2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9" y="10"/>
                              <a:ext cx="1160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2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9316" y="45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4498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6" name="Rectangle 2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9431" y="45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8204B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: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7" name="Rectangle 2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5" y="45"/>
                              <a:ext cx="1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C92C8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8" name="Rectangle 2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3" y="45"/>
                              <a:ext cx="101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8614C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49" name="Rectangle 2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7" y="45"/>
                              <a:ext cx="2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332582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a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0" name="Rectangle 2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73" y="45"/>
                              <a:ext cx="3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DBD2B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ES-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1" name="Rectangle 2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37"/>
                              <a:ext cx="331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2" name="Rectangle 2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8" y="237"/>
                              <a:ext cx="331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3" name="Rectangle 2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39" y="275"/>
                              <a:ext cx="12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ADDB8D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4" name="Rectangle 2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7" y="275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EF5378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5" name="Rectangle 2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24" y="275"/>
                              <a:ext cx="14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10A5B4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6" name="Rectangle 2466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7" y="469"/>
                              <a:ext cx="632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Rectangle 2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7" y="469"/>
                              <a:ext cx="632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Rectangle 2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846" y="506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1E047A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59" name="Rectangle 2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960" y="506"/>
                              <a:ext cx="5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974D32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60" name="Rectangle 2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18" y="506"/>
                              <a:ext cx="33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5F0DF5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97e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61" name="Rectangle 2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0" y="506"/>
                              <a:ext cx="11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15FAA0" w14:textId="77777777" w:rsidR="00E235E8" w:rsidRDefault="00E235E8" w:rsidP="00E235E8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  <w:lang w:val="en-US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462" name="Freeform 2472"/>
                          <wps:cNvSpPr>
                            <a:spLocks/>
                          </wps:cNvSpPr>
                          <wps:spPr bwMode="auto">
                            <a:xfrm>
                              <a:off x="43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3" name="Freeform 2473"/>
                          <wps:cNvSpPr>
                            <a:spLocks/>
                          </wps:cNvSpPr>
                          <wps:spPr bwMode="auto">
                            <a:xfrm>
                              <a:off x="44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Freeform 2474"/>
                          <wps:cNvSpPr>
                            <a:spLocks/>
                          </wps:cNvSpPr>
                          <wps:spPr bwMode="auto">
                            <a:xfrm>
                              <a:off x="45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Freeform 2475"/>
                          <wps:cNvSpPr>
                            <a:spLocks/>
                          </wps:cNvSpPr>
                          <wps:spPr bwMode="auto">
                            <a:xfrm>
                              <a:off x="46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6" name="Freeform 2476"/>
                          <wps:cNvSpPr>
                            <a:spLocks/>
                          </wps:cNvSpPr>
                          <wps:spPr bwMode="auto">
                            <a:xfrm>
                              <a:off x="46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7" name="Freeform 2477"/>
                          <wps:cNvSpPr>
                            <a:spLocks/>
                          </wps:cNvSpPr>
                          <wps:spPr bwMode="auto">
                            <a:xfrm>
                              <a:off x="47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8" name="Freeform 2478"/>
                          <wps:cNvSpPr>
                            <a:spLocks/>
                          </wps:cNvSpPr>
                          <wps:spPr bwMode="auto">
                            <a:xfrm>
                              <a:off x="48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Freeform 2479"/>
                          <wps:cNvSpPr>
                            <a:spLocks/>
                          </wps:cNvSpPr>
                          <wps:spPr bwMode="auto">
                            <a:xfrm>
                              <a:off x="1289" y="528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0" name="Freeform 2480"/>
                          <wps:cNvSpPr>
                            <a:spLocks/>
                          </wps:cNvSpPr>
                          <wps:spPr bwMode="auto">
                            <a:xfrm>
                              <a:off x="1294" y="527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1" name="Freeform 2481"/>
                          <wps:cNvSpPr>
                            <a:spLocks/>
                          </wps:cNvSpPr>
                          <wps:spPr bwMode="auto">
                            <a:xfrm>
                              <a:off x="1304" y="5243"/>
                              <a:ext cx="4" cy="3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30 h 30"/>
                                <a:gd name="T2" fmla="*/ 0 w 4"/>
                                <a:gd name="T3" fmla="*/ 30 h 30"/>
                                <a:gd name="T4" fmla="*/ 0 w 4"/>
                                <a:gd name="T5" fmla="*/ 30 h 30"/>
                                <a:gd name="T6" fmla="*/ 4 w 4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2" name="Freeform 2482"/>
                          <wps:cNvSpPr>
                            <a:spLocks/>
                          </wps:cNvSpPr>
                          <wps:spPr bwMode="auto">
                            <a:xfrm>
                              <a:off x="1308" y="5199"/>
                              <a:ext cx="10" cy="4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4 h 44"/>
                                <a:gd name="T2" fmla="*/ 0 w 10"/>
                                <a:gd name="T3" fmla="*/ 44 h 44"/>
                                <a:gd name="T4" fmla="*/ 0 w 10"/>
                                <a:gd name="T5" fmla="*/ 44 h 44"/>
                                <a:gd name="T6" fmla="*/ 10 w 10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3" name="Freeform 2483"/>
                          <wps:cNvSpPr>
                            <a:spLocks/>
                          </wps:cNvSpPr>
                          <wps:spPr bwMode="auto">
                            <a:xfrm>
                              <a:off x="1318" y="5105"/>
                              <a:ext cx="5" cy="9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4 h 94"/>
                                <a:gd name="T2" fmla="*/ 0 w 5"/>
                                <a:gd name="T3" fmla="*/ 94 h 94"/>
                                <a:gd name="T4" fmla="*/ 0 w 5"/>
                                <a:gd name="T5" fmla="*/ 94 h 94"/>
                                <a:gd name="T6" fmla="*/ 5 w 5"/>
                                <a:gd name="T7" fmla="*/ 0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4">
                                  <a:moveTo>
                                    <a:pt x="0" y="94"/>
                                  </a:moveTo>
                                  <a:lnTo>
                                    <a:pt x="0" y="94"/>
                                  </a:lnTo>
                                  <a:lnTo>
                                    <a:pt x="0" y="9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4" name="Freeform 2484"/>
                          <wps:cNvSpPr>
                            <a:spLocks/>
                          </wps:cNvSpPr>
                          <wps:spPr bwMode="auto">
                            <a:xfrm>
                              <a:off x="1323" y="4981"/>
                              <a:ext cx="10" cy="1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24 h 124"/>
                                <a:gd name="T2" fmla="*/ 0 w 10"/>
                                <a:gd name="T3" fmla="*/ 124 h 124"/>
                                <a:gd name="T4" fmla="*/ 0 w 10"/>
                                <a:gd name="T5" fmla="*/ 124 h 124"/>
                                <a:gd name="T6" fmla="*/ 10 w 10"/>
                                <a:gd name="T7" fmla="*/ 0 h 1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24">
                                  <a:moveTo>
                                    <a:pt x="0" y="124"/>
                                  </a:moveTo>
                                  <a:lnTo>
                                    <a:pt x="0" y="124"/>
                                  </a:lnTo>
                                  <a:lnTo>
                                    <a:pt x="0" y="1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5" name="Freeform 2485"/>
                          <wps:cNvSpPr>
                            <a:spLocks/>
                          </wps:cNvSpPr>
                          <wps:spPr bwMode="auto">
                            <a:xfrm>
                              <a:off x="1333" y="4798"/>
                              <a:ext cx="5" cy="18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83 h 183"/>
                                <a:gd name="T2" fmla="*/ 0 w 5"/>
                                <a:gd name="T3" fmla="*/ 183 h 183"/>
                                <a:gd name="T4" fmla="*/ 0 w 5"/>
                                <a:gd name="T5" fmla="*/ 183 h 183"/>
                                <a:gd name="T6" fmla="*/ 5 w 5"/>
                                <a:gd name="T7" fmla="*/ 0 h 1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83">
                                  <a:moveTo>
                                    <a:pt x="0" y="183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0" y="18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6" name="Freeform 2486"/>
                          <wps:cNvSpPr>
                            <a:spLocks/>
                          </wps:cNvSpPr>
                          <wps:spPr bwMode="auto">
                            <a:xfrm>
                              <a:off x="1338" y="4502"/>
                              <a:ext cx="10" cy="29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96 h 296"/>
                                <a:gd name="T2" fmla="*/ 0 w 10"/>
                                <a:gd name="T3" fmla="*/ 296 h 296"/>
                                <a:gd name="T4" fmla="*/ 0 w 10"/>
                                <a:gd name="T5" fmla="*/ 296 h 296"/>
                                <a:gd name="T6" fmla="*/ 10 w 10"/>
                                <a:gd name="T7" fmla="*/ 0 h 2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6">
                                  <a:moveTo>
                                    <a:pt x="0" y="296"/>
                                  </a:moveTo>
                                  <a:lnTo>
                                    <a:pt x="0" y="296"/>
                                  </a:lnTo>
                                  <a:lnTo>
                                    <a:pt x="0" y="29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Freeform 2487"/>
                          <wps:cNvSpPr>
                            <a:spLocks/>
                          </wps:cNvSpPr>
                          <wps:spPr bwMode="auto">
                            <a:xfrm>
                              <a:off x="1348" y="4052"/>
                              <a:ext cx="10" cy="45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50 h 450"/>
                                <a:gd name="T2" fmla="*/ 0 w 10"/>
                                <a:gd name="T3" fmla="*/ 450 h 450"/>
                                <a:gd name="T4" fmla="*/ 0 w 10"/>
                                <a:gd name="T5" fmla="*/ 450 h 450"/>
                                <a:gd name="T6" fmla="*/ 10 w 10"/>
                                <a:gd name="T7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0">
                                  <a:moveTo>
                                    <a:pt x="0" y="450"/>
                                  </a:moveTo>
                                  <a:lnTo>
                                    <a:pt x="0" y="450"/>
                                  </a:lnTo>
                                  <a:lnTo>
                                    <a:pt x="0" y="45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8" name="Freeform 2488"/>
                          <wps:cNvSpPr>
                            <a:spLocks/>
                          </wps:cNvSpPr>
                          <wps:spPr bwMode="auto">
                            <a:xfrm>
                              <a:off x="1358" y="3553"/>
                              <a:ext cx="5" cy="49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9 h 499"/>
                                <a:gd name="T2" fmla="*/ 0 w 5"/>
                                <a:gd name="T3" fmla="*/ 499 h 499"/>
                                <a:gd name="T4" fmla="*/ 0 w 5"/>
                                <a:gd name="T5" fmla="*/ 499 h 499"/>
                                <a:gd name="T6" fmla="*/ 5 w 5"/>
                                <a:gd name="T7" fmla="*/ 0 h 4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9">
                                  <a:moveTo>
                                    <a:pt x="0" y="499"/>
                                  </a:moveTo>
                                  <a:lnTo>
                                    <a:pt x="0" y="499"/>
                                  </a:lnTo>
                                  <a:lnTo>
                                    <a:pt x="0" y="49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9" name="Freeform 2489"/>
                          <wps:cNvSpPr>
                            <a:spLocks/>
                          </wps:cNvSpPr>
                          <wps:spPr bwMode="auto">
                            <a:xfrm>
                              <a:off x="1363" y="3197"/>
                              <a:ext cx="10" cy="35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6 h 356"/>
                                <a:gd name="T2" fmla="*/ 0 w 10"/>
                                <a:gd name="T3" fmla="*/ 356 h 356"/>
                                <a:gd name="T4" fmla="*/ 0 w 10"/>
                                <a:gd name="T5" fmla="*/ 356 h 356"/>
                                <a:gd name="T6" fmla="*/ 10 w 10"/>
                                <a:gd name="T7" fmla="*/ 0 h 3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6">
                                  <a:moveTo>
                                    <a:pt x="0" y="356"/>
                                  </a:moveTo>
                                  <a:lnTo>
                                    <a:pt x="0" y="356"/>
                                  </a:lnTo>
                                  <a:lnTo>
                                    <a:pt x="0" y="35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0" name="Freeform 2490"/>
                          <wps:cNvSpPr>
                            <a:spLocks/>
                          </wps:cNvSpPr>
                          <wps:spPr bwMode="auto">
                            <a:xfrm>
                              <a:off x="1373" y="3133"/>
                              <a:ext cx="5" cy="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4 h 64"/>
                                <a:gd name="T2" fmla="*/ 0 w 5"/>
                                <a:gd name="T3" fmla="*/ 64 h 64"/>
                                <a:gd name="T4" fmla="*/ 0 w 5"/>
                                <a:gd name="T5" fmla="*/ 64 h 64"/>
                                <a:gd name="T6" fmla="*/ 5 w 5"/>
                                <a:gd name="T7" fmla="*/ 0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4">
                                  <a:moveTo>
                                    <a:pt x="0" y="64"/>
                                  </a:moveTo>
                                  <a:lnTo>
                                    <a:pt x="0" y="64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1" name="Freeform 2491"/>
                          <wps:cNvSpPr>
                            <a:spLocks/>
                          </wps:cNvSpPr>
                          <wps:spPr bwMode="auto">
                            <a:xfrm>
                              <a:off x="1378" y="3133"/>
                              <a:ext cx="5" cy="21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17"/>
                                <a:gd name="T2" fmla="*/ 0 w 5"/>
                                <a:gd name="T3" fmla="*/ 0 h 217"/>
                                <a:gd name="T4" fmla="*/ 0 w 5"/>
                                <a:gd name="T5" fmla="*/ 0 h 217"/>
                                <a:gd name="T6" fmla="*/ 5 w 5"/>
                                <a:gd name="T7" fmla="*/ 217 h 2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1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1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2" name="Freeform 2492"/>
                          <wps:cNvSpPr>
                            <a:spLocks/>
                          </wps:cNvSpPr>
                          <wps:spPr bwMode="auto">
                            <a:xfrm>
                              <a:off x="1383" y="3350"/>
                              <a:ext cx="9" cy="356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356"/>
                                <a:gd name="T2" fmla="*/ 0 w 9"/>
                                <a:gd name="T3" fmla="*/ 0 h 356"/>
                                <a:gd name="T4" fmla="*/ 0 w 9"/>
                                <a:gd name="T5" fmla="*/ 0 h 356"/>
                                <a:gd name="T6" fmla="*/ 9 w 9"/>
                                <a:gd name="T7" fmla="*/ 356 h 3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5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35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3" name="Freeform 2493"/>
                          <wps:cNvSpPr>
                            <a:spLocks/>
                          </wps:cNvSpPr>
                          <wps:spPr bwMode="auto">
                            <a:xfrm>
                              <a:off x="1392" y="3706"/>
                              <a:ext cx="5" cy="361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61"/>
                                <a:gd name="T2" fmla="*/ 0 w 5"/>
                                <a:gd name="T3" fmla="*/ 0 h 361"/>
                                <a:gd name="T4" fmla="*/ 0 w 5"/>
                                <a:gd name="T5" fmla="*/ 0 h 361"/>
                                <a:gd name="T6" fmla="*/ 5 w 5"/>
                                <a:gd name="T7" fmla="*/ 361 h 3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61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61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4" name="Freeform 2494"/>
                          <wps:cNvSpPr>
                            <a:spLocks/>
                          </wps:cNvSpPr>
                          <wps:spPr bwMode="auto">
                            <a:xfrm>
                              <a:off x="1397" y="4067"/>
                              <a:ext cx="10" cy="26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62"/>
                                <a:gd name="T2" fmla="*/ 0 w 10"/>
                                <a:gd name="T3" fmla="*/ 0 h 262"/>
                                <a:gd name="T4" fmla="*/ 0 w 10"/>
                                <a:gd name="T5" fmla="*/ 0 h 262"/>
                                <a:gd name="T6" fmla="*/ 10 w 10"/>
                                <a:gd name="T7" fmla="*/ 262 h 2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6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6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5" name="Freeform 2495"/>
                          <wps:cNvSpPr>
                            <a:spLocks/>
                          </wps:cNvSpPr>
                          <wps:spPr bwMode="auto">
                            <a:xfrm>
                              <a:off x="1407" y="4329"/>
                              <a:ext cx="10" cy="14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3"/>
                                <a:gd name="T2" fmla="*/ 0 w 10"/>
                                <a:gd name="T3" fmla="*/ 0 h 143"/>
                                <a:gd name="T4" fmla="*/ 0 w 10"/>
                                <a:gd name="T5" fmla="*/ 0 h 143"/>
                                <a:gd name="T6" fmla="*/ 10 w 10"/>
                                <a:gd name="T7" fmla="*/ 143 h 1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6" name="Freeform 2496"/>
                          <wps:cNvSpPr>
                            <a:spLocks/>
                          </wps:cNvSpPr>
                          <wps:spPr bwMode="auto">
                            <a:xfrm>
                              <a:off x="1417" y="4472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7" name="Freeform 2497"/>
                          <wps:cNvSpPr>
                            <a:spLocks/>
                          </wps:cNvSpPr>
                          <wps:spPr bwMode="auto">
                            <a:xfrm>
                              <a:off x="1422" y="4531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0"/>
                                <a:gd name="T2" fmla="*/ 0 w 10"/>
                                <a:gd name="T3" fmla="*/ 0 h 40"/>
                                <a:gd name="T4" fmla="*/ 0 w 10"/>
                                <a:gd name="T5" fmla="*/ 0 h 40"/>
                                <a:gd name="T6" fmla="*/ 10 w 10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8" name="Freeform 2498"/>
                          <wps:cNvSpPr>
                            <a:spLocks/>
                          </wps:cNvSpPr>
                          <wps:spPr bwMode="auto">
                            <a:xfrm>
                              <a:off x="1432" y="4571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9" name="Freeform 2499"/>
                          <wps:cNvSpPr>
                            <a:spLocks/>
                          </wps:cNvSpPr>
                          <wps:spPr bwMode="auto">
                            <a:xfrm>
                              <a:off x="1437" y="4630"/>
                              <a:ext cx="5" cy="8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84"/>
                                <a:gd name="T2" fmla="*/ 0 w 5"/>
                                <a:gd name="T3" fmla="*/ 0 h 84"/>
                                <a:gd name="T4" fmla="*/ 0 w 5"/>
                                <a:gd name="T5" fmla="*/ 0 h 84"/>
                                <a:gd name="T6" fmla="*/ 5 w 5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Freeform 2500"/>
                          <wps:cNvSpPr>
                            <a:spLocks/>
                          </wps:cNvSpPr>
                          <wps:spPr bwMode="auto">
                            <a:xfrm>
                              <a:off x="1442" y="4714"/>
                              <a:ext cx="10" cy="8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84"/>
                                <a:gd name="T2" fmla="*/ 0 w 10"/>
                                <a:gd name="T3" fmla="*/ 0 h 84"/>
                                <a:gd name="T4" fmla="*/ 0 w 10"/>
                                <a:gd name="T5" fmla="*/ 0 h 84"/>
                                <a:gd name="T6" fmla="*/ 10 w 10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Freeform 2501"/>
                          <wps:cNvSpPr>
                            <a:spLocks/>
                          </wps:cNvSpPr>
                          <wps:spPr bwMode="auto">
                            <a:xfrm>
                              <a:off x="1452" y="4798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4"/>
                                <a:gd name="T2" fmla="*/ 0 w 5"/>
                                <a:gd name="T3" fmla="*/ 0 h 74"/>
                                <a:gd name="T4" fmla="*/ 0 w 5"/>
                                <a:gd name="T5" fmla="*/ 0 h 74"/>
                                <a:gd name="T6" fmla="*/ 5 w 5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2" name="Freeform 2502"/>
                          <wps:cNvSpPr>
                            <a:spLocks/>
                          </wps:cNvSpPr>
                          <wps:spPr bwMode="auto">
                            <a:xfrm>
                              <a:off x="1457" y="4872"/>
                              <a:ext cx="9" cy="6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65"/>
                                <a:gd name="T2" fmla="*/ 0 w 9"/>
                                <a:gd name="T3" fmla="*/ 0 h 65"/>
                                <a:gd name="T4" fmla="*/ 0 w 9"/>
                                <a:gd name="T5" fmla="*/ 0 h 65"/>
                                <a:gd name="T6" fmla="*/ 9 w 9"/>
                                <a:gd name="T7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6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6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Freeform 2503"/>
                          <wps:cNvSpPr>
                            <a:spLocks/>
                          </wps:cNvSpPr>
                          <wps:spPr bwMode="auto">
                            <a:xfrm>
                              <a:off x="1466" y="4937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4"/>
                                <a:gd name="T2" fmla="*/ 0 w 10"/>
                                <a:gd name="T3" fmla="*/ 0 h 54"/>
                                <a:gd name="T4" fmla="*/ 0 w 10"/>
                                <a:gd name="T5" fmla="*/ 0 h 54"/>
                                <a:gd name="T6" fmla="*/ 10 w 10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Freeform 2504"/>
                          <wps:cNvSpPr>
                            <a:spLocks/>
                          </wps:cNvSpPr>
                          <wps:spPr bwMode="auto">
                            <a:xfrm>
                              <a:off x="1476" y="4991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5" name="Freeform 2505"/>
                          <wps:cNvSpPr>
                            <a:spLocks/>
                          </wps:cNvSpPr>
                          <wps:spPr bwMode="auto">
                            <a:xfrm>
                              <a:off x="1481" y="5031"/>
                              <a:ext cx="10" cy="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"/>
                                <a:gd name="T2" fmla="*/ 0 w 10"/>
                                <a:gd name="T3" fmla="*/ 0 h 34"/>
                                <a:gd name="T4" fmla="*/ 0 w 10"/>
                                <a:gd name="T5" fmla="*/ 0 h 34"/>
                                <a:gd name="T6" fmla="*/ 10 w 10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Freeform 2506"/>
                          <wps:cNvSpPr>
                            <a:spLocks/>
                          </wps:cNvSpPr>
                          <wps:spPr bwMode="auto">
                            <a:xfrm>
                              <a:off x="1491" y="5065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5"/>
                                <a:gd name="T2" fmla="*/ 0 w 5"/>
                                <a:gd name="T3" fmla="*/ 0 h 45"/>
                                <a:gd name="T4" fmla="*/ 0 w 5"/>
                                <a:gd name="T5" fmla="*/ 0 h 45"/>
                                <a:gd name="T6" fmla="*/ 5 w 5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7" name="Freeform 2507"/>
                          <wps:cNvSpPr>
                            <a:spLocks/>
                          </wps:cNvSpPr>
                          <wps:spPr bwMode="auto">
                            <a:xfrm>
                              <a:off x="1496" y="5110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4"/>
                                <a:gd name="T2" fmla="*/ 0 w 5"/>
                                <a:gd name="T3" fmla="*/ 0 h 54"/>
                                <a:gd name="T4" fmla="*/ 0 w 5"/>
                                <a:gd name="T5" fmla="*/ 0 h 54"/>
                                <a:gd name="T6" fmla="*/ 5 w 5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98" name="Group 2709"/>
                        <wpg:cNvGrpSpPr>
                          <a:grpSpLocks/>
                        </wpg:cNvGrpSpPr>
                        <wpg:grpSpPr bwMode="auto">
                          <a:xfrm>
                            <a:off x="953135" y="3091180"/>
                            <a:ext cx="1941195" cy="275590"/>
                            <a:chOff x="1501" y="4868"/>
                            <a:chExt cx="3057" cy="434"/>
                          </a:xfrm>
                        </wpg:grpSpPr>
                        <wps:wsp>
                          <wps:cNvPr id="2499" name="Freeform 2509"/>
                          <wps:cNvSpPr>
                            <a:spLocks/>
                          </wps:cNvSpPr>
                          <wps:spPr bwMode="auto">
                            <a:xfrm>
                              <a:off x="1501" y="5164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0" name="Freeform 2510"/>
                          <wps:cNvSpPr>
                            <a:spLocks/>
                          </wps:cNvSpPr>
                          <wps:spPr bwMode="auto">
                            <a:xfrm>
                              <a:off x="1511" y="5233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9"/>
                                <a:gd name="T2" fmla="*/ 0 w 5"/>
                                <a:gd name="T3" fmla="*/ 0 h 69"/>
                                <a:gd name="T4" fmla="*/ 0 w 5"/>
                                <a:gd name="T5" fmla="*/ 0 h 69"/>
                                <a:gd name="T6" fmla="*/ 5 w 5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1" name="Freeform 2511"/>
                          <wps:cNvSpPr>
                            <a:spLocks/>
                          </wps:cNvSpPr>
                          <wps:spPr bwMode="auto">
                            <a:xfrm>
                              <a:off x="151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2" name="Freeform 2512"/>
                          <wps:cNvSpPr>
                            <a:spLocks/>
                          </wps:cNvSpPr>
                          <wps:spPr bwMode="auto">
                            <a:xfrm>
                              <a:off x="152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3" name="Freeform 2513"/>
                          <wps:cNvSpPr>
                            <a:spLocks/>
                          </wps:cNvSpPr>
                          <wps:spPr bwMode="auto">
                            <a:xfrm>
                              <a:off x="1536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4" name="Freeform 2514"/>
                          <wps:cNvSpPr>
                            <a:spLocks/>
                          </wps:cNvSpPr>
                          <wps:spPr bwMode="auto">
                            <a:xfrm>
                              <a:off x="1541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5" name="Freeform 2515"/>
                          <wps:cNvSpPr>
                            <a:spLocks/>
                          </wps:cNvSpPr>
                          <wps:spPr bwMode="auto">
                            <a:xfrm>
                              <a:off x="155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6" name="Freeform 2516"/>
                          <wps:cNvSpPr>
                            <a:spLocks/>
                          </wps:cNvSpPr>
                          <wps:spPr bwMode="auto">
                            <a:xfrm>
                              <a:off x="155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7" name="Freeform 2517"/>
                          <wps:cNvSpPr>
                            <a:spLocks/>
                          </wps:cNvSpPr>
                          <wps:spPr bwMode="auto">
                            <a:xfrm>
                              <a:off x="156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8" name="Freeform 2518"/>
                          <wps:cNvSpPr>
                            <a:spLocks/>
                          </wps:cNvSpPr>
                          <wps:spPr bwMode="auto">
                            <a:xfrm>
                              <a:off x="157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9" name="Freeform 2519"/>
                          <wps:cNvSpPr>
                            <a:spLocks/>
                          </wps:cNvSpPr>
                          <wps:spPr bwMode="auto">
                            <a:xfrm>
                              <a:off x="157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0" name="Freeform 2520"/>
                          <wps:cNvSpPr>
                            <a:spLocks/>
                          </wps:cNvSpPr>
                          <wps:spPr bwMode="auto">
                            <a:xfrm>
                              <a:off x="158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1" name="Freeform 2521"/>
                          <wps:cNvSpPr>
                            <a:spLocks/>
                          </wps:cNvSpPr>
                          <wps:spPr bwMode="auto">
                            <a:xfrm>
                              <a:off x="159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2" name="Freeform 2522"/>
                          <wps:cNvSpPr>
                            <a:spLocks/>
                          </wps:cNvSpPr>
                          <wps:spPr bwMode="auto">
                            <a:xfrm>
                              <a:off x="160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3" name="Freeform 2523"/>
                          <wps:cNvSpPr>
                            <a:spLocks/>
                          </wps:cNvSpPr>
                          <wps:spPr bwMode="auto">
                            <a:xfrm>
                              <a:off x="161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4" name="Freeform 2524"/>
                          <wps:cNvSpPr>
                            <a:spLocks/>
                          </wps:cNvSpPr>
                          <wps:spPr bwMode="auto">
                            <a:xfrm>
                              <a:off x="161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5" name="Freeform 2525"/>
                          <wps:cNvSpPr>
                            <a:spLocks/>
                          </wps:cNvSpPr>
                          <wps:spPr bwMode="auto">
                            <a:xfrm>
                              <a:off x="1625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6" name="Freeform 2526"/>
                          <wps:cNvSpPr>
                            <a:spLocks/>
                          </wps:cNvSpPr>
                          <wps:spPr bwMode="auto">
                            <a:xfrm>
                              <a:off x="162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7" name="Freeform 2527"/>
                          <wps:cNvSpPr>
                            <a:spLocks/>
                          </wps:cNvSpPr>
                          <wps:spPr bwMode="auto">
                            <a:xfrm>
                              <a:off x="163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8" name="Freeform 2528"/>
                          <wps:cNvSpPr>
                            <a:spLocks/>
                          </wps:cNvSpPr>
                          <wps:spPr bwMode="auto">
                            <a:xfrm>
                              <a:off x="164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9" name="Freeform 2529"/>
                          <wps:cNvSpPr>
                            <a:spLocks/>
                          </wps:cNvSpPr>
                          <wps:spPr bwMode="auto">
                            <a:xfrm>
                              <a:off x="165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0" name="Freeform 2530"/>
                          <wps:cNvSpPr>
                            <a:spLocks/>
                          </wps:cNvSpPr>
                          <wps:spPr bwMode="auto">
                            <a:xfrm>
                              <a:off x="165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1" name="Freeform 2531"/>
                          <wps:cNvSpPr>
                            <a:spLocks/>
                          </wps:cNvSpPr>
                          <wps:spPr bwMode="auto">
                            <a:xfrm>
                              <a:off x="166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2" name="Freeform 2532"/>
                          <wps:cNvSpPr>
                            <a:spLocks/>
                          </wps:cNvSpPr>
                          <wps:spPr bwMode="auto">
                            <a:xfrm>
                              <a:off x="167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3" name="Freeform 2533"/>
                          <wps:cNvSpPr>
                            <a:spLocks/>
                          </wps:cNvSpPr>
                          <wps:spPr bwMode="auto">
                            <a:xfrm>
                              <a:off x="1684" y="5302"/>
                              <a:ext cx="0" cy="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r" b="b"/>
                              <a:pathLst>
                                <a:path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4" name="Freeform 2534"/>
                          <wps:cNvSpPr>
                            <a:spLocks/>
                          </wps:cNvSpPr>
                          <wps:spPr bwMode="auto">
                            <a:xfrm>
                              <a:off x="1876" y="5297"/>
                              <a:ext cx="0" cy="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r" b="b"/>
                              <a:pathLst>
                                <a:path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5" name="Line 2535"/>
                          <wps:cNvCnPr/>
                          <wps:spPr bwMode="auto">
                            <a:xfrm>
                              <a:off x="2064" y="530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6" name="Freeform 2536"/>
                          <wps:cNvSpPr>
                            <a:spLocks/>
                          </wps:cNvSpPr>
                          <wps:spPr bwMode="auto">
                            <a:xfrm>
                              <a:off x="206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7" name="Freeform 2537"/>
                          <wps:cNvSpPr>
                            <a:spLocks/>
                          </wps:cNvSpPr>
                          <wps:spPr bwMode="auto">
                            <a:xfrm>
                              <a:off x="206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8" name="Freeform 2538"/>
                          <wps:cNvSpPr>
                            <a:spLocks/>
                          </wps:cNvSpPr>
                          <wps:spPr bwMode="auto">
                            <a:xfrm>
                              <a:off x="207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9" name="Freeform 2539"/>
                          <wps:cNvSpPr>
                            <a:spLocks/>
                          </wps:cNvSpPr>
                          <wps:spPr bwMode="auto">
                            <a:xfrm>
                              <a:off x="208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0" name="Freeform 2540"/>
                          <wps:cNvSpPr>
                            <a:spLocks/>
                          </wps:cNvSpPr>
                          <wps:spPr bwMode="auto">
                            <a:xfrm>
                              <a:off x="208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1" name="Freeform 2541"/>
                          <wps:cNvSpPr>
                            <a:spLocks/>
                          </wps:cNvSpPr>
                          <wps:spPr bwMode="auto">
                            <a:xfrm>
                              <a:off x="2099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2" name="Freeform 2542"/>
                          <wps:cNvSpPr>
                            <a:spLocks/>
                          </wps:cNvSpPr>
                          <wps:spPr bwMode="auto">
                            <a:xfrm>
                              <a:off x="210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3" name="Freeform 2543"/>
                          <wps:cNvSpPr>
                            <a:spLocks/>
                          </wps:cNvSpPr>
                          <wps:spPr bwMode="auto">
                            <a:xfrm>
                              <a:off x="211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4" name="Freeform 2544"/>
                          <wps:cNvSpPr>
                            <a:spLocks/>
                          </wps:cNvSpPr>
                          <wps:spPr bwMode="auto">
                            <a:xfrm>
                              <a:off x="212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Freeform 2545"/>
                          <wps:cNvSpPr>
                            <a:spLocks/>
                          </wps:cNvSpPr>
                          <wps:spPr bwMode="auto">
                            <a:xfrm>
                              <a:off x="212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Freeform 2546"/>
                          <wps:cNvSpPr>
                            <a:spLocks/>
                          </wps:cNvSpPr>
                          <wps:spPr bwMode="auto">
                            <a:xfrm>
                              <a:off x="216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Freeform 2547"/>
                          <wps:cNvSpPr>
                            <a:spLocks/>
                          </wps:cNvSpPr>
                          <wps:spPr bwMode="auto">
                            <a:xfrm>
                              <a:off x="217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Freeform 2548"/>
                          <wps:cNvSpPr>
                            <a:spLocks/>
                          </wps:cNvSpPr>
                          <wps:spPr bwMode="auto">
                            <a:xfrm>
                              <a:off x="2183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Freeform 2549"/>
                          <wps:cNvSpPr>
                            <a:spLocks/>
                          </wps:cNvSpPr>
                          <wps:spPr bwMode="auto">
                            <a:xfrm>
                              <a:off x="218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Freeform 2550"/>
                          <wps:cNvSpPr>
                            <a:spLocks/>
                          </wps:cNvSpPr>
                          <wps:spPr bwMode="auto">
                            <a:xfrm>
                              <a:off x="219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Freeform 2551"/>
                          <wps:cNvSpPr>
                            <a:spLocks/>
                          </wps:cNvSpPr>
                          <wps:spPr bwMode="auto">
                            <a:xfrm>
                              <a:off x="220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Freeform 2552"/>
                          <wps:cNvSpPr>
                            <a:spLocks/>
                          </wps:cNvSpPr>
                          <wps:spPr bwMode="auto">
                            <a:xfrm>
                              <a:off x="220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3" name="Freeform 2553"/>
                          <wps:cNvSpPr>
                            <a:spLocks/>
                          </wps:cNvSpPr>
                          <wps:spPr bwMode="auto">
                            <a:xfrm>
                              <a:off x="2262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4" name="Freeform 2554"/>
                          <wps:cNvSpPr>
                            <a:spLocks/>
                          </wps:cNvSpPr>
                          <wps:spPr bwMode="auto">
                            <a:xfrm>
                              <a:off x="243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Freeform 2555"/>
                          <wps:cNvSpPr>
                            <a:spLocks/>
                          </wps:cNvSpPr>
                          <wps:spPr bwMode="auto">
                            <a:xfrm>
                              <a:off x="243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Freeform 2556"/>
                          <wps:cNvSpPr>
                            <a:spLocks/>
                          </wps:cNvSpPr>
                          <wps:spPr bwMode="auto">
                            <a:xfrm>
                              <a:off x="244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Freeform 2557"/>
                          <wps:cNvSpPr>
                            <a:spLocks/>
                          </wps:cNvSpPr>
                          <wps:spPr bwMode="auto">
                            <a:xfrm>
                              <a:off x="245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Freeform 2558"/>
                          <wps:cNvSpPr>
                            <a:spLocks/>
                          </wps:cNvSpPr>
                          <wps:spPr bwMode="auto">
                            <a:xfrm>
                              <a:off x="246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Freeform 2559"/>
                          <wps:cNvSpPr>
                            <a:spLocks/>
                          </wps:cNvSpPr>
                          <wps:spPr bwMode="auto">
                            <a:xfrm>
                              <a:off x="246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Freeform 2560"/>
                          <wps:cNvSpPr>
                            <a:spLocks/>
                          </wps:cNvSpPr>
                          <wps:spPr bwMode="auto">
                            <a:xfrm>
                              <a:off x="247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Freeform 2561"/>
                          <wps:cNvSpPr>
                            <a:spLocks/>
                          </wps:cNvSpPr>
                          <wps:spPr bwMode="auto">
                            <a:xfrm>
                              <a:off x="248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2" name="Freeform 2562"/>
                          <wps:cNvSpPr>
                            <a:spLocks/>
                          </wps:cNvSpPr>
                          <wps:spPr bwMode="auto">
                            <a:xfrm>
                              <a:off x="249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3" name="Freeform 2563"/>
                          <wps:cNvSpPr>
                            <a:spLocks/>
                          </wps:cNvSpPr>
                          <wps:spPr bwMode="auto">
                            <a:xfrm>
                              <a:off x="2499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4" name="Freeform 2564"/>
                          <wps:cNvSpPr>
                            <a:spLocks/>
                          </wps:cNvSpPr>
                          <wps:spPr bwMode="auto">
                            <a:xfrm>
                              <a:off x="250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5" name="Freeform 2565"/>
                          <wps:cNvSpPr>
                            <a:spLocks/>
                          </wps:cNvSpPr>
                          <wps:spPr bwMode="auto">
                            <a:xfrm>
                              <a:off x="251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6" name="Freeform 2566"/>
                          <wps:cNvSpPr>
                            <a:spLocks/>
                          </wps:cNvSpPr>
                          <wps:spPr bwMode="auto">
                            <a:xfrm>
                              <a:off x="252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7" name="Freeform 2567"/>
                          <wps:cNvSpPr>
                            <a:spLocks/>
                          </wps:cNvSpPr>
                          <wps:spPr bwMode="auto">
                            <a:xfrm>
                              <a:off x="252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8" name="Freeform 2568"/>
                          <wps:cNvSpPr>
                            <a:spLocks/>
                          </wps:cNvSpPr>
                          <wps:spPr bwMode="auto">
                            <a:xfrm>
                              <a:off x="253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9" name="Freeform 2569"/>
                          <wps:cNvSpPr>
                            <a:spLocks/>
                          </wps:cNvSpPr>
                          <wps:spPr bwMode="auto">
                            <a:xfrm>
                              <a:off x="254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0" name="Freeform 2570"/>
                          <wps:cNvSpPr>
                            <a:spLocks/>
                          </wps:cNvSpPr>
                          <wps:spPr bwMode="auto">
                            <a:xfrm>
                              <a:off x="255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1" name="Freeform 2571"/>
                          <wps:cNvSpPr>
                            <a:spLocks/>
                          </wps:cNvSpPr>
                          <wps:spPr bwMode="auto">
                            <a:xfrm>
                              <a:off x="255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2" name="Freeform 2572"/>
                          <wps:cNvSpPr>
                            <a:spLocks/>
                          </wps:cNvSpPr>
                          <wps:spPr bwMode="auto">
                            <a:xfrm>
                              <a:off x="256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3" name="Freeform 2573"/>
                          <wps:cNvSpPr>
                            <a:spLocks/>
                          </wps:cNvSpPr>
                          <wps:spPr bwMode="auto">
                            <a:xfrm>
                              <a:off x="257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Freeform 2574"/>
                          <wps:cNvSpPr>
                            <a:spLocks/>
                          </wps:cNvSpPr>
                          <wps:spPr bwMode="auto">
                            <a:xfrm>
                              <a:off x="264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Freeform 2575"/>
                          <wps:cNvSpPr>
                            <a:spLocks/>
                          </wps:cNvSpPr>
                          <wps:spPr bwMode="auto">
                            <a:xfrm>
                              <a:off x="264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Freeform 2576"/>
                          <wps:cNvSpPr>
                            <a:spLocks/>
                          </wps:cNvSpPr>
                          <wps:spPr bwMode="auto">
                            <a:xfrm>
                              <a:off x="265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7" name="Freeform 2577"/>
                          <wps:cNvSpPr>
                            <a:spLocks/>
                          </wps:cNvSpPr>
                          <wps:spPr bwMode="auto">
                            <a:xfrm>
                              <a:off x="2662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8" name="Freeform 2578"/>
                          <wps:cNvSpPr>
                            <a:spLocks/>
                          </wps:cNvSpPr>
                          <wps:spPr bwMode="auto">
                            <a:xfrm>
                              <a:off x="2671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9" name="Freeform 2579"/>
                          <wps:cNvSpPr>
                            <a:spLocks/>
                          </wps:cNvSpPr>
                          <wps:spPr bwMode="auto">
                            <a:xfrm>
                              <a:off x="283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0" name="Freeform 2580"/>
                          <wps:cNvSpPr>
                            <a:spLocks/>
                          </wps:cNvSpPr>
                          <wps:spPr bwMode="auto">
                            <a:xfrm>
                              <a:off x="284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1" name="Freeform 2581"/>
                          <wps:cNvSpPr>
                            <a:spLocks/>
                          </wps:cNvSpPr>
                          <wps:spPr bwMode="auto">
                            <a:xfrm>
                              <a:off x="285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Freeform 2582"/>
                          <wps:cNvSpPr>
                            <a:spLocks/>
                          </wps:cNvSpPr>
                          <wps:spPr bwMode="auto">
                            <a:xfrm>
                              <a:off x="289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3" name="Freeform 2583"/>
                          <wps:cNvSpPr>
                            <a:spLocks/>
                          </wps:cNvSpPr>
                          <wps:spPr bwMode="auto">
                            <a:xfrm>
                              <a:off x="2899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Freeform 2584"/>
                          <wps:cNvSpPr>
                            <a:spLocks/>
                          </wps:cNvSpPr>
                          <wps:spPr bwMode="auto">
                            <a:xfrm>
                              <a:off x="290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5" name="Freeform 2585"/>
                          <wps:cNvSpPr>
                            <a:spLocks/>
                          </wps:cNvSpPr>
                          <wps:spPr bwMode="auto">
                            <a:xfrm>
                              <a:off x="291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6" name="Freeform 2586"/>
                          <wps:cNvSpPr>
                            <a:spLocks/>
                          </wps:cNvSpPr>
                          <wps:spPr bwMode="auto">
                            <a:xfrm>
                              <a:off x="292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7" name="Freeform 2587"/>
                          <wps:cNvSpPr>
                            <a:spLocks/>
                          </wps:cNvSpPr>
                          <wps:spPr bwMode="auto">
                            <a:xfrm>
                              <a:off x="293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Freeform 2588"/>
                          <wps:cNvSpPr>
                            <a:spLocks/>
                          </wps:cNvSpPr>
                          <wps:spPr bwMode="auto">
                            <a:xfrm>
                              <a:off x="293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Freeform 2589"/>
                          <wps:cNvSpPr>
                            <a:spLocks/>
                          </wps:cNvSpPr>
                          <wps:spPr bwMode="auto">
                            <a:xfrm>
                              <a:off x="294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Freeform 2590"/>
                          <wps:cNvSpPr>
                            <a:spLocks/>
                          </wps:cNvSpPr>
                          <wps:spPr bwMode="auto">
                            <a:xfrm>
                              <a:off x="295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Freeform 2591"/>
                          <wps:cNvSpPr>
                            <a:spLocks/>
                          </wps:cNvSpPr>
                          <wps:spPr bwMode="auto">
                            <a:xfrm>
                              <a:off x="295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Freeform 2592"/>
                          <wps:cNvSpPr>
                            <a:spLocks/>
                          </wps:cNvSpPr>
                          <wps:spPr bwMode="auto">
                            <a:xfrm>
                              <a:off x="296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Freeform 2593"/>
                          <wps:cNvSpPr>
                            <a:spLocks/>
                          </wps:cNvSpPr>
                          <wps:spPr bwMode="auto">
                            <a:xfrm>
                              <a:off x="297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Freeform 2594"/>
                          <wps:cNvSpPr>
                            <a:spLocks/>
                          </wps:cNvSpPr>
                          <wps:spPr bwMode="auto">
                            <a:xfrm>
                              <a:off x="2983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Freeform 2595"/>
                          <wps:cNvSpPr>
                            <a:spLocks/>
                          </wps:cNvSpPr>
                          <wps:spPr bwMode="auto">
                            <a:xfrm>
                              <a:off x="300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Freeform 2596"/>
                          <wps:cNvSpPr>
                            <a:spLocks/>
                          </wps:cNvSpPr>
                          <wps:spPr bwMode="auto">
                            <a:xfrm>
                              <a:off x="301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Freeform 2597"/>
                          <wps:cNvSpPr>
                            <a:spLocks/>
                          </wps:cNvSpPr>
                          <wps:spPr bwMode="auto">
                            <a:xfrm>
                              <a:off x="302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Freeform 2598"/>
                          <wps:cNvSpPr>
                            <a:spLocks/>
                          </wps:cNvSpPr>
                          <wps:spPr bwMode="auto">
                            <a:xfrm>
                              <a:off x="302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9" name="Freeform 2599"/>
                          <wps:cNvSpPr>
                            <a:spLocks/>
                          </wps:cNvSpPr>
                          <wps:spPr bwMode="auto">
                            <a:xfrm>
                              <a:off x="303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0" name="Freeform 2600"/>
                          <wps:cNvSpPr>
                            <a:spLocks/>
                          </wps:cNvSpPr>
                          <wps:spPr bwMode="auto">
                            <a:xfrm>
                              <a:off x="311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1" name="Freeform 2601"/>
                          <wps:cNvSpPr>
                            <a:spLocks/>
                          </wps:cNvSpPr>
                          <wps:spPr bwMode="auto">
                            <a:xfrm>
                              <a:off x="3126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2" name="Freeform 2602"/>
                          <wps:cNvSpPr>
                            <a:spLocks/>
                          </wps:cNvSpPr>
                          <wps:spPr bwMode="auto">
                            <a:xfrm>
                              <a:off x="317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3" name="Freeform 2603"/>
                          <wps:cNvSpPr>
                            <a:spLocks/>
                          </wps:cNvSpPr>
                          <wps:spPr bwMode="auto">
                            <a:xfrm>
                              <a:off x="318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4" name="Freeform 2604"/>
                          <wps:cNvSpPr>
                            <a:spLocks/>
                          </wps:cNvSpPr>
                          <wps:spPr bwMode="auto">
                            <a:xfrm>
                              <a:off x="319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5" name="Freeform 2605"/>
                          <wps:cNvSpPr>
                            <a:spLocks/>
                          </wps:cNvSpPr>
                          <wps:spPr bwMode="auto">
                            <a:xfrm>
                              <a:off x="320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6" name="Freeform 2606"/>
                          <wps:cNvSpPr>
                            <a:spLocks/>
                          </wps:cNvSpPr>
                          <wps:spPr bwMode="auto">
                            <a:xfrm>
                              <a:off x="320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7" name="Freeform 2607"/>
                          <wps:cNvSpPr>
                            <a:spLocks/>
                          </wps:cNvSpPr>
                          <wps:spPr bwMode="auto">
                            <a:xfrm>
                              <a:off x="321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8" name="Freeform 2608"/>
                          <wps:cNvSpPr>
                            <a:spLocks/>
                          </wps:cNvSpPr>
                          <wps:spPr bwMode="auto">
                            <a:xfrm>
                              <a:off x="3220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9" name="Freeform 2609"/>
                          <wps:cNvSpPr>
                            <a:spLocks/>
                          </wps:cNvSpPr>
                          <wps:spPr bwMode="auto">
                            <a:xfrm>
                              <a:off x="322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0" name="Freeform 2610"/>
                          <wps:cNvSpPr>
                            <a:spLocks/>
                          </wps:cNvSpPr>
                          <wps:spPr bwMode="auto">
                            <a:xfrm>
                              <a:off x="333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1" name="Freeform 2611"/>
                          <wps:cNvSpPr>
                            <a:spLocks/>
                          </wps:cNvSpPr>
                          <wps:spPr bwMode="auto">
                            <a:xfrm>
                              <a:off x="333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2" name="Freeform 2612"/>
                          <wps:cNvSpPr>
                            <a:spLocks/>
                          </wps:cNvSpPr>
                          <wps:spPr bwMode="auto">
                            <a:xfrm>
                              <a:off x="334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3" name="Freeform 2613"/>
                          <wps:cNvSpPr>
                            <a:spLocks/>
                          </wps:cNvSpPr>
                          <wps:spPr bwMode="auto">
                            <a:xfrm>
                              <a:off x="337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4" name="Freeform 2614"/>
                          <wps:cNvSpPr>
                            <a:spLocks/>
                          </wps:cNvSpPr>
                          <wps:spPr bwMode="auto">
                            <a:xfrm>
                              <a:off x="3388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5" name="Freeform 2615"/>
                          <wps:cNvSpPr>
                            <a:spLocks/>
                          </wps:cNvSpPr>
                          <wps:spPr bwMode="auto">
                            <a:xfrm>
                              <a:off x="339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6" name="Freeform 2616"/>
                          <wps:cNvSpPr>
                            <a:spLocks/>
                          </wps:cNvSpPr>
                          <wps:spPr bwMode="auto">
                            <a:xfrm>
                              <a:off x="339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7" name="Freeform 2617"/>
                          <wps:cNvSpPr>
                            <a:spLocks/>
                          </wps:cNvSpPr>
                          <wps:spPr bwMode="auto">
                            <a:xfrm>
                              <a:off x="340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8" name="Freeform 2618"/>
                          <wps:cNvSpPr>
                            <a:spLocks/>
                          </wps:cNvSpPr>
                          <wps:spPr bwMode="auto">
                            <a:xfrm>
                              <a:off x="341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9" name="Freeform 2619"/>
                          <wps:cNvSpPr>
                            <a:spLocks/>
                          </wps:cNvSpPr>
                          <wps:spPr bwMode="auto">
                            <a:xfrm>
                              <a:off x="371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0" name="Freeform 2620"/>
                          <wps:cNvSpPr>
                            <a:spLocks/>
                          </wps:cNvSpPr>
                          <wps:spPr bwMode="auto">
                            <a:xfrm>
                              <a:off x="372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1" name="Freeform 2621"/>
                          <wps:cNvSpPr>
                            <a:spLocks/>
                          </wps:cNvSpPr>
                          <wps:spPr bwMode="auto">
                            <a:xfrm>
                              <a:off x="373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" name="Freeform 2622"/>
                          <wps:cNvSpPr>
                            <a:spLocks/>
                          </wps:cNvSpPr>
                          <wps:spPr bwMode="auto">
                            <a:xfrm>
                              <a:off x="374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3" name="Freeform 2623"/>
                          <wps:cNvSpPr>
                            <a:spLocks/>
                          </wps:cNvSpPr>
                          <wps:spPr bwMode="auto">
                            <a:xfrm>
                              <a:off x="374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4" name="Freeform 2624"/>
                          <wps:cNvSpPr>
                            <a:spLocks/>
                          </wps:cNvSpPr>
                          <wps:spPr bwMode="auto">
                            <a:xfrm>
                              <a:off x="375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5" name="Freeform 2625"/>
                          <wps:cNvSpPr>
                            <a:spLocks/>
                          </wps:cNvSpPr>
                          <wps:spPr bwMode="auto">
                            <a:xfrm>
                              <a:off x="376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6" name="Freeform 2626"/>
                          <wps:cNvSpPr>
                            <a:spLocks/>
                          </wps:cNvSpPr>
                          <wps:spPr bwMode="auto">
                            <a:xfrm>
                              <a:off x="377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7" name="Freeform 2627"/>
                          <wps:cNvSpPr>
                            <a:spLocks/>
                          </wps:cNvSpPr>
                          <wps:spPr bwMode="auto">
                            <a:xfrm>
                              <a:off x="377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8" name="Freeform 2628"/>
                          <wps:cNvSpPr>
                            <a:spLocks/>
                          </wps:cNvSpPr>
                          <wps:spPr bwMode="auto">
                            <a:xfrm>
                              <a:off x="3788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9" name="Freeform 2629"/>
                          <wps:cNvSpPr>
                            <a:spLocks/>
                          </wps:cNvSpPr>
                          <wps:spPr bwMode="auto">
                            <a:xfrm>
                              <a:off x="379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0" name="Freeform 2630"/>
                          <wps:cNvSpPr>
                            <a:spLocks/>
                          </wps:cNvSpPr>
                          <wps:spPr bwMode="auto">
                            <a:xfrm>
                              <a:off x="380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1" name="Freeform 2631"/>
                          <wps:cNvSpPr>
                            <a:spLocks/>
                          </wps:cNvSpPr>
                          <wps:spPr bwMode="auto">
                            <a:xfrm>
                              <a:off x="380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2" name="Freeform 2632"/>
                          <wps:cNvSpPr>
                            <a:spLocks/>
                          </wps:cNvSpPr>
                          <wps:spPr bwMode="auto">
                            <a:xfrm>
                              <a:off x="381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3" name="Freeform 2633"/>
                          <wps:cNvSpPr>
                            <a:spLocks/>
                          </wps:cNvSpPr>
                          <wps:spPr bwMode="auto">
                            <a:xfrm>
                              <a:off x="382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4" name="Freeform 2634"/>
                          <wps:cNvSpPr>
                            <a:spLocks/>
                          </wps:cNvSpPr>
                          <wps:spPr bwMode="auto">
                            <a:xfrm>
                              <a:off x="383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5" name="Freeform 2635"/>
                          <wps:cNvSpPr>
                            <a:spLocks/>
                          </wps:cNvSpPr>
                          <wps:spPr bwMode="auto">
                            <a:xfrm>
                              <a:off x="383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6" name="Freeform 2636"/>
                          <wps:cNvSpPr>
                            <a:spLocks/>
                          </wps:cNvSpPr>
                          <wps:spPr bwMode="auto">
                            <a:xfrm>
                              <a:off x="384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7" name="Freeform 2637"/>
                          <wps:cNvSpPr>
                            <a:spLocks/>
                          </wps:cNvSpPr>
                          <wps:spPr bwMode="auto">
                            <a:xfrm>
                              <a:off x="385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8" name="Freeform 2638"/>
                          <wps:cNvSpPr>
                            <a:spLocks/>
                          </wps:cNvSpPr>
                          <wps:spPr bwMode="auto">
                            <a:xfrm>
                              <a:off x="386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9" name="Freeform 2639"/>
                          <wps:cNvSpPr>
                            <a:spLocks/>
                          </wps:cNvSpPr>
                          <wps:spPr bwMode="auto">
                            <a:xfrm>
                              <a:off x="3867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0" name="Freeform 2640"/>
                          <wps:cNvSpPr>
                            <a:spLocks/>
                          </wps:cNvSpPr>
                          <wps:spPr bwMode="auto">
                            <a:xfrm>
                              <a:off x="3876" y="5302"/>
                              <a:ext cx="0" cy="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r" b="b"/>
                              <a:pathLst>
                                <a:path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1" name="Line 2641"/>
                          <wps:cNvCnPr/>
                          <wps:spPr bwMode="auto">
                            <a:xfrm>
                              <a:off x="4064" y="530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2" name="Freeform 2642"/>
                          <wps:cNvSpPr>
                            <a:spLocks/>
                          </wps:cNvSpPr>
                          <wps:spPr bwMode="auto">
                            <a:xfrm>
                              <a:off x="406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3" name="Freeform 2643"/>
                          <wps:cNvSpPr>
                            <a:spLocks/>
                          </wps:cNvSpPr>
                          <wps:spPr bwMode="auto">
                            <a:xfrm>
                              <a:off x="406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4" name="Freeform 2644"/>
                          <wps:cNvSpPr>
                            <a:spLocks/>
                          </wps:cNvSpPr>
                          <wps:spPr bwMode="auto">
                            <a:xfrm>
                              <a:off x="407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5" name="Freeform 2645"/>
                          <wps:cNvSpPr>
                            <a:spLocks/>
                          </wps:cNvSpPr>
                          <wps:spPr bwMode="auto">
                            <a:xfrm>
                              <a:off x="408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6" name="Freeform 2646"/>
                          <wps:cNvSpPr>
                            <a:spLocks/>
                          </wps:cNvSpPr>
                          <wps:spPr bwMode="auto">
                            <a:xfrm>
                              <a:off x="408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7" name="Freeform 2647"/>
                          <wps:cNvSpPr>
                            <a:spLocks/>
                          </wps:cNvSpPr>
                          <wps:spPr bwMode="auto">
                            <a:xfrm>
                              <a:off x="409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8" name="Freeform 2648"/>
                          <wps:cNvSpPr>
                            <a:spLocks/>
                          </wps:cNvSpPr>
                          <wps:spPr bwMode="auto">
                            <a:xfrm>
                              <a:off x="4104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9" name="Freeform 2649"/>
                          <wps:cNvSpPr>
                            <a:spLocks/>
                          </wps:cNvSpPr>
                          <wps:spPr bwMode="auto">
                            <a:xfrm>
                              <a:off x="411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Freeform 2650"/>
                          <wps:cNvSpPr>
                            <a:spLocks/>
                          </wps:cNvSpPr>
                          <wps:spPr bwMode="auto">
                            <a:xfrm>
                              <a:off x="412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Freeform 2651"/>
                          <wps:cNvSpPr>
                            <a:spLocks/>
                          </wps:cNvSpPr>
                          <wps:spPr bwMode="auto">
                            <a:xfrm>
                              <a:off x="412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Freeform 2652"/>
                          <wps:cNvSpPr>
                            <a:spLocks/>
                          </wps:cNvSpPr>
                          <wps:spPr bwMode="auto">
                            <a:xfrm>
                              <a:off x="413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3" name="Freeform 2653"/>
                          <wps:cNvSpPr>
                            <a:spLocks/>
                          </wps:cNvSpPr>
                          <wps:spPr bwMode="auto">
                            <a:xfrm>
                              <a:off x="414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4" name="Freeform 2654"/>
                          <wps:cNvSpPr>
                            <a:spLocks/>
                          </wps:cNvSpPr>
                          <wps:spPr bwMode="auto">
                            <a:xfrm>
                              <a:off x="415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5" name="Freeform 2655"/>
                          <wps:cNvSpPr>
                            <a:spLocks/>
                          </wps:cNvSpPr>
                          <wps:spPr bwMode="auto">
                            <a:xfrm>
                              <a:off x="415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6" name="Freeform 2656"/>
                          <wps:cNvSpPr>
                            <a:spLocks/>
                          </wps:cNvSpPr>
                          <wps:spPr bwMode="auto">
                            <a:xfrm>
                              <a:off x="416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7" name="Freeform 2657"/>
                          <wps:cNvSpPr>
                            <a:spLocks/>
                          </wps:cNvSpPr>
                          <wps:spPr bwMode="auto">
                            <a:xfrm>
                              <a:off x="417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8" name="Freeform 2658"/>
                          <wps:cNvSpPr>
                            <a:spLocks/>
                          </wps:cNvSpPr>
                          <wps:spPr bwMode="auto">
                            <a:xfrm>
                              <a:off x="418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9" name="Freeform 2659"/>
                          <wps:cNvSpPr>
                            <a:spLocks/>
                          </wps:cNvSpPr>
                          <wps:spPr bwMode="auto">
                            <a:xfrm>
                              <a:off x="4188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0" name="Freeform 2660"/>
                          <wps:cNvSpPr>
                            <a:spLocks/>
                          </wps:cNvSpPr>
                          <wps:spPr bwMode="auto">
                            <a:xfrm>
                              <a:off x="419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1" name="Freeform 2661"/>
                          <wps:cNvSpPr>
                            <a:spLocks/>
                          </wps:cNvSpPr>
                          <wps:spPr bwMode="auto">
                            <a:xfrm>
                              <a:off x="4202" y="5223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2" name="Freeform 2662"/>
                          <wps:cNvSpPr>
                            <a:spLocks/>
                          </wps:cNvSpPr>
                          <wps:spPr bwMode="auto">
                            <a:xfrm>
                              <a:off x="4212" y="5154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69 h 69"/>
                                <a:gd name="T2" fmla="*/ 0 w 5"/>
                                <a:gd name="T3" fmla="*/ 69 h 69"/>
                                <a:gd name="T4" fmla="*/ 0 w 5"/>
                                <a:gd name="T5" fmla="*/ 69 h 69"/>
                                <a:gd name="T6" fmla="*/ 5 w 5"/>
                                <a:gd name="T7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69"/>
                                  </a:moveTo>
                                  <a:lnTo>
                                    <a:pt x="0" y="69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3" name="Freeform 2663"/>
                          <wps:cNvSpPr>
                            <a:spLocks/>
                          </wps:cNvSpPr>
                          <wps:spPr bwMode="auto">
                            <a:xfrm>
                              <a:off x="4217" y="5100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4 h 54"/>
                                <a:gd name="T2" fmla="*/ 0 w 10"/>
                                <a:gd name="T3" fmla="*/ 54 h 54"/>
                                <a:gd name="T4" fmla="*/ 0 w 10"/>
                                <a:gd name="T5" fmla="*/ 54 h 54"/>
                                <a:gd name="T6" fmla="*/ 10 w 10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4" name="Freeform 2664"/>
                          <wps:cNvSpPr>
                            <a:spLocks/>
                          </wps:cNvSpPr>
                          <wps:spPr bwMode="auto">
                            <a:xfrm>
                              <a:off x="4227" y="5045"/>
                              <a:ext cx="5" cy="5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5 h 55"/>
                                <a:gd name="T2" fmla="*/ 0 w 5"/>
                                <a:gd name="T3" fmla="*/ 55 h 55"/>
                                <a:gd name="T4" fmla="*/ 0 w 5"/>
                                <a:gd name="T5" fmla="*/ 55 h 55"/>
                                <a:gd name="T6" fmla="*/ 5 w 5"/>
                                <a:gd name="T7" fmla="*/ 0 h 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5">
                                  <a:moveTo>
                                    <a:pt x="0" y="55"/>
                                  </a:moveTo>
                                  <a:lnTo>
                                    <a:pt x="0" y="55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5" name="Freeform 2665"/>
                          <wps:cNvSpPr>
                            <a:spLocks/>
                          </wps:cNvSpPr>
                          <wps:spPr bwMode="auto">
                            <a:xfrm>
                              <a:off x="4232" y="4991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4 h 54"/>
                                <a:gd name="T2" fmla="*/ 0 w 10"/>
                                <a:gd name="T3" fmla="*/ 54 h 54"/>
                                <a:gd name="T4" fmla="*/ 0 w 10"/>
                                <a:gd name="T5" fmla="*/ 54 h 54"/>
                                <a:gd name="T6" fmla="*/ 10 w 10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6" name="Freeform 2666"/>
                          <wps:cNvSpPr>
                            <a:spLocks/>
                          </wps:cNvSpPr>
                          <wps:spPr bwMode="auto">
                            <a:xfrm>
                              <a:off x="4242" y="4947"/>
                              <a:ext cx="5" cy="4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4 h 44"/>
                                <a:gd name="T2" fmla="*/ 0 w 5"/>
                                <a:gd name="T3" fmla="*/ 44 h 44"/>
                                <a:gd name="T4" fmla="*/ 0 w 5"/>
                                <a:gd name="T5" fmla="*/ 44 h 44"/>
                                <a:gd name="T6" fmla="*/ 5 w 5"/>
                                <a:gd name="T7" fmla="*/ 0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4">
                                  <a:moveTo>
                                    <a:pt x="0" y="44"/>
                                  </a:moveTo>
                                  <a:lnTo>
                                    <a:pt x="0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7" name="Freeform 2667"/>
                          <wps:cNvSpPr>
                            <a:spLocks/>
                          </wps:cNvSpPr>
                          <wps:spPr bwMode="auto">
                            <a:xfrm>
                              <a:off x="4247" y="4917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0 h 30"/>
                                <a:gd name="T2" fmla="*/ 0 w 10"/>
                                <a:gd name="T3" fmla="*/ 30 h 30"/>
                                <a:gd name="T4" fmla="*/ 0 w 10"/>
                                <a:gd name="T5" fmla="*/ 30 h 30"/>
                                <a:gd name="T6" fmla="*/ 10 w 10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8" name="Freeform 2668"/>
                          <wps:cNvSpPr>
                            <a:spLocks/>
                          </wps:cNvSpPr>
                          <wps:spPr bwMode="auto">
                            <a:xfrm>
                              <a:off x="4257" y="4887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Freeform 2669"/>
                          <wps:cNvSpPr>
                            <a:spLocks/>
                          </wps:cNvSpPr>
                          <wps:spPr bwMode="auto">
                            <a:xfrm>
                              <a:off x="4262" y="4872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5 h 15"/>
                                <a:gd name="T2" fmla="*/ 0 w 9"/>
                                <a:gd name="T3" fmla="*/ 15 h 15"/>
                                <a:gd name="T4" fmla="*/ 0 w 9"/>
                                <a:gd name="T5" fmla="*/ 15 h 15"/>
                                <a:gd name="T6" fmla="*/ 9 w 9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0" name="Freeform 2670"/>
                          <wps:cNvSpPr>
                            <a:spLocks/>
                          </wps:cNvSpPr>
                          <wps:spPr bwMode="auto">
                            <a:xfrm>
                              <a:off x="4271" y="4868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 h 4"/>
                                <a:gd name="T2" fmla="*/ 0 w 5"/>
                                <a:gd name="T3" fmla="*/ 4 h 4"/>
                                <a:gd name="T4" fmla="*/ 0 w 5"/>
                                <a:gd name="T5" fmla="*/ 4 h 4"/>
                                <a:gd name="T6" fmla="*/ 5 w 5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1" name="Freeform 2671"/>
                          <wps:cNvSpPr>
                            <a:spLocks/>
                          </wps:cNvSpPr>
                          <wps:spPr bwMode="auto">
                            <a:xfrm>
                              <a:off x="4276" y="4868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"/>
                                <a:gd name="T2" fmla="*/ 0 w 10"/>
                                <a:gd name="T3" fmla="*/ 0 h 19"/>
                                <a:gd name="T4" fmla="*/ 0 w 10"/>
                                <a:gd name="T5" fmla="*/ 0 h 19"/>
                                <a:gd name="T6" fmla="*/ 10 w 10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2" name="Freeform 2672"/>
                          <wps:cNvSpPr>
                            <a:spLocks/>
                          </wps:cNvSpPr>
                          <wps:spPr bwMode="auto">
                            <a:xfrm>
                              <a:off x="4286" y="4887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0"/>
                                <a:gd name="T2" fmla="*/ 0 w 5"/>
                                <a:gd name="T3" fmla="*/ 0 h 50"/>
                                <a:gd name="T4" fmla="*/ 0 w 5"/>
                                <a:gd name="T5" fmla="*/ 0 h 50"/>
                                <a:gd name="T6" fmla="*/ 5 w 5"/>
                                <a:gd name="T7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3" name="Freeform 2673"/>
                          <wps:cNvSpPr>
                            <a:spLocks/>
                          </wps:cNvSpPr>
                          <wps:spPr bwMode="auto">
                            <a:xfrm>
                              <a:off x="4291" y="4937"/>
                              <a:ext cx="10" cy="5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9"/>
                                <a:gd name="T2" fmla="*/ 0 w 10"/>
                                <a:gd name="T3" fmla="*/ 0 h 59"/>
                                <a:gd name="T4" fmla="*/ 0 w 10"/>
                                <a:gd name="T5" fmla="*/ 0 h 59"/>
                                <a:gd name="T6" fmla="*/ 10 w 10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4" name="Freeform 2674"/>
                          <wps:cNvSpPr>
                            <a:spLocks/>
                          </wps:cNvSpPr>
                          <wps:spPr bwMode="auto">
                            <a:xfrm>
                              <a:off x="4301" y="4996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5" name="Freeform 2675"/>
                          <wps:cNvSpPr>
                            <a:spLocks/>
                          </wps:cNvSpPr>
                          <wps:spPr bwMode="auto">
                            <a:xfrm>
                              <a:off x="4306" y="5055"/>
                              <a:ext cx="10" cy="4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5"/>
                                <a:gd name="T2" fmla="*/ 0 w 10"/>
                                <a:gd name="T3" fmla="*/ 0 h 45"/>
                                <a:gd name="T4" fmla="*/ 0 w 10"/>
                                <a:gd name="T5" fmla="*/ 0 h 45"/>
                                <a:gd name="T6" fmla="*/ 10 w 10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6" name="Freeform 2676"/>
                          <wps:cNvSpPr>
                            <a:spLocks/>
                          </wps:cNvSpPr>
                          <wps:spPr bwMode="auto">
                            <a:xfrm>
                              <a:off x="4316" y="5100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Freeform 2677"/>
                          <wps:cNvSpPr>
                            <a:spLocks/>
                          </wps:cNvSpPr>
                          <wps:spPr bwMode="auto">
                            <a:xfrm>
                              <a:off x="4321" y="5134"/>
                              <a:ext cx="10" cy="4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0"/>
                                <a:gd name="T2" fmla="*/ 0 w 10"/>
                                <a:gd name="T3" fmla="*/ 0 h 40"/>
                                <a:gd name="T4" fmla="*/ 0 w 10"/>
                                <a:gd name="T5" fmla="*/ 0 h 40"/>
                                <a:gd name="T6" fmla="*/ 10 w 10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Freeform 2678"/>
                          <wps:cNvSpPr>
                            <a:spLocks/>
                          </wps:cNvSpPr>
                          <wps:spPr bwMode="auto">
                            <a:xfrm>
                              <a:off x="4331" y="5174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9"/>
                                <a:gd name="T2" fmla="*/ 0 w 5"/>
                                <a:gd name="T3" fmla="*/ 0 h 39"/>
                                <a:gd name="T4" fmla="*/ 0 w 5"/>
                                <a:gd name="T5" fmla="*/ 0 h 39"/>
                                <a:gd name="T6" fmla="*/ 5 w 5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9" name="Freeform 2679"/>
                          <wps:cNvSpPr>
                            <a:spLocks/>
                          </wps:cNvSpPr>
                          <wps:spPr bwMode="auto">
                            <a:xfrm>
                              <a:off x="4336" y="521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0" name="Freeform 2680"/>
                          <wps:cNvSpPr>
                            <a:spLocks/>
                          </wps:cNvSpPr>
                          <wps:spPr bwMode="auto">
                            <a:xfrm>
                              <a:off x="4346" y="522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1" name="Freeform 2681"/>
                          <wps:cNvSpPr>
                            <a:spLocks/>
                          </wps:cNvSpPr>
                          <wps:spPr bwMode="auto">
                            <a:xfrm>
                              <a:off x="4351" y="5228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2" name="Freeform 2682"/>
                          <wps:cNvSpPr>
                            <a:spLocks/>
                          </wps:cNvSpPr>
                          <wps:spPr bwMode="auto">
                            <a:xfrm>
                              <a:off x="4360" y="52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3" name="Freeform 2683"/>
                          <wps:cNvSpPr>
                            <a:spLocks/>
                          </wps:cNvSpPr>
                          <wps:spPr bwMode="auto">
                            <a:xfrm>
                              <a:off x="4365" y="523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4" name="Freeform 2684"/>
                          <wps:cNvSpPr>
                            <a:spLocks/>
                          </wps:cNvSpPr>
                          <wps:spPr bwMode="auto">
                            <a:xfrm>
                              <a:off x="4375" y="5253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5" name="Freeform 2685"/>
                          <wps:cNvSpPr>
                            <a:spLocks/>
                          </wps:cNvSpPr>
                          <wps:spPr bwMode="auto">
                            <a:xfrm>
                              <a:off x="4380" y="525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Freeform 2686"/>
                          <wps:cNvSpPr>
                            <a:spLocks/>
                          </wps:cNvSpPr>
                          <wps:spPr bwMode="auto">
                            <a:xfrm>
                              <a:off x="4390" y="526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Freeform 2687"/>
                          <wps:cNvSpPr>
                            <a:spLocks/>
                          </wps:cNvSpPr>
                          <wps:spPr bwMode="auto">
                            <a:xfrm>
                              <a:off x="4395" y="5268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8" name="Freeform 2688"/>
                          <wps:cNvSpPr>
                            <a:spLocks/>
                          </wps:cNvSpPr>
                          <wps:spPr bwMode="auto">
                            <a:xfrm>
                              <a:off x="4405" y="5288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9" name="Freeform 2689"/>
                          <wps:cNvSpPr>
                            <a:spLocks/>
                          </wps:cNvSpPr>
                          <wps:spPr bwMode="auto">
                            <a:xfrm>
                              <a:off x="441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0" name="Freeform 2690"/>
                          <wps:cNvSpPr>
                            <a:spLocks/>
                          </wps:cNvSpPr>
                          <wps:spPr bwMode="auto">
                            <a:xfrm>
                              <a:off x="442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1" name="Freeform 2691"/>
                          <wps:cNvSpPr>
                            <a:spLocks/>
                          </wps:cNvSpPr>
                          <wps:spPr bwMode="auto">
                            <a:xfrm>
                              <a:off x="4425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2" name="Freeform 2692"/>
                          <wps:cNvSpPr>
                            <a:spLocks/>
                          </wps:cNvSpPr>
                          <wps:spPr bwMode="auto">
                            <a:xfrm>
                              <a:off x="443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3" name="Freeform 2693"/>
                          <wps:cNvSpPr>
                            <a:spLocks/>
                          </wps:cNvSpPr>
                          <wps:spPr bwMode="auto">
                            <a:xfrm>
                              <a:off x="443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4" name="Freeform 2694"/>
                          <wps:cNvSpPr>
                            <a:spLocks/>
                          </wps:cNvSpPr>
                          <wps:spPr bwMode="auto">
                            <a:xfrm>
                              <a:off x="444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5" name="Freeform 2695"/>
                          <wps:cNvSpPr>
                            <a:spLocks/>
                          </wps:cNvSpPr>
                          <wps:spPr bwMode="auto">
                            <a:xfrm>
                              <a:off x="4459" y="5288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6" name="Freeform 2696"/>
                          <wps:cNvSpPr>
                            <a:spLocks/>
                          </wps:cNvSpPr>
                          <wps:spPr bwMode="auto">
                            <a:xfrm>
                              <a:off x="4464" y="5258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 h 30"/>
                                <a:gd name="T2" fmla="*/ 0 w 5"/>
                                <a:gd name="T3" fmla="*/ 30 h 30"/>
                                <a:gd name="T4" fmla="*/ 0 w 5"/>
                                <a:gd name="T5" fmla="*/ 30 h 30"/>
                                <a:gd name="T6" fmla="*/ 5 w 5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7" name="Freeform 2697"/>
                          <wps:cNvSpPr>
                            <a:spLocks/>
                          </wps:cNvSpPr>
                          <wps:spPr bwMode="auto">
                            <a:xfrm>
                              <a:off x="4469" y="524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8" name="Freeform 2698"/>
                          <wps:cNvSpPr>
                            <a:spLocks/>
                          </wps:cNvSpPr>
                          <wps:spPr bwMode="auto">
                            <a:xfrm>
                              <a:off x="4479" y="5228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9" name="Freeform 2699"/>
                          <wps:cNvSpPr>
                            <a:spLocks/>
                          </wps:cNvSpPr>
                          <wps:spPr bwMode="auto">
                            <a:xfrm>
                              <a:off x="4484" y="5228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0" name="Freeform 2700"/>
                          <wps:cNvSpPr>
                            <a:spLocks/>
                          </wps:cNvSpPr>
                          <wps:spPr bwMode="auto">
                            <a:xfrm>
                              <a:off x="4494" y="52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1" name="Freeform 2701"/>
                          <wps:cNvSpPr>
                            <a:spLocks/>
                          </wps:cNvSpPr>
                          <wps:spPr bwMode="auto">
                            <a:xfrm>
                              <a:off x="4499" y="5238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2" name="Freeform 2702"/>
                          <wps:cNvSpPr>
                            <a:spLocks/>
                          </wps:cNvSpPr>
                          <wps:spPr bwMode="auto">
                            <a:xfrm>
                              <a:off x="4509" y="5258"/>
                              <a:ext cx="9" cy="2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25"/>
                                <a:gd name="T2" fmla="*/ 0 w 9"/>
                                <a:gd name="T3" fmla="*/ 0 h 25"/>
                                <a:gd name="T4" fmla="*/ 0 w 9"/>
                                <a:gd name="T5" fmla="*/ 0 h 25"/>
                                <a:gd name="T6" fmla="*/ 9 w 9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3" name="Freeform 2703"/>
                          <wps:cNvSpPr>
                            <a:spLocks/>
                          </wps:cNvSpPr>
                          <wps:spPr bwMode="auto">
                            <a:xfrm>
                              <a:off x="4518" y="5283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4" name="Freeform 2704"/>
                          <wps:cNvSpPr>
                            <a:spLocks/>
                          </wps:cNvSpPr>
                          <wps:spPr bwMode="auto">
                            <a:xfrm>
                              <a:off x="4523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5" name="Freeform 2705"/>
                          <wps:cNvSpPr>
                            <a:spLocks/>
                          </wps:cNvSpPr>
                          <wps:spPr bwMode="auto">
                            <a:xfrm>
                              <a:off x="452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6" name="Freeform 2706"/>
                          <wps:cNvSpPr>
                            <a:spLocks/>
                          </wps:cNvSpPr>
                          <wps:spPr bwMode="auto">
                            <a:xfrm>
                              <a:off x="453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7" name="Freeform 2707"/>
                          <wps:cNvSpPr>
                            <a:spLocks/>
                          </wps:cNvSpPr>
                          <wps:spPr bwMode="auto">
                            <a:xfrm>
                              <a:off x="454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8" name="Freeform 2708"/>
                          <wps:cNvSpPr>
                            <a:spLocks/>
                          </wps:cNvSpPr>
                          <wps:spPr bwMode="auto">
                            <a:xfrm>
                              <a:off x="455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99" name="Group 2910"/>
                        <wpg:cNvGrpSpPr>
                          <a:grpSpLocks/>
                        </wpg:cNvGrpSpPr>
                        <wpg:grpSpPr bwMode="auto">
                          <a:xfrm>
                            <a:off x="2894330" y="3053080"/>
                            <a:ext cx="943610" cy="313690"/>
                            <a:chOff x="4558" y="4808"/>
                            <a:chExt cx="1486" cy="494"/>
                          </a:xfrm>
                        </wpg:grpSpPr>
                        <wps:wsp>
                          <wps:cNvPr id="2700" name="Freeform 2710"/>
                          <wps:cNvSpPr>
                            <a:spLocks/>
                          </wps:cNvSpPr>
                          <wps:spPr bwMode="auto">
                            <a:xfrm>
                              <a:off x="455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1" name="Freeform 2711"/>
                          <wps:cNvSpPr>
                            <a:spLocks/>
                          </wps:cNvSpPr>
                          <wps:spPr bwMode="auto">
                            <a:xfrm>
                              <a:off x="456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2" name="Freeform 2712"/>
                          <wps:cNvSpPr>
                            <a:spLocks/>
                          </wps:cNvSpPr>
                          <wps:spPr bwMode="auto">
                            <a:xfrm>
                              <a:off x="457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3" name="Freeform 2713"/>
                          <wps:cNvSpPr>
                            <a:spLocks/>
                          </wps:cNvSpPr>
                          <wps:spPr bwMode="auto">
                            <a:xfrm>
                              <a:off x="4583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4" name="Freeform 2714"/>
                          <wps:cNvSpPr>
                            <a:spLocks/>
                          </wps:cNvSpPr>
                          <wps:spPr bwMode="auto">
                            <a:xfrm>
                              <a:off x="459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5" name="Freeform 2715"/>
                          <wps:cNvSpPr>
                            <a:spLocks/>
                          </wps:cNvSpPr>
                          <wps:spPr bwMode="auto">
                            <a:xfrm>
                              <a:off x="459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6" name="Freeform 2716"/>
                          <wps:cNvSpPr>
                            <a:spLocks/>
                          </wps:cNvSpPr>
                          <wps:spPr bwMode="auto">
                            <a:xfrm>
                              <a:off x="4602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7" name="Freeform 2717"/>
                          <wps:cNvSpPr>
                            <a:spLocks/>
                          </wps:cNvSpPr>
                          <wps:spPr bwMode="auto">
                            <a:xfrm>
                              <a:off x="4612" y="5283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 h 9"/>
                                <a:gd name="T2" fmla="*/ 0 w 5"/>
                                <a:gd name="T3" fmla="*/ 9 h 9"/>
                                <a:gd name="T4" fmla="*/ 0 w 5"/>
                                <a:gd name="T5" fmla="*/ 9 h 9"/>
                                <a:gd name="T6" fmla="*/ 5 w 5"/>
                                <a:gd name="T7" fmla="*/ 0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9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8" name="Freeform 2718"/>
                          <wps:cNvSpPr>
                            <a:spLocks/>
                          </wps:cNvSpPr>
                          <wps:spPr bwMode="auto">
                            <a:xfrm>
                              <a:off x="4617" y="527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9" name="Freeform 2719"/>
                          <wps:cNvSpPr>
                            <a:spLocks/>
                          </wps:cNvSpPr>
                          <wps:spPr bwMode="auto">
                            <a:xfrm>
                              <a:off x="4627" y="525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0" name="Freeform 2720"/>
                          <wps:cNvSpPr>
                            <a:spLocks/>
                          </wps:cNvSpPr>
                          <wps:spPr bwMode="auto">
                            <a:xfrm>
                              <a:off x="4637" y="524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1" name="Freeform 2721"/>
                          <wps:cNvSpPr>
                            <a:spLocks/>
                          </wps:cNvSpPr>
                          <wps:spPr bwMode="auto">
                            <a:xfrm>
                              <a:off x="4642" y="523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2" name="Freeform 2722"/>
                          <wps:cNvSpPr>
                            <a:spLocks/>
                          </wps:cNvSpPr>
                          <wps:spPr bwMode="auto">
                            <a:xfrm>
                              <a:off x="4652" y="52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3" name="Freeform 2723"/>
                          <wps:cNvSpPr>
                            <a:spLocks/>
                          </wps:cNvSpPr>
                          <wps:spPr bwMode="auto">
                            <a:xfrm>
                              <a:off x="4657" y="522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4" name="Freeform 2724"/>
                          <wps:cNvSpPr>
                            <a:spLocks/>
                          </wps:cNvSpPr>
                          <wps:spPr bwMode="auto">
                            <a:xfrm>
                              <a:off x="4662" y="5223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5" name="Freeform 2725"/>
                          <wps:cNvSpPr>
                            <a:spLocks/>
                          </wps:cNvSpPr>
                          <wps:spPr bwMode="auto">
                            <a:xfrm>
                              <a:off x="4671" y="522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6" name="Freeform 2726"/>
                          <wps:cNvSpPr>
                            <a:spLocks/>
                          </wps:cNvSpPr>
                          <wps:spPr bwMode="auto">
                            <a:xfrm>
                              <a:off x="4676" y="5233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5"/>
                                <a:gd name="T2" fmla="*/ 0 w 10"/>
                                <a:gd name="T3" fmla="*/ 0 h 35"/>
                                <a:gd name="T4" fmla="*/ 0 w 10"/>
                                <a:gd name="T5" fmla="*/ 0 h 35"/>
                                <a:gd name="T6" fmla="*/ 10 w 10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7" name="Freeform 2727"/>
                          <wps:cNvSpPr>
                            <a:spLocks/>
                          </wps:cNvSpPr>
                          <wps:spPr bwMode="auto">
                            <a:xfrm>
                              <a:off x="4686" y="5268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8" name="Freeform 2728"/>
                          <wps:cNvSpPr>
                            <a:spLocks/>
                          </wps:cNvSpPr>
                          <wps:spPr bwMode="auto">
                            <a:xfrm>
                              <a:off x="4696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9" name="Freeform 2729"/>
                          <wps:cNvSpPr>
                            <a:spLocks/>
                          </wps:cNvSpPr>
                          <wps:spPr bwMode="auto">
                            <a:xfrm>
                              <a:off x="4701" y="529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0" name="Freeform 2730"/>
                          <wps:cNvSpPr>
                            <a:spLocks/>
                          </wps:cNvSpPr>
                          <wps:spPr bwMode="auto">
                            <a:xfrm>
                              <a:off x="4711" y="5238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9 h 59"/>
                                <a:gd name="T2" fmla="*/ 0 w 5"/>
                                <a:gd name="T3" fmla="*/ 59 h 59"/>
                                <a:gd name="T4" fmla="*/ 0 w 5"/>
                                <a:gd name="T5" fmla="*/ 59 h 59"/>
                                <a:gd name="T6" fmla="*/ 5 w 5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1" name="Freeform 2731"/>
                          <wps:cNvSpPr>
                            <a:spLocks/>
                          </wps:cNvSpPr>
                          <wps:spPr bwMode="auto">
                            <a:xfrm>
                              <a:off x="4716" y="5164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4 h 74"/>
                                <a:gd name="T2" fmla="*/ 0 w 5"/>
                                <a:gd name="T3" fmla="*/ 74 h 74"/>
                                <a:gd name="T4" fmla="*/ 0 w 5"/>
                                <a:gd name="T5" fmla="*/ 74 h 74"/>
                                <a:gd name="T6" fmla="*/ 5 w 5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2" name="Freeform 2732"/>
                          <wps:cNvSpPr>
                            <a:spLocks/>
                          </wps:cNvSpPr>
                          <wps:spPr bwMode="auto">
                            <a:xfrm>
                              <a:off x="4721" y="5085"/>
                              <a:ext cx="10" cy="7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9 h 79"/>
                                <a:gd name="T2" fmla="*/ 0 w 10"/>
                                <a:gd name="T3" fmla="*/ 79 h 79"/>
                                <a:gd name="T4" fmla="*/ 0 w 10"/>
                                <a:gd name="T5" fmla="*/ 79 h 79"/>
                                <a:gd name="T6" fmla="*/ 10 w 10"/>
                                <a:gd name="T7" fmla="*/ 0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9">
                                  <a:moveTo>
                                    <a:pt x="0" y="79"/>
                                  </a:moveTo>
                                  <a:lnTo>
                                    <a:pt x="0" y="79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3" name="Freeform 2733"/>
                          <wps:cNvSpPr>
                            <a:spLocks/>
                          </wps:cNvSpPr>
                          <wps:spPr bwMode="auto">
                            <a:xfrm>
                              <a:off x="4731" y="5011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74 h 74"/>
                                <a:gd name="T2" fmla="*/ 0 w 5"/>
                                <a:gd name="T3" fmla="*/ 74 h 74"/>
                                <a:gd name="T4" fmla="*/ 0 w 5"/>
                                <a:gd name="T5" fmla="*/ 74 h 74"/>
                                <a:gd name="T6" fmla="*/ 5 w 5"/>
                                <a:gd name="T7" fmla="*/ 0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74"/>
                                  </a:moveTo>
                                  <a:lnTo>
                                    <a:pt x="0" y="74"/>
                                  </a:lnTo>
                                  <a:lnTo>
                                    <a:pt x="0" y="7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4" name="Freeform 2734"/>
                          <wps:cNvSpPr>
                            <a:spLocks/>
                          </wps:cNvSpPr>
                          <wps:spPr bwMode="auto">
                            <a:xfrm>
                              <a:off x="4736" y="4942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9 h 69"/>
                                <a:gd name="T2" fmla="*/ 0 w 10"/>
                                <a:gd name="T3" fmla="*/ 69 h 69"/>
                                <a:gd name="T4" fmla="*/ 0 w 10"/>
                                <a:gd name="T5" fmla="*/ 69 h 69"/>
                                <a:gd name="T6" fmla="*/ 10 w 10"/>
                                <a:gd name="T7" fmla="*/ 0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69"/>
                                  </a:moveTo>
                                  <a:lnTo>
                                    <a:pt x="0" y="69"/>
                                  </a:lnTo>
                                  <a:lnTo>
                                    <a:pt x="0" y="6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5" name="Freeform 2735"/>
                          <wps:cNvSpPr>
                            <a:spLocks/>
                          </wps:cNvSpPr>
                          <wps:spPr bwMode="auto">
                            <a:xfrm>
                              <a:off x="4746" y="4882"/>
                              <a:ext cx="9" cy="6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60 h 60"/>
                                <a:gd name="T2" fmla="*/ 0 w 9"/>
                                <a:gd name="T3" fmla="*/ 60 h 60"/>
                                <a:gd name="T4" fmla="*/ 0 w 9"/>
                                <a:gd name="T5" fmla="*/ 60 h 60"/>
                                <a:gd name="T6" fmla="*/ 9 w 9"/>
                                <a:gd name="T7" fmla="*/ 0 h 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60">
                                  <a:moveTo>
                                    <a:pt x="0" y="6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6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6" name="Freeform 2736"/>
                          <wps:cNvSpPr>
                            <a:spLocks/>
                          </wps:cNvSpPr>
                          <wps:spPr bwMode="auto">
                            <a:xfrm>
                              <a:off x="4755" y="4833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7" name="Freeform 2737"/>
                          <wps:cNvSpPr>
                            <a:spLocks/>
                          </wps:cNvSpPr>
                          <wps:spPr bwMode="auto">
                            <a:xfrm>
                              <a:off x="4760" y="4808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5 h 25"/>
                                <a:gd name="T2" fmla="*/ 0 w 10"/>
                                <a:gd name="T3" fmla="*/ 25 h 25"/>
                                <a:gd name="T4" fmla="*/ 0 w 10"/>
                                <a:gd name="T5" fmla="*/ 25 h 25"/>
                                <a:gd name="T6" fmla="*/ 10 w 10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8" name="Freeform 2738"/>
                          <wps:cNvSpPr>
                            <a:spLocks/>
                          </wps:cNvSpPr>
                          <wps:spPr bwMode="auto">
                            <a:xfrm>
                              <a:off x="4770" y="480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9" name="Freeform 2739"/>
                          <wps:cNvSpPr>
                            <a:spLocks/>
                          </wps:cNvSpPr>
                          <wps:spPr bwMode="auto">
                            <a:xfrm>
                              <a:off x="4775" y="4818"/>
                              <a:ext cx="5" cy="4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5"/>
                                <a:gd name="T2" fmla="*/ 0 w 5"/>
                                <a:gd name="T3" fmla="*/ 0 h 45"/>
                                <a:gd name="T4" fmla="*/ 0 w 5"/>
                                <a:gd name="T5" fmla="*/ 0 h 45"/>
                                <a:gd name="T6" fmla="*/ 5 w 5"/>
                                <a:gd name="T7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0" name="Freeform 2740"/>
                          <wps:cNvSpPr>
                            <a:spLocks/>
                          </wps:cNvSpPr>
                          <wps:spPr bwMode="auto">
                            <a:xfrm>
                              <a:off x="4780" y="4863"/>
                              <a:ext cx="10" cy="6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9"/>
                                <a:gd name="T2" fmla="*/ 0 w 10"/>
                                <a:gd name="T3" fmla="*/ 0 h 69"/>
                                <a:gd name="T4" fmla="*/ 0 w 10"/>
                                <a:gd name="T5" fmla="*/ 0 h 69"/>
                                <a:gd name="T6" fmla="*/ 10 w 10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1" name="Freeform 2741"/>
                          <wps:cNvSpPr>
                            <a:spLocks/>
                          </wps:cNvSpPr>
                          <wps:spPr bwMode="auto">
                            <a:xfrm>
                              <a:off x="4790" y="4932"/>
                              <a:ext cx="5" cy="7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74"/>
                                <a:gd name="T2" fmla="*/ 0 w 5"/>
                                <a:gd name="T3" fmla="*/ 0 h 74"/>
                                <a:gd name="T4" fmla="*/ 0 w 5"/>
                                <a:gd name="T5" fmla="*/ 0 h 74"/>
                                <a:gd name="T6" fmla="*/ 5 w 5"/>
                                <a:gd name="T7" fmla="*/ 74 h 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7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7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2" name="Freeform 2742"/>
                          <wps:cNvSpPr>
                            <a:spLocks/>
                          </wps:cNvSpPr>
                          <wps:spPr bwMode="auto">
                            <a:xfrm>
                              <a:off x="4795" y="5006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3" name="Freeform 2743"/>
                          <wps:cNvSpPr>
                            <a:spLocks/>
                          </wps:cNvSpPr>
                          <wps:spPr bwMode="auto">
                            <a:xfrm>
                              <a:off x="4805" y="5045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4" name="Freeform 2744"/>
                          <wps:cNvSpPr>
                            <a:spLocks/>
                          </wps:cNvSpPr>
                          <wps:spPr bwMode="auto">
                            <a:xfrm>
                              <a:off x="4815" y="5070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5" name="Freeform 2745"/>
                          <wps:cNvSpPr>
                            <a:spLocks/>
                          </wps:cNvSpPr>
                          <wps:spPr bwMode="auto">
                            <a:xfrm>
                              <a:off x="4820" y="5075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0"/>
                                <a:gd name="T2" fmla="*/ 0 w 10"/>
                                <a:gd name="T3" fmla="*/ 0 h 20"/>
                                <a:gd name="T4" fmla="*/ 0 w 10"/>
                                <a:gd name="T5" fmla="*/ 0 h 20"/>
                                <a:gd name="T6" fmla="*/ 10 w 10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6" name="Freeform 2746"/>
                          <wps:cNvSpPr>
                            <a:spLocks/>
                          </wps:cNvSpPr>
                          <wps:spPr bwMode="auto">
                            <a:xfrm>
                              <a:off x="4830" y="5095"/>
                              <a:ext cx="4" cy="2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5"/>
                                <a:gd name="T2" fmla="*/ 0 w 4"/>
                                <a:gd name="T3" fmla="*/ 0 h 25"/>
                                <a:gd name="T4" fmla="*/ 0 w 4"/>
                                <a:gd name="T5" fmla="*/ 0 h 25"/>
                                <a:gd name="T6" fmla="*/ 4 w 4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7" name="Freeform 2747"/>
                          <wps:cNvSpPr>
                            <a:spLocks/>
                          </wps:cNvSpPr>
                          <wps:spPr bwMode="auto">
                            <a:xfrm>
                              <a:off x="4834" y="5120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9"/>
                                <a:gd name="T2" fmla="*/ 0 w 10"/>
                                <a:gd name="T3" fmla="*/ 0 h 49"/>
                                <a:gd name="T4" fmla="*/ 0 w 10"/>
                                <a:gd name="T5" fmla="*/ 0 h 49"/>
                                <a:gd name="T6" fmla="*/ 10 w 10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8" name="Freeform 2748"/>
                          <wps:cNvSpPr>
                            <a:spLocks/>
                          </wps:cNvSpPr>
                          <wps:spPr bwMode="auto">
                            <a:xfrm>
                              <a:off x="4844" y="5169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9"/>
                                <a:gd name="T2" fmla="*/ 0 w 5"/>
                                <a:gd name="T3" fmla="*/ 0 h 59"/>
                                <a:gd name="T4" fmla="*/ 0 w 5"/>
                                <a:gd name="T5" fmla="*/ 0 h 59"/>
                                <a:gd name="T6" fmla="*/ 5 w 5"/>
                                <a:gd name="T7" fmla="*/ 59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9" name="Freeform 2749"/>
                          <wps:cNvSpPr>
                            <a:spLocks/>
                          </wps:cNvSpPr>
                          <wps:spPr bwMode="auto">
                            <a:xfrm>
                              <a:off x="4849" y="5228"/>
                              <a:ext cx="10" cy="6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0"/>
                                <a:gd name="T2" fmla="*/ 0 w 10"/>
                                <a:gd name="T3" fmla="*/ 0 h 60"/>
                                <a:gd name="T4" fmla="*/ 0 w 10"/>
                                <a:gd name="T5" fmla="*/ 0 h 60"/>
                                <a:gd name="T6" fmla="*/ 10 w 10"/>
                                <a:gd name="T7" fmla="*/ 60 h 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0" name="Freeform 2750"/>
                          <wps:cNvSpPr>
                            <a:spLocks/>
                          </wps:cNvSpPr>
                          <wps:spPr bwMode="auto">
                            <a:xfrm>
                              <a:off x="4859" y="5288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1" name="Freeform 2751"/>
                          <wps:cNvSpPr>
                            <a:spLocks/>
                          </wps:cNvSpPr>
                          <wps:spPr bwMode="auto">
                            <a:xfrm>
                              <a:off x="486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2" name="Freeform 2752"/>
                          <wps:cNvSpPr>
                            <a:spLocks/>
                          </wps:cNvSpPr>
                          <wps:spPr bwMode="auto">
                            <a:xfrm>
                              <a:off x="487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3" name="Freeform 2753"/>
                          <wps:cNvSpPr>
                            <a:spLocks/>
                          </wps:cNvSpPr>
                          <wps:spPr bwMode="auto">
                            <a:xfrm>
                              <a:off x="487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4" name="Freeform 2754"/>
                          <wps:cNvSpPr>
                            <a:spLocks/>
                          </wps:cNvSpPr>
                          <wps:spPr bwMode="auto">
                            <a:xfrm>
                              <a:off x="488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5" name="Freeform 2755"/>
                          <wps:cNvSpPr>
                            <a:spLocks/>
                          </wps:cNvSpPr>
                          <wps:spPr bwMode="auto">
                            <a:xfrm>
                              <a:off x="489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6" name="Freeform 2756"/>
                          <wps:cNvSpPr>
                            <a:spLocks/>
                          </wps:cNvSpPr>
                          <wps:spPr bwMode="auto">
                            <a:xfrm>
                              <a:off x="490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7" name="Freeform 2757"/>
                          <wps:cNvSpPr>
                            <a:spLocks/>
                          </wps:cNvSpPr>
                          <wps:spPr bwMode="auto">
                            <a:xfrm>
                              <a:off x="4909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8" name="Freeform 2758"/>
                          <wps:cNvSpPr>
                            <a:spLocks/>
                          </wps:cNvSpPr>
                          <wps:spPr bwMode="auto">
                            <a:xfrm>
                              <a:off x="491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9" name="Freeform 2759"/>
                          <wps:cNvSpPr>
                            <a:spLocks/>
                          </wps:cNvSpPr>
                          <wps:spPr bwMode="auto">
                            <a:xfrm>
                              <a:off x="492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0" name="Freeform 2760"/>
                          <wps:cNvSpPr>
                            <a:spLocks/>
                          </wps:cNvSpPr>
                          <wps:spPr bwMode="auto">
                            <a:xfrm>
                              <a:off x="4933" y="529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1" name="Freeform 2761"/>
                          <wps:cNvSpPr>
                            <a:spLocks/>
                          </wps:cNvSpPr>
                          <wps:spPr bwMode="auto">
                            <a:xfrm>
                              <a:off x="4938" y="5288"/>
                              <a:ext cx="10" cy="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 h 4"/>
                                <a:gd name="T2" fmla="*/ 0 w 10"/>
                                <a:gd name="T3" fmla="*/ 4 h 4"/>
                                <a:gd name="T4" fmla="*/ 0 w 10"/>
                                <a:gd name="T5" fmla="*/ 4 h 4"/>
                                <a:gd name="T6" fmla="*/ 10 w 10"/>
                                <a:gd name="T7" fmla="*/ 0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">
                                  <a:moveTo>
                                    <a:pt x="0" y="4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2" name="Freeform 2762"/>
                          <wps:cNvSpPr>
                            <a:spLocks/>
                          </wps:cNvSpPr>
                          <wps:spPr bwMode="auto">
                            <a:xfrm>
                              <a:off x="4948" y="5288"/>
                              <a:ext cx="5" cy="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"/>
                                <a:gd name="T2" fmla="*/ 0 w 5"/>
                                <a:gd name="T3" fmla="*/ 0 h 4"/>
                                <a:gd name="T4" fmla="*/ 0 w 5"/>
                                <a:gd name="T5" fmla="*/ 0 h 4"/>
                                <a:gd name="T6" fmla="*/ 5 w 5"/>
                                <a:gd name="T7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3" name="Freeform 2763"/>
                          <wps:cNvSpPr>
                            <a:spLocks/>
                          </wps:cNvSpPr>
                          <wps:spPr bwMode="auto">
                            <a:xfrm>
                              <a:off x="4953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4" name="Freeform 2764"/>
                          <wps:cNvSpPr>
                            <a:spLocks/>
                          </wps:cNvSpPr>
                          <wps:spPr bwMode="auto">
                            <a:xfrm>
                              <a:off x="496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5" name="Freeform 2765"/>
                          <wps:cNvSpPr>
                            <a:spLocks/>
                          </wps:cNvSpPr>
                          <wps:spPr bwMode="auto">
                            <a:xfrm>
                              <a:off x="496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6" name="Freeform 2766"/>
                          <wps:cNvSpPr>
                            <a:spLocks/>
                          </wps:cNvSpPr>
                          <wps:spPr bwMode="auto">
                            <a:xfrm>
                              <a:off x="497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7" name="Freeform 2767"/>
                          <wps:cNvSpPr>
                            <a:spLocks/>
                          </wps:cNvSpPr>
                          <wps:spPr bwMode="auto">
                            <a:xfrm>
                              <a:off x="4983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8" name="Freeform 2768"/>
                          <wps:cNvSpPr>
                            <a:spLocks/>
                          </wps:cNvSpPr>
                          <wps:spPr bwMode="auto">
                            <a:xfrm>
                              <a:off x="499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9" name="Freeform 2769"/>
                          <wps:cNvSpPr>
                            <a:spLocks/>
                          </wps:cNvSpPr>
                          <wps:spPr bwMode="auto">
                            <a:xfrm>
                              <a:off x="499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0" name="Freeform 2770"/>
                          <wps:cNvSpPr>
                            <a:spLocks/>
                          </wps:cNvSpPr>
                          <wps:spPr bwMode="auto">
                            <a:xfrm>
                              <a:off x="500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1" name="Freeform 2771"/>
                          <wps:cNvSpPr>
                            <a:spLocks/>
                          </wps:cNvSpPr>
                          <wps:spPr bwMode="auto">
                            <a:xfrm>
                              <a:off x="501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2" name="Freeform 2772"/>
                          <wps:cNvSpPr>
                            <a:spLocks/>
                          </wps:cNvSpPr>
                          <wps:spPr bwMode="auto">
                            <a:xfrm>
                              <a:off x="502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3" name="Freeform 2773"/>
                          <wps:cNvSpPr>
                            <a:spLocks/>
                          </wps:cNvSpPr>
                          <wps:spPr bwMode="auto">
                            <a:xfrm>
                              <a:off x="502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4" name="Freeform 2774"/>
                          <wps:cNvSpPr>
                            <a:spLocks/>
                          </wps:cNvSpPr>
                          <wps:spPr bwMode="auto">
                            <a:xfrm>
                              <a:off x="503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5" name="Freeform 2775"/>
                          <wps:cNvSpPr>
                            <a:spLocks/>
                          </wps:cNvSpPr>
                          <wps:spPr bwMode="auto">
                            <a:xfrm>
                              <a:off x="504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6" name="Freeform 2776"/>
                          <wps:cNvSpPr>
                            <a:spLocks/>
                          </wps:cNvSpPr>
                          <wps:spPr bwMode="auto">
                            <a:xfrm>
                              <a:off x="5052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7" name="Freeform 2777"/>
                          <wps:cNvSpPr>
                            <a:spLocks/>
                          </wps:cNvSpPr>
                          <wps:spPr bwMode="auto">
                            <a:xfrm>
                              <a:off x="5057" y="5283"/>
                              <a:ext cx="10" cy="1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4 h 14"/>
                                <a:gd name="T2" fmla="*/ 0 w 10"/>
                                <a:gd name="T3" fmla="*/ 14 h 14"/>
                                <a:gd name="T4" fmla="*/ 0 w 10"/>
                                <a:gd name="T5" fmla="*/ 14 h 14"/>
                                <a:gd name="T6" fmla="*/ 10 w 10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8" name="Freeform 2778"/>
                          <wps:cNvSpPr>
                            <a:spLocks/>
                          </wps:cNvSpPr>
                          <wps:spPr bwMode="auto">
                            <a:xfrm>
                              <a:off x="5067" y="526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9" name="Freeform 2779"/>
                          <wps:cNvSpPr>
                            <a:spLocks/>
                          </wps:cNvSpPr>
                          <wps:spPr bwMode="auto">
                            <a:xfrm>
                              <a:off x="5072" y="5258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 h 5"/>
                                <a:gd name="T2" fmla="*/ 0 w 9"/>
                                <a:gd name="T3" fmla="*/ 5 h 5"/>
                                <a:gd name="T4" fmla="*/ 0 w 9"/>
                                <a:gd name="T5" fmla="*/ 5 h 5"/>
                                <a:gd name="T6" fmla="*/ 9 w 9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0" name="Freeform 2780"/>
                          <wps:cNvSpPr>
                            <a:spLocks/>
                          </wps:cNvSpPr>
                          <wps:spPr bwMode="auto">
                            <a:xfrm>
                              <a:off x="5081" y="525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1" name="Freeform 2781"/>
                          <wps:cNvSpPr>
                            <a:spLocks/>
                          </wps:cNvSpPr>
                          <wps:spPr bwMode="auto">
                            <a:xfrm>
                              <a:off x="5091" y="524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2" name="Freeform 2782"/>
                          <wps:cNvSpPr>
                            <a:spLocks/>
                          </wps:cNvSpPr>
                          <wps:spPr bwMode="auto">
                            <a:xfrm>
                              <a:off x="5096" y="523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3" name="Freeform 2783"/>
                          <wps:cNvSpPr>
                            <a:spLocks/>
                          </wps:cNvSpPr>
                          <wps:spPr bwMode="auto">
                            <a:xfrm>
                              <a:off x="5101" y="522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4" name="Freeform 2784"/>
                          <wps:cNvSpPr>
                            <a:spLocks/>
                          </wps:cNvSpPr>
                          <wps:spPr bwMode="auto">
                            <a:xfrm>
                              <a:off x="5111" y="522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5" name="Freeform 2785"/>
                          <wps:cNvSpPr>
                            <a:spLocks/>
                          </wps:cNvSpPr>
                          <wps:spPr bwMode="auto">
                            <a:xfrm>
                              <a:off x="5116" y="522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6" name="Freeform 2786"/>
                          <wps:cNvSpPr>
                            <a:spLocks/>
                          </wps:cNvSpPr>
                          <wps:spPr bwMode="auto">
                            <a:xfrm>
                              <a:off x="5126" y="5233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0"/>
                                <a:gd name="T2" fmla="*/ 0 w 5"/>
                                <a:gd name="T3" fmla="*/ 0 h 30"/>
                                <a:gd name="T4" fmla="*/ 0 w 5"/>
                                <a:gd name="T5" fmla="*/ 0 h 30"/>
                                <a:gd name="T6" fmla="*/ 5 w 5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7" name="Freeform 2787"/>
                          <wps:cNvSpPr>
                            <a:spLocks/>
                          </wps:cNvSpPr>
                          <wps:spPr bwMode="auto">
                            <a:xfrm>
                              <a:off x="5131" y="526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8" name="Freeform 2788"/>
                          <wps:cNvSpPr>
                            <a:spLocks/>
                          </wps:cNvSpPr>
                          <wps:spPr bwMode="auto">
                            <a:xfrm>
                              <a:off x="5141" y="5278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9" name="Freeform 2789"/>
                          <wps:cNvSpPr>
                            <a:spLocks/>
                          </wps:cNvSpPr>
                          <wps:spPr bwMode="auto">
                            <a:xfrm>
                              <a:off x="5151" y="5248"/>
                              <a:ext cx="4" cy="3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30 h 30"/>
                                <a:gd name="T2" fmla="*/ 0 w 4"/>
                                <a:gd name="T3" fmla="*/ 30 h 30"/>
                                <a:gd name="T4" fmla="*/ 0 w 4"/>
                                <a:gd name="T5" fmla="*/ 30 h 30"/>
                                <a:gd name="T6" fmla="*/ 4 w 4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0" name="Freeform 2790"/>
                          <wps:cNvSpPr>
                            <a:spLocks/>
                          </wps:cNvSpPr>
                          <wps:spPr bwMode="auto">
                            <a:xfrm>
                              <a:off x="5155" y="5233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1" name="Freeform 2791"/>
                          <wps:cNvSpPr>
                            <a:spLocks/>
                          </wps:cNvSpPr>
                          <wps:spPr bwMode="auto">
                            <a:xfrm>
                              <a:off x="5160" y="522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2" name="Freeform 2792"/>
                          <wps:cNvSpPr>
                            <a:spLocks/>
                          </wps:cNvSpPr>
                          <wps:spPr bwMode="auto">
                            <a:xfrm>
                              <a:off x="5170" y="522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3" name="Freeform 2793"/>
                          <wps:cNvSpPr>
                            <a:spLocks/>
                          </wps:cNvSpPr>
                          <wps:spPr bwMode="auto">
                            <a:xfrm>
                              <a:off x="5175" y="523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4" name="Freeform 2794"/>
                          <wps:cNvSpPr>
                            <a:spLocks/>
                          </wps:cNvSpPr>
                          <wps:spPr bwMode="auto">
                            <a:xfrm>
                              <a:off x="5185" y="525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5" name="Freeform 2795"/>
                          <wps:cNvSpPr>
                            <a:spLocks/>
                          </wps:cNvSpPr>
                          <wps:spPr bwMode="auto">
                            <a:xfrm>
                              <a:off x="5190" y="5263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6" name="Freeform 2796"/>
                          <wps:cNvSpPr>
                            <a:spLocks/>
                          </wps:cNvSpPr>
                          <wps:spPr bwMode="auto">
                            <a:xfrm>
                              <a:off x="5200" y="525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7" name="Freeform 2797"/>
                          <wps:cNvSpPr>
                            <a:spLocks/>
                          </wps:cNvSpPr>
                          <wps:spPr bwMode="auto">
                            <a:xfrm>
                              <a:off x="5210" y="524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8" name="Freeform 2798"/>
                          <wps:cNvSpPr>
                            <a:spLocks/>
                          </wps:cNvSpPr>
                          <wps:spPr bwMode="auto">
                            <a:xfrm>
                              <a:off x="5215" y="524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9" name="Freeform 2799"/>
                          <wps:cNvSpPr>
                            <a:spLocks/>
                          </wps:cNvSpPr>
                          <wps:spPr bwMode="auto">
                            <a:xfrm>
                              <a:off x="5225" y="5258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0"/>
                                <a:gd name="T2" fmla="*/ 0 w 5"/>
                                <a:gd name="T3" fmla="*/ 0 h 30"/>
                                <a:gd name="T4" fmla="*/ 0 w 5"/>
                                <a:gd name="T5" fmla="*/ 0 h 30"/>
                                <a:gd name="T6" fmla="*/ 5 w 5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0" name="Freeform 2800"/>
                          <wps:cNvSpPr>
                            <a:spLocks/>
                          </wps:cNvSpPr>
                          <wps:spPr bwMode="auto">
                            <a:xfrm>
                              <a:off x="5230" y="5288"/>
                              <a:ext cx="4" cy="1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14"/>
                                <a:gd name="T2" fmla="*/ 0 w 4"/>
                                <a:gd name="T3" fmla="*/ 0 h 14"/>
                                <a:gd name="T4" fmla="*/ 0 w 4"/>
                                <a:gd name="T5" fmla="*/ 0 h 14"/>
                                <a:gd name="T6" fmla="*/ 4 w 4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1" name="Freeform 2801"/>
                          <wps:cNvSpPr>
                            <a:spLocks/>
                          </wps:cNvSpPr>
                          <wps:spPr bwMode="auto">
                            <a:xfrm>
                              <a:off x="523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2" name="Freeform 2802"/>
                          <wps:cNvSpPr>
                            <a:spLocks/>
                          </wps:cNvSpPr>
                          <wps:spPr bwMode="auto">
                            <a:xfrm>
                              <a:off x="524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3" name="Freeform 2803"/>
                          <wps:cNvSpPr>
                            <a:spLocks/>
                          </wps:cNvSpPr>
                          <wps:spPr bwMode="auto">
                            <a:xfrm>
                              <a:off x="524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4" name="Freeform 2804"/>
                          <wps:cNvSpPr>
                            <a:spLocks/>
                          </wps:cNvSpPr>
                          <wps:spPr bwMode="auto">
                            <a:xfrm>
                              <a:off x="525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5" name="Freeform 2805"/>
                          <wps:cNvSpPr>
                            <a:spLocks/>
                          </wps:cNvSpPr>
                          <wps:spPr bwMode="auto">
                            <a:xfrm>
                              <a:off x="526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6" name="Freeform 2806"/>
                          <wps:cNvSpPr>
                            <a:spLocks/>
                          </wps:cNvSpPr>
                          <wps:spPr bwMode="auto">
                            <a:xfrm>
                              <a:off x="527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7" name="Freeform 2807"/>
                          <wps:cNvSpPr>
                            <a:spLocks/>
                          </wps:cNvSpPr>
                          <wps:spPr bwMode="auto">
                            <a:xfrm>
                              <a:off x="528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8" name="Freeform 2808"/>
                          <wps:cNvSpPr>
                            <a:spLocks/>
                          </wps:cNvSpPr>
                          <wps:spPr bwMode="auto">
                            <a:xfrm>
                              <a:off x="528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9" name="Freeform 2809"/>
                          <wps:cNvSpPr>
                            <a:spLocks/>
                          </wps:cNvSpPr>
                          <wps:spPr bwMode="auto">
                            <a:xfrm>
                              <a:off x="5294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0" name="Freeform 2810"/>
                          <wps:cNvSpPr>
                            <a:spLocks/>
                          </wps:cNvSpPr>
                          <wps:spPr bwMode="auto">
                            <a:xfrm>
                              <a:off x="5304" y="529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1" name="Freeform 2811"/>
                          <wps:cNvSpPr>
                            <a:spLocks/>
                          </wps:cNvSpPr>
                          <wps:spPr bwMode="auto">
                            <a:xfrm>
                              <a:off x="5309" y="5292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2" name="Freeform 2812"/>
                          <wps:cNvSpPr>
                            <a:spLocks/>
                          </wps:cNvSpPr>
                          <wps:spPr bwMode="auto">
                            <a:xfrm>
                              <a:off x="5318" y="529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3" name="Freeform 2813"/>
                          <wps:cNvSpPr>
                            <a:spLocks/>
                          </wps:cNvSpPr>
                          <wps:spPr bwMode="auto">
                            <a:xfrm>
                              <a:off x="532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4" name="Freeform 2814"/>
                          <wps:cNvSpPr>
                            <a:spLocks/>
                          </wps:cNvSpPr>
                          <wps:spPr bwMode="auto">
                            <a:xfrm>
                              <a:off x="533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5" name="Freeform 2815"/>
                          <wps:cNvSpPr>
                            <a:spLocks/>
                          </wps:cNvSpPr>
                          <wps:spPr bwMode="auto">
                            <a:xfrm>
                              <a:off x="534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6" name="Freeform 2816"/>
                          <wps:cNvSpPr>
                            <a:spLocks/>
                          </wps:cNvSpPr>
                          <wps:spPr bwMode="auto">
                            <a:xfrm>
                              <a:off x="534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7" name="Freeform 2817"/>
                          <wps:cNvSpPr>
                            <a:spLocks/>
                          </wps:cNvSpPr>
                          <wps:spPr bwMode="auto">
                            <a:xfrm>
                              <a:off x="535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8" name="Freeform 2818"/>
                          <wps:cNvSpPr>
                            <a:spLocks/>
                          </wps:cNvSpPr>
                          <wps:spPr bwMode="auto">
                            <a:xfrm>
                              <a:off x="536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9" name="Freeform 2819"/>
                          <wps:cNvSpPr>
                            <a:spLocks/>
                          </wps:cNvSpPr>
                          <wps:spPr bwMode="auto">
                            <a:xfrm>
                              <a:off x="536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0" name="Freeform 2820"/>
                          <wps:cNvSpPr>
                            <a:spLocks/>
                          </wps:cNvSpPr>
                          <wps:spPr bwMode="auto">
                            <a:xfrm>
                              <a:off x="5378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1" name="Freeform 2821"/>
                          <wps:cNvSpPr>
                            <a:spLocks/>
                          </wps:cNvSpPr>
                          <wps:spPr bwMode="auto">
                            <a:xfrm>
                              <a:off x="5388" y="5268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4 h 24"/>
                                <a:gd name="T2" fmla="*/ 0 w 5"/>
                                <a:gd name="T3" fmla="*/ 24 h 24"/>
                                <a:gd name="T4" fmla="*/ 0 w 5"/>
                                <a:gd name="T5" fmla="*/ 24 h 24"/>
                                <a:gd name="T6" fmla="*/ 5 w 5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2" name="Freeform 2822"/>
                          <wps:cNvSpPr>
                            <a:spLocks/>
                          </wps:cNvSpPr>
                          <wps:spPr bwMode="auto">
                            <a:xfrm>
                              <a:off x="5393" y="5238"/>
                              <a:ext cx="9" cy="3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30 h 30"/>
                                <a:gd name="T2" fmla="*/ 0 w 9"/>
                                <a:gd name="T3" fmla="*/ 30 h 30"/>
                                <a:gd name="T4" fmla="*/ 0 w 9"/>
                                <a:gd name="T5" fmla="*/ 30 h 30"/>
                                <a:gd name="T6" fmla="*/ 9 w 9"/>
                                <a:gd name="T7" fmla="*/ 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0">
                                  <a:moveTo>
                                    <a:pt x="0" y="30"/>
                                  </a:moveTo>
                                  <a:lnTo>
                                    <a:pt x="0" y="30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3" name="Freeform 2823"/>
                          <wps:cNvSpPr>
                            <a:spLocks/>
                          </wps:cNvSpPr>
                          <wps:spPr bwMode="auto">
                            <a:xfrm>
                              <a:off x="5402" y="5223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4" name="Freeform 2824"/>
                          <wps:cNvSpPr>
                            <a:spLocks/>
                          </wps:cNvSpPr>
                          <wps:spPr bwMode="auto">
                            <a:xfrm>
                              <a:off x="5407" y="521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5" name="Freeform 2825"/>
                          <wps:cNvSpPr>
                            <a:spLocks/>
                          </wps:cNvSpPr>
                          <wps:spPr bwMode="auto">
                            <a:xfrm>
                              <a:off x="5412" y="521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6" name="Freeform 2826"/>
                          <wps:cNvSpPr>
                            <a:spLocks/>
                          </wps:cNvSpPr>
                          <wps:spPr bwMode="auto">
                            <a:xfrm>
                              <a:off x="5422" y="521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7" name="Freeform 2827"/>
                          <wps:cNvSpPr>
                            <a:spLocks/>
                          </wps:cNvSpPr>
                          <wps:spPr bwMode="auto">
                            <a:xfrm>
                              <a:off x="5427" y="5218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8" name="Freeform 2828"/>
                          <wps:cNvSpPr>
                            <a:spLocks/>
                          </wps:cNvSpPr>
                          <wps:spPr bwMode="auto">
                            <a:xfrm>
                              <a:off x="5437" y="521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9" name="Freeform 2829"/>
                          <wps:cNvSpPr>
                            <a:spLocks/>
                          </wps:cNvSpPr>
                          <wps:spPr bwMode="auto">
                            <a:xfrm>
                              <a:off x="5447" y="5223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0" name="Freeform 2830"/>
                          <wps:cNvSpPr>
                            <a:spLocks/>
                          </wps:cNvSpPr>
                          <wps:spPr bwMode="auto">
                            <a:xfrm>
                              <a:off x="5452" y="523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1" name="Freeform 2831"/>
                          <wps:cNvSpPr>
                            <a:spLocks/>
                          </wps:cNvSpPr>
                          <wps:spPr bwMode="auto">
                            <a:xfrm>
                              <a:off x="5462" y="5243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2" name="Freeform 2832"/>
                          <wps:cNvSpPr>
                            <a:spLocks/>
                          </wps:cNvSpPr>
                          <wps:spPr bwMode="auto">
                            <a:xfrm>
                              <a:off x="5467" y="5238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 h 5"/>
                                <a:gd name="T2" fmla="*/ 0 w 9"/>
                                <a:gd name="T3" fmla="*/ 5 h 5"/>
                                <a:gd name="T4" fmla="*/ 0 w 9"/>
                                <a:gd name="T5" fmla="*/ 5 h 5"/>
                                <a:gd name="T6" fmla="*/ 9 w 9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3" name="Freeform 2833"/>
                          <wps:cNvSpPr>
                            <a:spLocks/>
                          </wps:cNvSpPr>
                          <wps:spPr bwMode="auto">
                            <a:xfrm>
                              <a:off x="5476" y="523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4" name="Freeform 2834"/>
                          <wps:cNvSpPr>
                            <a:spLocks/>
                          </wps:cNvSpPr>
                          <wps:spPr bwMode="auto">
                            <a:xfrm>
                              <a:off x="5481" y="524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5" name="Freeform 2835"/>
                          <wps:cNvSpPr>
                            <a:spLocks/>
                          </wps:cNvSpPr>
                          <wps:spPr bwMode="auto">
                            <a:xfrm>
                              <a:off x="5491" y="524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6" name="Freeform 2836"/>
                          <wps:cNvSpPr>
                            <a:spLocks/>
                          </wps:cNvSpPr>
                          <wps:spPr bwMode="auto">
                            <a:xfrm>
                              <a:off x="5496" y="525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7" name="Freeform 2837"/>
                          <wps:cNvSpPr>
                            <a:spLocks/>
                          </wps:cNvSpPr>
                          <wps:spPr bwMode="auto">
                            <a:xfrm>
                              <a:off x="5506" y="526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8" name="Freeform 2838"/>
                          <wps:cNvSpPr>
                            <a:spLocks/>
                          </wps:cNvSpPr>
                          <wps:spPr bwMode="auto">
                            <a:xfrm>
                              <a:off x="5511" y="525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9" name="Freeform 2839"/>
                          <wps:cNvSpPr>
                            <a:spLocks/>
                          </wps:cNvSpPr>
                          <wps:spPr bwMode="auto">
                            <a:xfrm>
                              <a:off x="5521" y="525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0" name="Freeform 2840"/>
                          <wps:cNvSpPr>
                            <a:spLocks/>
                          </wps:cNvSpPr>
                          <wps:spPr bwMode="auto">
                            <a:xfrm>
                              <a:off x="5526" y="524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" name="Freeform 2841"/>
                          <wps:cNvSpPr>
                            <a:spLocks/>
                          </wps:cNvSpPr>
                          <wps:spPr bwMode="auto">
                            <a:xfrm>
                              <a:off x="5536" y="524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2" name="Freeform 2842"/>
                          <wps:cNvSpPr>
                            <a:spLocks/>
                          </wps:cNvSpPr>
                          <wps:spPr bwMode="auto">
                            <a:xfrm>
                              <a:off x="5541" y="525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3" name="Freeform 2843"/>
                          <wps:cNvSpPr>
                            <a:spLocks/>
                          </wps:cNvSpPr>
                          <wps:spPr bwMode="auto">
                            <a:xfrm>
                              <a:off x="5551" y="5268"/>
                              <a:ext cx="4" cy="2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4"/>
                                <a:gd name="T2" fmla="*/ 0 w 4"/>
                                <a:gd name="T3" fmla="*/ 0 h 24"/>
                                <a:gd name="T4" fmla="*/ 0 w 4"/>
                                <a:gd name="T5" fmla="*/ 0 h 24"/>
                                <a:gd name="T6" fmla="*/ 4 w 4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4" name="Freeform 2844"/>
                          <wps:cNvSpPr>
                            <a:spLocks/>
                          </wps:cNvSpPr>
                          <wps:spPr bwMode="auto">
                            <a:xfrm>
                              <a:off x="5555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5" name="Freeform 2845"/>
                          <wps:cNvSpPr>
                            <a:spLocks/>
                          </wps:cNvSpPr>
                          <wps:spPr bwMode="auto">
                            <a:xfrm>
                              <a:off x="556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6" name="Freeform 2846"/>
                          <wps:cNvSpPr>
                            <a:spLocks/>
                          </wps:cNvSpPr>
                          <wps:spPr bwMode="auto">
                            <a:xfrm>
                              <a:off x="557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7" name="Freeform 2847"/>
                          <wps:cNvSpPr>
                            <a:spLocks/>
                          </wps:cNvSpPr>
                          <wps:spPr bwMode="auto">
                            <a:xfrm>
                              <a:off x="558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8" name="Freeform 2848"/>
                          <wps:cNvSpPr>
                            <a:spLocks/>
                          </wps:cNvSpPr>
                          <wps:spPr bwMode="auto">
                            <a:xfrm>
                              <a:off x="558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9" name="Freeform 2849"/>
                          <wps:cNvSpPr>
                            <a:spLocks/>
                          </wps:cNvSpPr>
                          <wps:spPr bwMode="auto">
                            <a:xfrm>
                              <a:off x="559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0" name="Freeform 2850"/>
                          <wps:cNvSpPr>
                            <a:spLocks/>
                          </wps:cNvSpPr>
                          <wps:spPr bwMode="auto">
                            <a:xfrm>
                              <a:off x="560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1" name="Freeform 2851"/>
                          <wps:cNvSpPr>
                            <a:spLocks/>
                          </wps:cNvSpPr>
                          <wps:spPr bwMode="auto">
                            <a:xfrm>
                              <a:off x="561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2" name="Freeform 2852"/>
                          <wps:cNvSpPr>
                            <a:spLocks/>
                          </wps:cNvSpPr>
                          <wps:spPr bwMode="auto">
                            <a:xfrm>
                              <a:off x="5615" y="5297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3" name="Freeform 2853"/>
                          <wps:cNvSpPr>
                            <a:spLocks/>
                          </wps:cNvSpPr>
                          <wps:spPr bwMode="auto">
                            <a:xfrm>
                              <a:off x="5625" y="5248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4" name="Freeform 2854"/>
                          <wps:cNvSpPr>
                            <a:spLocks/>
                          </wps:cNvSpPr>
                          <wps:spPr bwMode="auto">
                            <a:xfrm>
                              <a:off x="5630" y="5199"/>
                              <a:ext cx="9" cy="49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49 h 49"/>
                                <a:gd name="T2" fmla="*/ 0 w 9"/>
                                <a:gd name="T3" fmla="*/ 49 h 49"/>
                                <a:gd name="T4" fmla="*/ 0 w 9"/>
                                <a:gd name="T5" fmla="*/ 49 h 49"/>
                                <a:gd name="T6" fmla="*/ 9 w 9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5" name="Freeform 2855"/>
                          <wps:cNvSpPr>
                            <a:spLocks/>
                          </wps:cNvSpPr>
                          <wps:spPr bwMode="auto">
                            <a:xfrm>
                              <a:off x="5639" y="5164"/>
                              <a:ext cx="5" cy="3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5 h 35"/>
                                <a:gd name="T2" fmla="*/ 0 w 5"/>
                                <a:gd name="T3" fmla="*/ 35 h 35"/>
                                <a:gd name="T4" fmla="*/ 0 w 5"/>
                                <a:gd name="T5" fmla="*/ 35 h 35"/>
                                <a:gd name="T6" fmla="*/ 5 w 5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6" name="Freeform 2856"/>
                          <wps:cNvSpPr>
                            <a:spLocks/>
                          </wps:cNvSpPr>
                          <wps:spPr bwMode="auto">
                            <a:xfrm>
                              <a:off x="5644" y="5144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7" name="Freeform 2857"/>
                          <wps:cNvSpPr>
                            <a:spLocks/>
                          </wps:cNvSpPr>
                          <wps:spPr bwMode="auto">
                            <a:xfrm>
                              <a:off x="5654" y="5144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8" name="Freeform 2858"/>
                          <wps:cNvSpPr>
                            <a:spLocks/>
                          </wps:cNvSpPr>
                          <wps:spPr bwMode="auto">
                            <a:xfrm>
                              <a:off x="5664" y="5149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9" name="Freeform 2859"/>
                          <wps:cNvSpPr>
                            <a:spLocks/>
                          </wps:cNvSpPr>
                          <wps:spPr bwMode="auto">
                            <a:xfrm>
                              <a:off x="5669" y="5169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0" name="Freeform 2860"/>
                          <wps:cNvSpPr>
                            <a:spLocks/>
                          </wps:cNvSpPr>
                          <wps:spPr bwMode="auto">
                            <a:xfrm>
                              <a:off x="5674" y="5194"/>
                              <a:ext cx="10" cy="3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9"/>
                                <a:gd name="T2" fmla="*/ 0 w 10"/>
                                <a:gd name="T3" fmla="*/ 0 h 39"/>
                                <a:gd name="T4" fmla="*/ 0 w 10"/>
                                <a:gd name="T5" fmla="*/ 0 h 39"/>
                                <a:gd name="T6" fmla="*/ 10 w 10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1" name="Freeform 2861"/>
                          <wps:cNvSpPr>
                            <a:spLocks/>
                          </wps:cNvSpPr>
                          <wps:spPr bwMode="auto">
                            <a:xfrm>
                              <a:off x="5684" y="5233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2" name="Freeform 2862"/>
                          <wps:cNvSpPr>
                            <a:spLocks/>
                          </wps:cNvSpPr>
                          <wps:spPr bwMode="auto">
                            <a:xfrm>
                              <a:off x="5689" y="5273"/>
                              <a:ext cx="10" cy="2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9"/>
                                <a:gd name="T2" fmla="*/ 0 w 10"/>
                                <a:gd name="T3" fmla="*/ 0 h 29"/>
                                <a:gd name="T4" fmla="*/ 0 w 10"/>
                                <a:gd name="T5" fmla="*/ 0 h 29"/>
                                <a:gd name="T6" fmla="*/ 10 w 10"/>
                                <a:gd name="T7" fmla="*/ 29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3" name="Freeform 2863"/>
                          <wps:cNvSpPr>
                            <a:spLocks/>
                          </wps:cNvSpPr>
                          <wps:spPr bwMode="auto">
                            <a:xfrm>
                              <a:off x="569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4" name="Freeform 2864"/>
                          <wps:cNvSpPr>
                            <a:spLocks/>
                          </wps:cNvSpPr>
                          <wps:spPr bwMode="auto">
                            <a:xfrm>
                              <a:off x="570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5" name="Freeform 2865"/>
                          <wps:cNvSpPr>
                            <a:spLocks/>
                          </wps:cNvSpPr>
                          <wps:spPr bwMode="auto">
                            <a:xfrm>
                              <a:off x="5714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6" name="Freeform 2866"/>
                          <wps:cNvSpPr>
                            <a:spLocks/>
                          </wps:cNvSpPr>
                          <wps:spPr bwMode="auto">
                            <a:xfrm>
                              <a:off x="572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7" name="Freeform 2867"/>
                          <wps:cNvSpPr>
                            <a:spLocks/>
                          </wps:cNvSpPr>
                          <wps:spPr bwMode="auto">
                            <a:xfrm>
                              <a:off x="572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8" name="Freeform 2868"/>
                          <wps:cNvSpPr>
                            <a:spLocks/>
                          </wps:cNvSpPr>
                          <wps:spPr bwMode="auto">
                            <a:xfrm>
                              <a:off x="573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9" name="Freeform 2869"/>
                          <wps:cNvSpPr>
                            <a:spLocks/>
                          </wps:cNvSpPr>
                          <wps:spPr bwMode="auto">
                            <a:xfrm>
                              <a:off x="574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0" name="Freeform 2870"/>
                          <wps:cNvSpPr>
                            <a:spLocks/>
                          </wps:cNvSpPr>
                          <wps:spPr bwMode="auto">
                            <a:xfrm>
                              <a:off x="574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1" name="Freeform 2871"/>
                          <wps:cNvSpPr>
                            <a:spLocks/>
                          </wps:cNvSpPr>
                          <wps:spPr bwMode="auto">
                            <a:xfrm>
                              <a:off x="575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2" name="Freeform 2872"/>
                          <wps:cNvSpPr>
                            <a:spLocks/>
                          </wps:cNvSpPr>
                          <wps:spPr bwMode="auto">
                            <a:xfrm>
                              <a:off x="576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3" name="Freeform 2873"/>
                          <wps:cNvSpPr>
                            <a:spLocks/>
                          </wps:cNvSpPr>
                          <wps:spPr bwMode="auto">
                            <a:xfrm>
                              <a:off x="5773" y="5253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9 h 49"/>
                                <a:gd name="T2" fmla="*/ 0 w 10"/>
                                <a:gd name="T3" fmla="*/ 49 h 49"/>
                                <a:gd name="T4" fmla="*/ 0 w 10"/>
                                <a:gd name="T5" fmla="*/ 49 h 49"/>
                                <a:gd name="T6" fmla="*/ 10 w 10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4" name="Freeform 2874"/>
                          <wps:cNvSpPr>
                            <a:spLocks/>
                          </wps:cNvSpPr>
                          <wps:spPr bwMode="auto">
                            <a:xfrm>
                              <a:off x="5783" y="5199"/>
                              <a:ext cx="5" cy="5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4 h 54"/>
                                <a:gd name="T2" fmla="*/ 0 w 5"/>
                                <a:gd name="T3" fmla="*/ 54 h 54"/>
                                <a:gd name="T4" fmla="*/ 0 w 5"/>
                                <a:gd name="T5" fmla="*/ 54 h 54"/>
                                <a:gd name="T6" fmla="*/ 5 w 5"/>
                                <a:gd name="T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4">
                                  <a:moveTo>
                                    <a:pt x="0" y="54"/>
                                  </a:moveTo>
                                  <a:lnTo>
                                    <a:pt x="0" y="5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5" name="Freeform 2875"/>
                          <wps:cNvSpPr>
                            <a:spLocks/>
                          </wps:cNvSpPr>
                          <wps:spPr bwMode="auto">
                            <a:xfrm>
                              <a:off x="5788" y="5149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0 h 50"/>
                                <a:gd name="T2" fmla="*/ 0 w 5"/>
                                <a:gd name="T3" fmla="*/ 50 h 50"/>
                                <a:gd name="T4" fmla="*/ 0 w 5"/>
                                <a:gd name="T5" fmla="*/ 50 h 50"/>
                                <a:gd name="T6" fmla="*/ 5 w 5"/>
                                <a:gd name="T7" fmla="*/ 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6" name="Freeform 2876"/>
                          <wps:cNvSpPr>
                            <a:spLocks/>
                          </wps:cNvSpPr>
                          <wps:spPr bwMode="auto">
                            <a:xfrm>
                              <a:off x="5793" y="5115"/>
                              <a:ext cx="9" cy="3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34 h 34"/>
                                <a:gd name="T2" fmla="*/ 0 w 9"/>
                                <a:gd name="T3" fmla="*/ 34 h 34"/>
                                <a:gd name="T4" fmla="*/ 0 w 9"/>
                                <a:gd name="T5" fmla="*/ 34 h 34"/>
                                <a:gd name="T6" fmla="*/ 9 w 9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7" name="Freeform 2877"/>
                          <wps:cNvSpPr>
                            <a:spLocks/>
                          </wps:cNvSpPr>
                          <wps:spPr bwMode="auto">
                            <a:xfrm>
                              <a:off x="5802" y="5105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8" name="Freeform 2878"/>
                          <wps:cNvSpPr>
                            <a:spLocks/>
                          </wps:cNvSpPr>
                          <wps:spPr bwMode="auto">
                            <a:xfrm>
                              <a:off x="5807" y="5105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9" name="Freeform 2879"/>
                          <wps:cNvSpPr>
                            <a:spLocks/>
                          </wps:cNvSpPr>
                          <wps:spPr bwMode="auto">
                            <a:xfrm>
                              <a:off x="5817" y="5110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0" name="Freeform 2880"/>
                          <wps:cNvSpPr>
                            <a:spLocks/>
                          </wps:cNvSpPr>
                          <wps:spPr bwMode="auto">
                            <a:xfrm>
                              <a:off x="5822" y="512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1" name="Freeform 2881"/>
                          <wps:cNvSpPr>
                            <a:spLocks/>
                          </wps:cNvSpPr>
                          <wps:spPr bwMode="auto">
                            <a:xfrm>
                              <a:off x="5832" y="5139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0"/>
                                <a:gd name="T2" fmla="*/ 0 w 10"/>
                                <a:gd name="T3" fmla="*/ 0 h 30"/>
                                <a:gd name="T4" fmla="*/ 0 w 10"/>
                                <a:gd name="T5" fmla="*/ 0 h 30"/>
                                <a:gd name="T6" fmla="*/ 10 w 10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2" name="Freeform 2882"/>
                          <wps:cNvSpPr>
                            <a:spLocks/>
                          </wps:cNvSpPr>
                          <wps:spPr bwMode="auto">
                            <a:xfrm>
                              <a:off x="5842" y="5169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9"/>
                                <a:gd name="T2" fmla="*/ 0 w 5"/>
                                <a:gd name="T3" fmla="*/ 0 h 39"/>
                                <a:gd name="T4" fmla="*/ 0 w 5"/>
                                <a:gd name="T5" fmla="*/ 0 h 39"/>
                                <a:gd name="T6" fmla="*/ 5 w 5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3" name="Freeform 2883"/>
                          <wps:cNvSpPr>
                            <a:spLocks/>
                          </wps:cNvSpPr>
                          <wps:spPr bwMode="auto">
                            <a:xfrm>
                              <a:off x="5847" y="5208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5"/>
                                <a:gd name="T2" fmla="*/ 0 w 10"/>
                                <a:gd name="T3" fmla="*/ 0 h 35"/>
                                <a:gd name="T4" fmla="*/ 0 w 10"/>
                                <a:gd name="T5" fmla="*/ 0 h 35"/>
                                <a:gd name="T6" fmla="*/ 10 w 10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4" name="Freeform 2884"/>
                          <wps:cNvSpPr>
                            <a:spLocks/>
                          </wps:cNvSpPr>
                          <wps:spPr bwMode="auto">
                            <a:xfrm>
                              <a:off x="5857" y="524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5" name="Freeform 2885"/>
                          <wps:cNvSpPr>
                            <a:spLocks/>
                          </wps:cNvSpPr>
                          <wps:spPr bwMode="auto">
                            <a:xfrm>
                              <a:off x="5862" y="526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6" name="Freeform 2886"/>
                          <wps:cNvSpPr>
                            <a:spLocks/>
                          </wps:cNvSpPr>
                          <wps:spPr bwMode="auto">
                            <a:xfrm>
                              <a:off x="5867" y="5273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7" name="Freeform 2887"/>
                          <wps:cNvSpPr>
                            <a:spLocks/>
                          </wps:cNvSpPr>
                          <wps:spPr bwMode="auto">
                            <a:xfrm>
                              <a:off x="5876" y="527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8" name="Freeform 2888"/>
                          <wps:cNvSpPr>
                            <a:spLocks/>
                          </wps:cNvSpPr>
                          <wps:spPr bwMode="auto">
                            <a:xfrm>
                              <a:off x="5881" y="5283"/>
                              <a:ext cx="10" cy="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"/>
                                <a:gd name="T2" fmla="*/ 0 w 10"/>
                                <a:gd name="T3" fmla="*/ 0 h 9"/>
                                <a:gd name="T4" fmla="*/ 0 w 10"/>
                                <a:gd name="T5" fmla="*/ 0 h 9"/>
                                <a:gd name="T6" fmla="*/ 10 w 10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9" name="Freeform 2889"/>
                          <wps:cNvSpPr>
                            <a:spLocks/>
                          </wps:cNvSpPr>
                          <wps:spPr bwMode="auto">
                            <a:xfrm>
                              <a:off x="5891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0" name="Freeform 2890"/>
                          <wps:cNvSpPr>
                            <a:spLocks/>
                          </wps:cNvSpPr>
                          <wps:spPr bwMode="auto">
                            <a:xfrm>
                              <a:off x="5901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1" name="Freeform 2891"/>
                          <wps:cNvSpPr>
                            <a:spLocks/>
                          </wps:cNvSpPr>
                          <wps:spPr bwMode="auto">
                            <a:xfrm>
                              <a:off x="590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2" name="Freeform 2892"/>
                          <wps:cNvSpPr>
                            <a:spLocks/>
                          </wps:cNvSpPr>
                          <wps:spPr bwMode="auto">
                            <a:xfrm>
                              <a:off x="5916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3" name="Freeform 2893"/>
                          <wps:cNvSpPr>
                            <a:spLocks/>
                          </wps:cNvSpPr>
                          <wps:spPr bwMode="auto">
                            <a:xfrm>
                              <a:off x="5921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" name="Freeform 2894"/>
                          <wps:cNvSpPr>
                            <a:spLocks/>
                          </wps:cNvSpPr>
                          <wps:spPr bwMode="auto">
                            <a:xfrm>
                              <a:off x="592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" name="Freeform 2895"/>
                          <wps:cNvSpPr>
                            <a:spLocks/>
                          </wps:cNvSpPr>
                          <wps:spPr bwMode="auto">
                            <a:xfrm>
                              <a:off x="5936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6" name="Freeform 2896"/>
                          <wps:cNvSpPr>
                            <a:spLocks/>
                          </wps:cNvSpPr>
                          <wps:spPr bwMode="auto">
                            <a:xfrm>
                              <a:off x="5941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7" name="Freeform 2897"/>
                          <wps:cNvSpPr>
                            <a:spLocks/>
                          </wps:cNvSpPr>
                          <wps:spPr bwMode="auto">
                            <a:xfrm>
                              <a:off x="5951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8" name="Freeform 2898"/>
                          <wps:cNvSpPr>
                            <a:spLocks/>
                          </wps:cNvSpPr>
                          <wps:spPr bwMode="auto">
                            <a:xfrm>
                              <a:off x="596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9" name="Freeform 2899"/>
                          <wps:cNvSpPr>
                            <a:spLocks/>
                          </wps:cNvSpPr>
                          <wps:spPr bwMode="auto">
                            <a:xfrm>
                              <a:off x="596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0" name="Freeform 2900"/>
                          <wps:cNvSpPr>
                            <a:spLocks/>
                          </wps:cNvSpPr>
                          <wps:spPr bwMode="auto">
                            <a:xfrm>
                              <a:off x="597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1" name="Freeform 2901"/>
                          <wps:cNvSpPr>
                            <a:spLocks/>
                          </wps:cNvSpPr>
                          <wps:spPr bwMode="auto">
                            <a:xfrm>
                              <a:off x="598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2" name="Freeform 2902"/>
                          <wps:cNvSpPr>
                            <a:spLocks/>
                          </wps:cNvSpPr>
                          <wps:spPr bwMode="auto">
                            <a:xfrm>
                              <a:off x="598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3" name="Freeform 2903"/>
                          <wps:cNvSpPr>
                            <a:spLocks/>
                          </wps:cNvSpPr>
                          <wps:spPr bwMode="auto">
                            <a:xfrm>
                              <a:off x="5995" y="528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9 h 19"/>
                                <a:gd name="T2" fmla="*/ 0 w 5"/>
                                <a:gd name="T3" fmla="*/ 19 h 19"/>
                                <a:gd name="T4" fmla="*/ 0 w 5"/>
                                <a:gd name="T5" fmla="*/ 19 h 19"/>
                                <a:gd name="T6" fmla="*/ 5 w 5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4" name="Freeform 2904"/>
                          <wps:cNvSpPr>
                            <a:spLocks/>
                          </wps:cNvSpPr>
                          <wps:spPr bwMode="auto">
                            <a:xfrm>
                              <a:off x="6000" y="5268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5" name="Freeform 2905"/>
                          <wps:cNvSpPr>
                            <a:spLocks/>
                          </wps:cNvSpPr>
                          <wps:spPr bwMode="auto">
                            <a:xfrm>
                              <a:off x="6010" y="526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6" name="Freeform 2906"/>
                          <wps:cNvSpPr>
                            <a:spLocks/>
                          </wps:cNvSpPr>
                          <wps:spPr bwMode="auto">
                            <a:xfrm>
                              <a:off x="6020" y="525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7" name="Freeform 2907"/>
                          <wps:cNvSpPr>
                            <a:spLocks/>
                          </wps:cNvSpPr>
                          <wps:spPr bwMode="auto">
                            <a:xfrm>
                              <a:off x="6025" y="5248"/>
                              <a:ext cx="9" cy="1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10 h 10"/>
                                <a:gd name="T2" fmla="*/ 0 w 9"/>
                                <a:gd name="T3" fmla="*/ 10 h 10"/>
                                <a:gd name="T4" fmla="*/ 0 w 9"/>
                                <a:gd name="T5" fmla="*/ 10 h 10"/>
                                <a:gd name="T6" fmla="*/ 9 w 9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8" name="Freeform 2908"/>
                          <wps:cNvSpPr>
                            <a:spLocks/>
                          </wps:cNvSpPr>
                          <wps:spPr bwMode="auto">
                            <a:xfrm>
                              <a:off x="6034" y="5223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5 h 25"/>
                                <a:gd name="T2" fmla="*/ 0 w 5"/>
                                <a:gd name="T3" fmla="*/ 25 h 25"/>
                                <a:gd name="T4" fmla="*/ 0 w 5"/>
                                <a:gd name="T5" fmla="*/ 25 h 25"/>
                                <a:gd name="T6" fmla="*/ 5 w 5"/>
                                <a:gd name="T7" fmla="*/ 0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25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9" name="Freeform 2909"/>
                          <wps:cNvSpPr>
                            <a:spLocks/>
                          </wps:cNvSpPr>
                          <wps:spPr bwMode="auto">
                            <a:xfrm>
                              <a:off x="6039" y="5189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4 h 34"/>
                                <a:gd name="T2" fmla="*/ 0 w 5"/>
                                <a:gd name="T3" fmla="*/ 34 h 34"/>
                                <a:gd name="T4" fmla="*/ 0 w 5"/>
                                <a:gd name="T5" fmla="*/ 34 h 34"/>
                                <a:gd name="T6" fmla="*/ 5 w 5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900" name="Group 3111"/>
                        <wpg:cNvGrpSpPr>
                          <a:grpSpLocks/>
                        </wpg:cNvGrpSpPr>
                        <wpg:grpSpPr bwMode="auto">
                          <a:xfrm>
                            <a:off x="3837940" y="843915"/>
                            <a:ext cx="1188720" cy="2529205"/>
                            <a:chOff x="6044" y="1329"/>
                            <a:chExt cx="1872" cy="3983"/>
                          </a:xfrm>
                        </wpg:grpSpPr>
                        <wps:wsp>
                          <wps:cNvPr id="2901" name="Freeform 2911"/>
                          <wps:cNvSpPr>
                            <a:spLocks/>
                          </wps:cNvSpPr>
                          <wps:spPr bwMode="auto">
                            <a:xfrm>
                              <a:off x="6044" y="5154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2" name="Freeform 2912"/>
                          <wps:cNvSpPr>
                            <a:spLocks/>
                          </wps:cNvSpPr>
                          <wps:spPr bwMode="auto">
                            <a:xfrm>
                              <a:off x="6054" y="5134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3" name="Freeform 2913"/>
                          <wps:cNvSpPr>
                            <a:spLocks/>
                          </wps:cNvSpPr>
                          <wps:spPr bwMode="auto">
                            <a:xfrm>
                              <a:off x="6064" y="5134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4" name="Freeform 2914"/>
                          <wps:cNvSpPr>
                            <a:spLocks/>
                          </wps:cNvSpPr>
                          <wps:spPr bwMode="auto">
                            <a:xfrm>
                              <a:off x="6069" y="5139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5" name="Freeform 2915"/>
                          <wps:cNvSpPr>
                            <a:spLocks/>
                          </wps:cNvSpPr>
                          <wps:spPr bwMode="auto">
                            <a:xfrm>
                              <a:off x="6079" y="5164"/>
                              <a:ext cx="5" cy="3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0"/>
                                <a:gd name="T2" fmla="*/ 0 w 5"/>
                                <a:gd name="T3" fmla="*/ 0 h 30"/>
                                <a:gd name="T4" fmla="*/ 0 w 5"/>
                                <a:gd name="T5" fmla="*/ 0 h 30"/>
                                <a:gd name="T6" fmla="*/ 5 w 5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6" name="Freeform 2916"/>
                          <wps:cNvSpPr>
                            <a:spLocks/>
                          </wps:cNvSpPr>
                          <wps:spPr bwMode="auto">
                            <a:xfrm>
                              <a:off x="6084" y="5194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9"/>
                                <a:gd name="T2" fmla="*/ 0 w 10"/>
                                <a:gd name="T3" fmla="*/ 0 h 19"/>
                                <a:gd name="T4" fmla="*/ 0 w 10"/>
                                <a:gd name="T5" fmla="*/ 0 h 19"/>
                                <a:gd name="T6" fmla="*/ 10 w 10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7" name="Freeform 2917"/>
                          <wps:cNvSpPr>
                            <a:spLocks/>
                          </wps:cNvSpPr>
                          <wps:spPr bwMode="auto">
                            <a:xfrm>
                              <a:off x="6094" y="5213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8" name="Freeform 2918"/>
                          <wps:cNvSpPr>
                            <a:spLocks/>
                          </wps:cNvSpPr>
                          <wps:spPr bwMode="auto">
                            <a:xfrm>
                              <a:off x="6099" y="5223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9" name="Freeform 2919"/>
                          <wps:cNvSpPr>
                            <a:spLocks/>
                          </wps:cNvSpPr>
                          <wps:spPr bwMode="auto">
                            <a:xfrm>
                              <a:off x="6109" y="5223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0" name="Freeform 2920"/>
                          <wps:cNvSpPr>
                            <a:spLocks/>
                          </wps:cNvSpPr>
                          <wps:spPr bwMode="auto">
                            <a:xfrm>
                              <a:off x="6114" y="5218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5 h 5"/>
                                <a:gd name="T2" fmla="*/ 0 w 9"/>
                                <a:gd name="T3" fmla="*/ 5 h 5"/>
                                <a:gd name="T4" fmla="*/ 0 w 9"/>
                                <a:gd name="T5" fmla="*/ 5 h 5"/>
                                <a:gd name="T6" fmla="*/ 9 w 9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1" name="Freeform 2921"/>
                          <wps:cNvSpPr>
                            <a:spLocks/>
                          </wps:cNvSpPr>
                          <wps:spPr bwMode="auto">
                            <a:xfrm>
                              <a:off x="6123" y="5213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 h 5"/>
                                <a:gd name="T2" fmla="*/ 0 w 5"/>
                                <a:gd name="T3" fmla="*/ 5 h 5"/>
                                <a:gd name="T4" fmla="*/ 0 w 5"/>
                                <a:gd name="T5" fmla="*/ 5 h 5"/>
                                <a:gd name="T6" fmla="*/ 5 w 5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2" name="Freeform 2922"/>
                          <wps:cNvSpPr>
                            <a:spLocks/>
                          </wps:cNvSpPr>
                          <wps:spPr bwMode="auto">
                            <a:xfrm>
                              <a:off x="6128" y="521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3" name="Freeform 2923"/>
                          <wps:cNvSpPr>
                            <a:spLocks/>
                          </wps:cNvSpPr>
                          <wps:spPr bwMode="auto">
                            <a:xfrm>
                              <a:off x="6138" y="5218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4" name="Freeform 2924"/>
                          <wps:cNvSpPr>
                            <a:spLocks/>
                          </wps:cNvSpPr>
                          <wps:spPr bwMode="auto">
                            <a:xfrm>
                              <a:off x="6143" y="5233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5" name="Freeform 2925"/>
                          <wps:cNvSpPr>
                            <a:spLocks/>
                          </wps:cNvSpPr>
                          <wps:spPr bwMode="auto">
                            <a:xfrm>
                              <a:off x="6153" y="5248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6" name="Freeform 2926"/>
                          <wps:cNvSpPr>
                            <a:spLocks/>
                          </wps:cNvSpPr>
                          <wps:spPr bwMode="auto">
                            <a:xfrm>
                              <a:off x="6158" y="5253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7" name="Freeform 2927"/>
                          <wps:cNvSpPr>
                            <a:spLocks/>
                          </wps:cNvSpPr>
                          <wps:spPr bwMode="auto">
                            <a:xfrm>
                              <a:off x="6168" y="525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8" name="Freeform 2928"/>
                          <wps:cNvSpPr>
                            <a:spLocks/>
                          </wps:cNvSpPr>
                          <wps:spPr bwMode="auto">
                            <a:xfrm>
                              <a:off x="6173" y="5258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9" name="Freeform 2929"/>
                          <wps:cNvSpPr>
                            <a:spLocks/>
                          </wps:cNvSpPr>
                          <wps:spPr bwMode="auto">
                            <a:xfrm>
                              <a:off x="6183" y="5268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5"/>
                                <a:gd name="T2" fmla="*/ 0 w 5"/>
                                <a:gd name="T3" fmla="*/ 0 h 15"/>
                                <a:gd name="T4" fmla="*/ 0 w 5"/>
                                <a:gd name="T5" fmla="*/ 0 h 15"/>
                                <a:gd name="T6" fmla="*/ 5 w 5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0" name="Freeform 2930"/>
                          <wps:cNvSpPr>
                            <a:spLocks/>
                          </wps:cNvSpPr>
                          <wps:spPr bwMode="auto">
                            <a:xfrm>
                              <a:off x="6188" y="5283"/>
                              <a:ext cx="9" cy="14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4"/>
                                <a:gd name="T2" fmla="*/ 0 w 9"/>
                                <a:gd name="T3" fmla="*/ 0 h 14"/>
                                <a:gd name="T4" fmla="*/ 0 w 9"/>
                                <a:gd name="T5" fmla="*/ 0 h 14"/>
                                <a:gd name="T6" fmla="*/ 9 w 9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1" name="Freeform 2931"/>
                          <wps:cNvSpPr>
                            <a:spLocks/>
                          </wps:cNvSpPr>
                          <wps:spPr bwMode="auto">
                            <a:xfrm>
                              <a:off x="6197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2" name="Freeform 2932"/>
                          <wps:cNvSpPr>
                            <a:spLocks/>
                          </wps:cNvSpPr>
                          <wps:spPr bwMode="auto">
                            <a:xfrm>
                              <a:off x="620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3" name="Freeform 2933"/>
                          <wps:cNvSpPr>
                            <a:spLocks/>
                          </wps:cNvSpPr>
                          <wps:spPr bwMode="auto">
                            <a:xfrm>
                              <a:off x="621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4" name="Freeform 2934"/>
                          <wps:cNvSpPr>
                            <a:spLocks/>
                          </wps:cNvSpPr>
                          <wps:spPr bwMode="auto">
                            <a:xfrm>
                              <a:off x="621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5" name="Freeform 2935"/>
                          <wps:cNvSpPr>
                            <a:spLocks/>
                          </wps:cNvSpPr>
                          <wps:spPr bwMode="auto">
                            <a:xfrm>
                              <a:off x="622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6" name="Freeform 2936"/>
                          <wps:cNvSpPr>
                            <a:spLocks/>
                          </wps:cNvSpPr>
                          <wps:spPr bwMode="auto">
                            <a:xfrm>
                              <a:off x="623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7" name="Freeform 2937"/>
                          <wps:cNvSpPr>
                            <a:spLocks/>
                          </wps:cNvSpPr>
                          <wps:spPr bwMode="auto">
                            <a:xfrm>
                              <a:off x="624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8" name="Freeform 2938"/>
                          <wps:cNvSpPr>
                            <a:spLocks/>
                          </wps:cNvSpPr>
                          <wps:spPr bwMode="auto">
                            <a:xfrm>
                              <a:off x="624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9" name="Freeform 2939"/>
                          <wps:cNvSpPr>
                            <a:spLocks/>
                          </wps:cNvSpPr>
                          <wps:spPr bwMode="auto">
                            <a:xfrm>
                              <a:off x="625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0" name="Freeform 2940"/>
                          <wps:cNvSpPr>
                            <a:spLocks/>
                          </wps:cNvSpPr>
                          <wps:spPr bwMode="auto">
                            <a:xfrm>
                              <a:off x="626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1" name="Freeform 2941"/>
                          <wps:cNvSpPr>
                            <a:spLocks/>
                          </wps:cNvSpPr>
                          <wps:spPr bwMode="auto">
                            <a:xfrm>
                              <a:off x="6272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2" name="Freeform 2942"/>
                          <wps:cNvSpPr>
                            <a:spLocks/>
                          </wps:cNvSpPr>
                          <wps:spPr bwMode="auto">
                            <a:xfrm>
                              <a:off x="627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3" name="Freeform 2943"/>
                          <wps:cNvSpPr>
                            <a:spLocks/>
                          </wps:cNvSpPr>
                          <wps:spPr bwMode="auto">
                            <a:xfrm>
                              <a:off x="628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4" name="Freeform 2944"/>
                          <wps:cNvSpPr>
                            <a:spLocks/>
                          </wps:cNvSpPr>
                          <wps:spPr bwMode="auto">
                            <a:xfrm>
                              <a:off x="6296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5" name="Freeform 2945"/>
                          <wps:cNvSpPr>
                            <a:spLocks/>
                          </wps:cNvSpPr>
                          <wps:spPr bwMode="auto">
                            <a:xfrm>
                              <a:off x="636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6" name="Freeform 2946"/>
                          <wps:cNvSpPr>
                            <a:spLocks/>
                          </wps:cNvSpPr>
                          <wps:spPr bwMode="auto">
                            <a:xfrm>
                              <a:off x="636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7" name="Freeform 2947"/>
                          <wps:cNvSpPr>
                            <a:spLocks/>
                          </wps:cNvSpPr>
                          <wps:spPr bwMode="auto">
                            <a:xfrm>
                              <a:off x="637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8" name="Freeform 2948"/>
                          <wps:cNvSpPr>
                            <a:spLocks/>
                          </wps:cNvSpPr>
                          <wps:spPr bwMode="auto">
                            <a:xfrm>
                              <a:off x="638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9" name="Freeform 2949"/>
                          <wps:cNvSpPr>
                            <a:spLocks/>
                          </wps:cNvSpPr>
                          <wps:spPr bwMode="auto">
                            <a:xfrm>
                              <a:off x="6390" y="5302"/>
                              <a:ext cx="0" cy="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r" b="b"/>
                              <a:pathLst>
                                <a:path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0" name="Line 2950"/>
                          <wps:cNvCnPr/>
                          <wps:spPr bwMode="auto">
                            <a:xfrm>
                              <a:off x="6553" y="530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1" name="Freeform 2951"/>
                          <wps:cNvSpPr>
                            <a:spLocks/>
                          </wps:cNvSpPr>
                          <wps:spPr bwMode="auto">
                            <a:xfrm>
                              <a:off x="6553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2" name="Freeform 2952"/>
                          <wps:cNvSpPr>
                            <a:spLocks/>
                          </wps:cNvSpPr>
                          <wps:spPr bwMode="auto">
                            <a:xfrm>
                              <a:off x="655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3" name="Freeform 2953"/>
                          <wps:cNvSpPr>
                            <a:spLocks/>
                          </wps:cNvSpPr>
                          <wps:spPr bwMode="auto">
                            <a:xfrm>
                              <a:off x="656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4" name="Freeform 2954"/>
                          <wps:cNvSpPr>
                            <a:spLocks/>
                          </wps:cNvSpPr>
                          <wps:spPr bwMode="auto">
                            <a:xfrm>
                              <a:off x="657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5" name="Freeform 2955"/>
                          <wps:cNvSpPr>
                            <a:spLocks/>
                          </wps:cNvSpPr>
                          <wps:spPr bwMode="auto">
                            <a:xfrm>
                              <a:off x="658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6" name="Freeform 2956"/>
                          <wps:cNvSpPr>
                            <a:spLocks/>
                          </wps:cNvSpPr>
                          <wps:spPr bwMode="auto">
                            <a:xfrm>
                              <a:off x="6593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7" name="Freeform 2957"/>
                          <wps:cNvSpPr>
                            <a:spLocks/>
                          </wps:cNvSpPr>
                          <wps:spPr bwMode="auto">
                            <a:xfrm>
                              <a:off x="659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8" name="Freeform 2958"/>
                          <wps:cNvSpPr>
                            <a:spLocks/>
                          </wps:cNvSpPr>
                          <wps:spPr bwMode="auto">
                            <a:xfrm>
                              <a:off x="660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9" name="Freeform 2959"/>
                          <wps:cNvSpPr>
                            <a:spLocks/>
                          </wps:cNvSpPr>
                          <wps:spPr bwMode="auto">
                            <a:xfrm>
                              <a:off x="661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0" name="Freeform 2960"/>
                          <wps:cNvSpPr>
                            <a:spLocks/>
                          </wps:cNvSpPr>
                          <wps:spPr bwMode="auto">
                            <a:xfrm>
                              <a:off x="6617" y="5115"/>
                              <a:ext cx="10" cy="18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87 h 187"/>
                                <a:gd name="T2" fmla="*/ 0 w 10"/>
                                <a:gd name="T3" fmla="*/ 187 h 187"/>
                                <a:gd name="T4" fmla="*/ 0 w 10"/>
                                <a:gd name="T5" fmla="*/ 187 h 187"/>
                                <a:gd name="T6" fmla="*/ 10 w 10"/>
                                <a:gd name="T7" fmla="*/ 0 h 1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87">
                                  <a:moveTo>
                                    <a:pt x="0" y="187"/>
                                  </a:moveTo>
                                  <a:lnTo>
                                    <a:pt x="0" y="187"/>
                                  </a:lnTo>
                                  <a:lnTo>
                                    <a:pt x="0" y="187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1" name="Freeform 2961"/>
                          <wps:cNvSpPr>
                            <a:spLocks/>
                          </wps:cNvSpPr>
                          <wps:spPr bwMode="auto">
                            <a:xfrm>
                              <a:off x="6627" y="4635"/>
                              <a:ext cx="5" cy="48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80 h 480"/>
                                <a:gd name="T2" fmla="*/ 0 w 5"/>
                                <a:gd name="T3" fmla="*/ 480 h 480"/>
                                <a:gd name="T4" fmla="*/ 0 w 5"/>
                                <a:gd name="T5" fmla="*/ 480 h 480"/>
                                <a:gd name="T6" fmla="*/ 5 w 5"/>
                                <a:gd name="T7" fmla="*/ 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80">
                                  <a:moveTo>
                                    <a:pt x="0" y="480"/>
                                  </a:moveTo>
                                  <a:lnTo>
                                    <a:pt x="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2" name="Freeform 2962"/>
                          <wps:cNvSpPr>
                            <a:spLocks/>
                          </wps:cNvSpPr>
                          <wps:spPr bwMode="auto">
                            <a:xfrm>
                              <a:off x="6632" y="3929"/>
                              <a:ext cx="10" cy="70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706 h 706"/>
                                <a:gd name="T2" fmla="*/ 0 w 10"/>
                                <a:gd name="T3" fmla="*/ 706 h 706"/>
                                <a:gd name="T4" fmla="*/ 0 w 10"/>
                                <a:gd name="T5" fmla="*/ 706 h 706"/>
                                <a:gd name="T6" fmla="*/ 10 w 10"/>
                                <a:gd name="T7" fmla="*/ 0 h 7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06">
                                  <a:moveTo>
                                    <a:pt x="0" y="706"/>
                                  </a:moveTo>
                                  <a:lnTo>
                                    <a:pt x="0" y="706"/>
                                  </a:lnTo>
                                  <a:lnTo>
                                    <a:pt x="0" y="706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3" name="Freeform 2963"/>
                          <wps:cNvSpPr>
                            <a:spLocks/>
                          </wps:cNvSpPr>
                          <wps:spPr bwMode="auto">
                            <a:xfrm>
                              <a:off x="6642" y="3079"/>
                              <a:ext cx="10" cy="85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50 h 850"/>
                                <a:gd name="T2" fmla="*/ 0 w 10"/>
                                <a:gd name="T3" fmla="*/ 850 h 850"/>
                                <a:gd name="T4" fmla="*/ 0 w 10"/>
                                <a:gd name="T5" fmla="*/ 850 h 850"/>
                                <a:gd name="T6" fmla="*/ 10 w 10"/>
                                <a:gd name="T7" fmla="*/ 0 h 8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50">
                                  <a:moveTo>
                                    <a:pt x="0" y="850"/>
                                  </a:moveTo>
                                  <a:lnTo>
                                    <a:pt x="0" y="850"/>
                                  </a:lnTo>
                                  <a:lnTo>
                                    <a:pt x="0" y="85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4" name="Freeform 2964"/>
                          <wps:cNvSpPr>
                            <a:spLocks/>
                          </wps:cNvSpPr>
                          <wps:spPr bwMode="auto">
                            <a:xfrm>
                              <a:off x="6652" y="2258"/>
                              <a:ext cx="5" cy="821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821 h 821"/>
                                <a:gd name="T2" fmla="*/ 0 w 5"/>
                                <a:gd name="T3" fmla="*/ 821 h 821"/>
                                <a:gd name="T4" fmla="*/ 0 w 5"/>
                                <a:gd name="T5" fmla="*/ 821 h 821"/>
                                <a:gd name="T6" fmla="*/ 5 w 5"/>
                                <a:gd name="T7" fmla="*/ 0 h 8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821">
                                  <a:moveTo>
                                    <a:pt x="0" y="821"/>
                                  </a:moveTo>
                                  <a:lnTo>
                                    <a:pt x="0" y="821"/>
                                  </a:lnTo>
                                  <a:lnTo>
                                    <a:pt x="0" y="821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5" name="Freeform 2965"/>
                          <wps:cNvSpPr>
                            <a:spLocks/>
                          </wps:cNvSpPr>
                          <wps:spPr bwMode="auto">
                            <a:xfrm>
                              <a:off x="6657" y="1636"/>
                              <a:ext cx="10" cy="622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622 h 622"/>
                                <a:gd name="T2" fmla="*/ 0 w 10"/>
                                <a:gd name="T3" fmla="*/ 622 h 622"/>
                                <a:gd name="T4" fmla="*/ 0 w 10"/>
                                <a:gd name="T5" fmla="*/ 622 h 622"/>
                                <a:gd name="T6" fmla="*/ 10 w 10"/>
                                <a:gd name="T7" fmla="*/ 0 h 6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22">
                                  <a:moveTo>
                                    <a:pt x="0" y="622"/>
                                  </a:moveTo>
                                  <a:lnTo>
                                    <a:pt x="0" y="622"/>
                                  </a:lnTo>
                                  <a:lnTo>
                                    <a:pt x="0" y="622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6" name="Freeform 2966"/>
                          <wps:cNvSpPr>
                            <a:spLocks/>
                          </wps:cNvSpPr>
                          <wps:spPr bwMode="auto">
                            <a:xfrm>
                              <a:off x="6667" y="1329"/>
                              <a:ext cx="5" cy="30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07 h 307"/>
                                <a:gd name="T2" fmla="*/ 0 w 5"/>
                                <a:gd name="T3" fmla="*/ 307 h 307"/>
                                <a:gd name="T4" fmla="*/ 0 w 5"/>
                                <a:gd name="T5" fmla="*/ 307 h 307"/>
                                <a:gd name="T6" fmla="*/ 5 w 5"/>
                                <a:gd name="T7" fmla="*/ 0 h 3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07">
                                  <a:moveTo>
                                    <a:pt x="0" y="307"/>
                                  </a:moveTo>
                                  <a:lnTo>
                                    <a:pt x="0" y="307"/>
                                  </a:lnTo>
                                  <a:lnTo>
                                    <a:pt x="0" y="307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7" name="Freeform 2967"/>
                          <wps:cNvSpPr>
                            <a:spLocks/>
                          </wps:cNvSpPr>
                          <wps:spPr bwMode="auto">
                            <a:xfrm>
                              <a:off x="6672" y="1329"/>
                              <a:ext cx="4" cy="35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35"/>
                                <a:gd name="T2" fmla="*/ 0 w 4"/>
                                <a:gd name="T3" fmla="*/ 0 h 35"/>
                                <a:gd name="T4" fmla="*/ 0 w 4"/>
                                <a:gd name="T5" fmla="*/ 0 h 35"/>
                                <a:gd name="T6" fmla="*/ 4 w 4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8" name="Freeform 2968"/>
                          <wps:cNvSpPr>
                            <a:spLocks/>
                          </wps:cNvSpPr>
                          <wps:spPr bwMode="auto">
                            <a:xfrm>
                              <a:off x="6676" y="1364"/>
                              <a:ext cx="10" cy="346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6"/>
                                <a:gd name="T2" fmla="*/ 0 w 10"/>
                                <a:gd name="T3" fmla="*/ 0 h 346"/>
                                <a:gd name="T4" fmla="*/ 0 w 10"/>
                                <a:gd name="T5" fmla="*/ 0 h 346"/>
                                <a:gd name="T6" fmla="*/ 10 w 10"/>
                                <a:gd name="T7" fmla="*/ 346 h 3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6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9" name="Freeform 2969"/>
                          <wps:cNvSpPr>
                            <a:spLocks/>
                          </wps:cNvSpPr>
                          <wps:spPr bwMode="auto">
                            <a:xfrm>
                              <a:off x="6686" y="1710"/>
                              <a:ext cx="10" cy="563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63"/>
                                <a:gd name="T2" fmla="*/ 0 w 10"/>
                                <a:gd name="T3" fmla="*/ 0 h 563"/>
                                <a:gd name="T4" fmla="*/ 0 w 10"/>
                                <a:gd name="T5" fmla="*/ 0 h 563"/>
                                <a:gd name="T6" fmla="*/ 10 w 10"/>
                                <a:gd name="T7" fmla="*/ 563 h 5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63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63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0" name="Freeform 2970"/>
                          <wps:cNvSpPr>
                            <a:spLocks/>
                          </wps:cNvSpPr>
                          <wps:spPr bwMode="auto">
                            <a:xfrm>
                              <a:off x="6696" y="2273"/>
                              <a:ext cx="5" cy="677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77"/>
                                <a:gd name="T2" fmla="*/ 0 w 5"/>
                                <a:gd name="T3" fmla="*/ 0 h 677"/>
                                <a:gd name="T4" fmla="*/ 0 w 5"/>
                                <a:gd name="T5" fmla="*/ 0 h 677"/>
                                <a:gd name="T6" fmla="*/ 5 w 5"/>
                                <a:gd name="T7" fmla="*/ 677 h 6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7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7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1" name="Freeform 2971"/>
                          <wps:cNvSpPr>
                            <a:spLocks/>
                          </wps:cNvSpPr>
                          <wps:spPr bwMode="auto">
                            <a:xfrm>
                              <a:off x="6701" y="2950"/>
                              <a:ext cx="10" cy="667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67"/>
                                <a:gd name="T2" fmla="*/ 0 w 10"/>
                                <a:gd name="T3" fmla="*/ 0 h 667"/>
                                <a:gd name="T4" fmla="*/ 0 w 10"/>
                                <a:gd name="T5" fmla="*/ 0 h 667"/>
                                <a:gd name="T6" fmla="*/ 10 w 10"/>
                                <a:gd name="T7" fmla="*/ 667 h 6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67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67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2" name="Freeform 2972"/>
                          <wps:cNvSpPr>
                            <a:spLocks/>
                          </wps:cNvSpPr>
                          <wps:spPr bwMode="auto">
                            <a:xfrm>
                              <a:off x="6711" y="3617"/>
                              <a:ext cx="5" cy="56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64"/>
                                <a:gd name="T2" fmla="*/ 0 w 5"/>
                                <a:gd name="T3" fmla="*/ 0 h 564"/>
                                <a:gd name="T4" fmla="*/ 0 w 5"/>
                                <a:gd name="T5" fmla="*/ 0 h 564"/>
                                <a:gd name="T6" fmla="*/ 5 w 5"/>
                                <a:gd name="T7" fmla="*/ 564 h 5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3" name="Freeform 2973"/>
                          <wps:cNvSpPr>
                            <a:spLocks/>
                          </wps:cNvSpPr>
                          <wps:spPr bwMode="auto">
                            <a:xfrm>
                              <a:off x="6716" y="4181"/>
                              <a:ext cx="10" cy="40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00"/>
                                <a:gd name="T2" fmla="*/ 0 w 10"/>
                                <a:gd name="T3" fmla="*/ 0 h 400"/>
                                <a:gd name="T4" fmla="*/ 0 w 10"/>
                                <a:gd name="T5" fmla="*/ 0 h 400"/>
                                <a:gd name="T6" fmla="*/ 10 w 10"/>
                                <a:gd name="T7" fmla="*/ 400 h 4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0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0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4" name="Freeform 2974"/>
                          <wps:cNvSpPr>
                            <a:spLocks/>
                          </wps:cNvSpPr>
                          <wps:spPr bwMode="auto">
                            <a:xfrm>
                              <a:off x="6726" y="4581"/>
                              <a:ext cx="5" cy="252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2"/>
                                <a:gd name="T2" fmla="*/ 0 w 5"/>
                                <a:gd name="T3" fmla="*/ 0 h 252"/>
                                <a:gd name="T4" fmla="*/ 0 w 5"/>
                                <a:gd name="T5" fmla="*/ 0 h 252"/>
                                <a:gd name="T6" fmla="*/ 5 w 5"/>
                                <a:gd name="T7" fmla="*/ 252 h 2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2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2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5" name="Freeform 2975"/>
                          <wps:cNvSpPr>
                            <a:spLocks/>
                          </wps:cNvSpPr>
                          <wps:spPr bwMode="auto">
                            <a:xfrm>
                              <a:off x="6731" y="4833"/>
                              <a:ext cx="10" cy="148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48"/>
                                <a:gd name="T2" fmla="*/ 0 w 10"/>
                                <a:gd name="T3" fmla="*/ 0 h 148"/>
                                <a:gd name="T4" fmla="*/ 0 w 10"/>
                                <a:gd name="T5" fmla="*/ 0 h 148"/>
                                <a:gd name="T6" fmla="*/ 10 w 10"/>
                                <a:gd name="T7" fmla="*/ 148 h 1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4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4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6" name="Freeform 2976"/>
                          <wps:cNvSpPr>
                            <a:spLocks/>
                          </wps:cNvSpPr>
                          <wps:spPr bwMode="auto">
                            <a:xfrm>
                              <a:off x="6741" y="4981"/>
                              <a:ext cx="5" cy="1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14"/>
                                <a:gd name="T2" fmla="*/ 0 w 5"/>
                                <a:gd name="T3" fmla="*/ 0 h 114"/>
                                <a:gd name="T4" fmla="*/ 0 w 5"/>
                                <a:gd name="T5" fmla="*/ 0 h 114"/>
                                <a:gd name="T6" fmla="*/ 5 w 5"/>
                                <a:gd name="T7" fmla="*/ 11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7" name="Freeform 2977"/>
                          <wps:cNvSpPr>
                            <a:spLocks/>
                          </wps:cNvSpPr>
                          <wps:spPr bwMode="auto">
                            <a:xfrm>
                              <a:off x="6746" y="5095"/>
                              <a:ext cx="10" cy="9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94"/>
                                <a:gd name="T2" fmla="*/ 0 w 10"/>
                                <a:gd name="T3" fmla="*/ 0 h 94"/>
                                <a:gd name="T4" fmla="*/ 0 w 10"/>
                                <a:gd name="T5" fmla="*/ 0 h 94"/>
                                <a:gd name="T6" fmla="*/ 10 w 10"/>
                                <a:gd name="T7" fmla="*/ 94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9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8" name="Freeform 2978"/>
                          <wps:cNvSpPr>
                            <a:spLocks/>
                          </wps:cNvSpPr>
                          <wps:spPr bwMode="auto">
                            <a:xfrm>
                              <a:off x="6756" y="5189"/>
                              <a:ext cx="4" cy="79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79"/>
                                <a:gd name="T2" fmla="*/ 0 w 4"/>
                                <a:gd name="T3" fmla="*/ 0 h 79"/>
                                <a:gd name="T4" fmla="*/ 0 w 4"/>
                                <a:gd name="T5" fmla="*/ 0 h 79"/>
                                <a:gd name="T6" fmla="*/ 4 w 4"/>
                                <a:gd name="T7" fmla="*/ 79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7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7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9" name="Freeform 2979"/>
                          <wps:cNvSpPr>
                            <a:spLocks/>
                          </wps:cNvSpPr>
                          <wps:spPr bwMode="auto">
                            <a:xfrm>
                              <a:off x="6760" y="5268"/>
                              <a:ext cx="10" cy="3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4"/>
                                <a:gd name="T2" fmla="*/ 0 w 10"/>
                                <a:gd name="T3" fmla="*/ 0 h 34"/>
                                <a:gd name="T4" fmla="*/ 0 w 10"/>
                                <a:gd name="T5" fmla="*/ 0 h 34"/>
                                <a:gd name="T6" fmla="*/ 10 w 10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0" name="Freeform 2980"/>
                          <wps:cNvSpPr>
                            <a:spLocks/>
                          </wps:cNvSpPr>
                          <wps:spPr bwMode="auto">
                            <a:xfrm>
                              <a:off x="677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1" name="Freeform 2981"/>
                          <wps:cNvSpPr>
                            <a:spLocks/>
                          </wps:cNvSpPr>
                          <wps:spPr bwMode="auto">
                            <a:xfrm>
                              <a:off x="677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2" name="Freeform 2982"/>
                          <wps:cNvSpPr>
                            <a:spLocks/>
                          </wps:cNvSpPr>
                          <wps:spPr bwMode="auto">
                            <a:xfrm>
                              <a:off x="678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3" name="Freeform 2983"/>
                          <wps:cNvSpPr>
                            <a:spLocks/>
                          </wps:cNvSpPr>
                          <wps:spPr bwMode="auto">
                            <a:xfrm>
                              <a:off x="6849" y="5297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4" name="Freeform 2984"/>
                          <wps:cNvSpPr>
                            <a:spLocks/>
                          </wps:cNvSpPr>
                          <wps:spPr bwMode="auto">
                            <a:xfrm>
                              <a:off x="6859" y="5297"/>
                              <a:ext cx="0" cy="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  <a:cxn ang="0">
                                  <a:pos x="0" y="0"/>
                                </a:cxn>
                              </a:cxnLst>
                              <a:rect l="0" t="0" r="r" b="b"/>
                              <a:pathLst>
                                <a:path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5" name="Line 2985"/>
                          <wps:cNvCnPr/>
                          <wps:spPr bwMode="auto">
                            <a:xfrm>
                              <a:off x="6988" y="529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6" name="Freeform 2986"/>
                          <wps:cNvSpPr>
                            <a:spLocks/>
                          </wps:cNvSpPr>
                          <wps:spPr bwMode="auto">
                            <a:xfrm>
                              <a:off x="6988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7" name="Freeform 2987"/>
                          <wps:cNvSpPr>
                            <a:spLocks/>
                          </wps:cNvSpPr>
                          <wps:spPr bwMode="auto">
                            <a:xfrm>
                              <a:off x="6993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8" name="Freeform 2988"/>
                          <wps:cNvSpPr>
                            <a:spLocks/>
                          </wps:cNvSpPr>
                          <wps:spPr bwMode="auto">
                            <a:xfrm>
                              <a:off x="699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9" name="Freeform 2989"/>
                          <wps:cNvSpPr>
                            <a:spLocks/>
                          </wps:cNvSpPr>
                          <wps:spPr bwMode="auto">
                            <a:xfrm>
                              <a:off x="700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0" name="Freeform 2990"/>
                          <wps:cNvSpPr>
                            <a:spLocks/>
                          </wps:cNvSpPr>
                          <wps:spPr bwMode="auto">
                            <a:xfrm>
                              <a:off x="701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1" name="Freeform 2991"/>
                          <wps:cNvSpPr>
                            <a:spLocks/>
                          </wps:cNvSpPr>
                          <wps:spPr bwMode="auto">
                            <a:xfrm>
                              <a:off x="702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2" name="Freeform 2992"/>
                          <wps:cNvSpPr>
                            <a:spLocks/>
                          </wps:cNvSpPr>
                          <wps:spPr bwMode="auto">
                            <a:xfrm>
                              <a:off x="702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3" name="Freeform 2993"/>
                          <wps:cNvSpPr>
                            <a:spLocks/>
                          </wps:cNvSpPr>
                          <wps:spPr bwMode="auto">
                            <a:xfrm>
                              <a:off x="703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4" name="Freeform 2994"/>
                          <wps:cNvSpPr>
                            <a:spLocks/>
                          </wps:cNvSpPr>
                          <wps:spPr bwMode="auto">
                            <a:xfrm>
                              <a:off x="704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5" name="Freeform 2995"/>
                          <wps:cNvSpPr>
                            <a:spLocks/>
                          </wps:cNvSpPr>
                          <wps:spPr bwMode="auto">
                            <a:xfrm>
                              <a:off x="705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6" name="Freeform 2996"/>
                          <wps:cNvSpPr>
                            <a:spLocks/>
                          </wps:cNvSpPr>
                          <wps:spPr bwMode="auto">
                            <a:xfrm>
                              <a:off x="705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7" name="Freeform 2997"/>
                          <wps:cNvSpPr>
                            <a:spLocks/>
                          </wps:cNvSpPr>
                          <wps:spPr bwMode="auto">
                            <a:xfrm>
                              <a:off x="706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8" name="Freeform 2998"/>
                          <wps:cNvSpPr>
                            <a:spLocks/>
                          </wps:cNvSpPr>
                          <wps:spPr bwMode="auto">
                            <a:xfrm>
                              <a:off x="7072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9" name="Freeform 2999"/>
                          <wps:cNvSpPr>
                            <a:spLocks/>
                          </wps:cNvSpPr>
                          <wps:spPr bwMode="auto">
                            <a:xfrm>
                              <a:off x="7081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0" name="Freeform 3000"/>
                          <wps:cNvSpPr>
                            <a:spLocks/>
                          </wps:cNvSpPr>
                          <wps:spPr bwMode="auto">
                            <a:xfrm>
                              <a:off x="708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1" name="Freeform 3001"/>
                          <wps:cNvSpPr>
                            <a:spLocks/>
                          </wps:cNvSpPr>
                          <wps:spPr bwMode="auto">
                            <a:xfrm>
                              <a:off x="709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2" name="Freeform 3002"/>
                          <wps:cNvSpPr>
                            <a:spLocks/>
                          </wps:cNvSpPr>
                          <wps:spPr bwMode="auto">
                            <a:xfrm>
                              <a:off x="7106" y="5288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4 h 14"/>
                                <a:gd name="T2" fmla="*/ 0 w 5"/>
                                <a:gd name="T3" fmla="*/ 14 h 14"/>
                                <a:gd name="T4" fmla="*/ 0 w 5"/>
                                <a:gd name="T5" fmla="*/ 14 h 14"/>
                                <a:gd name="T6" fmla="*/ 5 w 5"/>
                                <a:gd name="T7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14"/>
                                  </a:moveTo>
                                  <a:lnTo>
                                    <a:pt x="0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3" name="Freeform 3003"/>
                          <wps:cNvSpPr>
                            <a:spLocks/>
                          </wps:cNvSpPr>
                          <wps:spPr bwMode="auto">
                            <a:xfrm>
                              <a:off x="7111" y="5268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4" name="Freeform 3004"/>
                          <wps:cNvSpPr>
                            <a:spLocks/>
                          </wps:cNvSpPr>
                          <wps:spPr bwMode="auto">
                            <a:xfrm>
                              <a:off x="7116" y="5248"/>
                              <a:ext cx="10" cy="2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0 h 20"/>
                                <a:gd name="T2" fmla="*/ 0 w 10"/>
                                <a:gd name="T3" fmla="*/ 20 h 20"/>
                                <a:gd name="T4" fmla="*/ 0 w 10"/>
                                <a:gd name="T5" fmla="*/ 20 h 20"/>
                                <a:gd name="T6" fmla="*/ 10 w 10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5" name="Freeform 3005"/>
                          <wps:cNvSpPr>
                            <a:spLocks/>
                          </wps:cNvSpPr>
                          <wps:spPr bwMode="auto">
                            <a:xfrm>
                              <a:off x="7126" y="5248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6" name="Freeform 3006"/>
                          <wps:cNvSpPr>
                            <a:spLocks/>
                          </wps:cNvSpPr>
                          <wps:spPr bwMode="auto">
                            <a:xfrm>
                              <a:off x="7131" y="524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7" name="Freeform 3007"/>
                          <wps:cNvSpPr>
                            <a:spLocks/>
                          </wps:cNvSpPr>
                          <wps:spPr bwMode="auto">
                            <a:xfrm>
                              <a:off x="7141" y="5253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8" name="Freeform 3008"/>
                          <wps:cNvSpPr>
                            <a:spLocks/>
                          </wps:cNvSpPr>
                          <wps:spPr bwMode="auto">
                            <a:xfrm>
                              <a:off x="7146" y="525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9" name="Freeform 3009"/>
                          <wps:cNvSpPr>
                            <a:spLocks/>
                          </wps:cNvSpPr>
                          <wps:spPr bwMode="auto">
                            <a:xfrm>
                              <a:off x="7156" y="5263"/>
                              <a:ext cx="9" cy="1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5"/>
                                <a:gd name="T2" fmla="*/ 0 w 9"/>
                                <a:gd name="T3" fmla="*/ 0 h 15"/>
                                <a:gd name="T4" fmla="*/ 0 w 9"/>
                                <a:gd name="T5" fmla="*/ 0 h 15"/>
                                <a:gd name="T6" fmla="*/ 9 w 9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0" name="Freeform 3010"/>
                          <wps:cNvSpPr>
                            <a:spLocks/>
                          </wps:cNvSpPr>
                          <wps:spPr bwMode="auto">
                            <a:xfrm>
                              <a:off x="7165" y="5278"/>
                              <a:ext cx="5" cy="2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4"/>
                                <a:gd name="T2" fmla="*/ 0 w 5"/>
                                <a:gd name="T3" fmla="*/ 0 h 24"/>
                                <a:gd name="T4" fmla="*/ 0 w 5"/>
                                <a:gd name="T5" fmla="*/ 0 h 24"/>
                                <a:gd name="T6" fmla="*/ 5 w 5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1" name="Freeform 3011"/>
                          <wps:cNvSpPr>
                            <a:spLocks/>
                          </wps:cNvSpPr>
                          <wps:spPr bwMode="auto">
                            <a:xfrm>
                              <a:off x="717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2" name="Freeform 3012"/>
                          <wps:cNvSpPr>
                            <a:spLocks/>
                          </wps:cNvSpPr>
                          <wps:spPr bwMode="auto">
                            <a:xfrm>
                              <a:off x="718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3" name="Freeform 3013"/>
                          <wps:cNvSpPr>
                            <a:spLocks/>
                          </wps:cNvSpPr>
                          <wps:spPr bwMode="auto">
                            <a:xfrm>
                              <a:off x="718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4" name="Freeform 3014"/>
                          <wps:cNvSpPr>
                            <a:spLocks/>
                          </wps:cNvSpPr>
                          <wps:spPr bwMode="auto">
                            <a:xfrm>
                              <a:off x="7190" y="5278"/>
                              <a:ext cx="10" cy="2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24 h 24"/>
                                <a:gd name="T2" fmla="*/ 0 w 10"/>
                                <a:gd name="T3" fmla="*/ 24 h 24"/>
                                <a:gd name="T4" fmla="*/ 0 w 10"/>
                                <a:gd name="T5" fmla="*/ 24 h 24"/>
                                <a:gd name="T6" fmla="*/ 10 w 10"/>
                                <a:gd name="T7" fmla="*/ 0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4">
                                  <a:moveTo>
                                    <a:pt x="0" y="24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5" name="Freeform 3015"/>
                          <wps:cNvSpPr>
                            <a:spLocks/>
                          </wps:cNvSpPr>
                          <wps:spPr bwMode="auto">
                            <a:xfrm>
                              <a:off x="7200" y="5268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6" name="Freeform 3016"/>
                          <wps:cNvSpPr>
                            <a:spLocks/>
                          </wps:cNvSpPr>
                          <wps:spPr bwMode="auto">
                            <a:xfrm>
                              <a:off x="7205" y="5268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"/>
                                <a:gd name="T2" fmla="*/ 0 w 10"/>
                                <a:gd name="T3" fmla="*/ 0 h 5"/>
                                <a:gd name="T4" fmla="*/ 0 w 10"/>
                                <a:gd name="T5" fmla="*/ 0 h 5"/>
                                <a:gd name="T6" fmla="*/ 10 w 10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7" name="Freeform 3017"/>
                          <wps:cNvSpPr>
                            <a:spLocks/>
                          </wps:cNvSpPr>
                          <wps:spPr bwMode="auto">
                            <a:xfrm>
                              <a:off x="7215" y="527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8" name="Freeform 3018"/>
                          <wps:cNvSpPr>
                            <a:spLocks/>
                          </wps:cNvSpPr>
                          <wps:spPr bwMode="auto">
                            <a:xfrm>
                              <a:off x="7225" y="5283"/>
                              <a:ext cx="5" cy="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"/>
                                <a:gd name="T2" fmla="*/ 0 w 5"/>
                                <a:gd name="T3" fmla="*/ 0 h 9"/>
                                <a:gd name="T4" fmla="*/ 0 w 5"/>
                                <a:gd name="T5" fmla="*/ 0 h 9"/>
                                <a:gd name="T6" fmla="*/ 5 w 5"/>
                                <a:gd name="T7" fmla="*/ 9 h 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9" name="Freeform 3019"/>
                          <wps:cNvSpPr>
                            <a:spLocks/>
                          </wps:cNvSpPr>
                          <wps:spPr bwMode="auto">
                            <a:xfrm>
                              <a:off x="7230" y="5292"/>
                              <a:ext cx="9" cy="5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5"/>
                                <a:gd name="T2" fmla="*/ 0 w 9"/>
                                <a:gd name="T3" fmla="*/ 0 h 5"/>
                                <a:gd name="T4" fmla="*/ 0 w 9"/>
                                <a:gd name="T5" fmla="*/ 0 h 5"/>
                                <a:gd name="T6" fmla="*/ 9 w 9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0" name="Freeform 3020"/>
                          <wps:cNvSpPr>
                            <a:spLocks/>
                          </wps:cNvSpPr>
                          <wps:spPr bwMode="auto">
                            <a:xfrm>
                              <a:off x="7239" y="5297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1" name="Freeform 3021"/>
                          <wps:cNvSpPr>
                            <a:spLocks/>
                          </wps:cNvSpPr>
                          <wps:spPr bwMode="auto">
                            <a:xfrm>
                              <a:off x="724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2" name="Freeform 3022"/>
                          <wps:cNvSpPr>
                            <a:spLocks/>
                          </wps:cNvSpPr>
                          <wps:spPr bwMode="auto">
                            <a:xfrm>
                              <a:off x="724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3" name="Freeform 3023"/>
                          <wps:cNvSpPr>
                            <a:spLocks/>
                          </wps:cNvSpPr>
                          <wps:spPr bwMode="auto">
                            <a:xfrm>
                              <a:off x="7259" y="529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 h 10"/>
                                <a:gd name="T2" fmla="*/ 0 w 5"/>
                                <a:gd name="T3" fmla="*/ 10 h 10"/>
                                <a:gd name="T4" fmla="*/ 0 w 5"/>
                                <a:gd name="T5" fmla="*/ 10 h 10"/>
                                <a:gd name="T6" fmla="*/ 5 w 5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4" name="Freeform 3024"/>
                          <wps:cNvSpPr>
                            <a:spLocks/>
                          </wps:cNvSpPr>
                          <wps:spPr bwMode="auto">
                            <a:xfrm>
                              <a:off x="7264" y="5273"/>
                              <a:ext cx="10" cy="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9 h 19"/>
                                <a:gd name="T2" fmla="*/ 0 w 10"/>
                                <a:gd name="T3" fmla="*/ 19 h 19"/>
                                <a:gd name="T4" fmla="*/ 0 w 10"/>
                                <a:gd name="T5" fmla="*/ 19 h 19"/>
                                <a:gd name="T6" fmla="*/ 10 w 10"/>
                                <a:gd name="T7" fmla="*/ 0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9">
                                  <a:moveTo>
                                    <a:pt x="0" y="19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5" name="Freeform 3025"/>
                          <wps:cNvSpPr>
                            <a:spLocks/>
                          </wps:cNvSpPr>
                          <wps:spPr bwMode="auto">
                            <a:xfrm>
                              <a:off x="7274" y="5273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Freeform 3026"/>
                          <wps:cNvSpPr>
                            <a:spLocks/>
                          </wps:cNvSpPr>
                          <wps:spPr bwMode="auto">
                            <a:xfrm>
                              <a:off x="7284" y="5273"/>
                              <a:ext cx="5" cy="1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9"/>
                                <a:gd name="T2" fmla="*/ 0 w 5"/>
                                <a:gd name="T3" fmla="*/ 0 h 19"/>
                                <a:gd name="T4" fmla="*/ 0 w 5"/>
                                <a:gd name="T5" fmla="*/ 0 h 19"/>
                                <a:gd name="T6" fmla="*/ 5 w 5"/>
                                <a:gd name="T7" fmla="*/ 19 h 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Freeform 3027"/>
                          <wps:cNvSpPr>
                            <a:spLocks/>
                          </wps:cNvSpPr>
                          <wps:spPr bwMode="auto">
                            <a:xfrm>
                              <a:off x="7289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0"/>
                                <a:gd name="T2" fmla="*/ 0 w 10"/>
                                <a:gd name="T3" fmla="*/ 0 h 10"/>
                                <a:gd name="T4" fmla="*/ 0 w 10"/>
                                <a:gd name="T5" fmla="*/ 0 h 10"/>
                                <a:gd name="T6" fmla="*/ 10 w 10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Freeform 3028"/>
                          <wps:cNvSpPr>
                            <a:spLocks/>
                          </wps:cNvSpPr>
                          <wps:spPr bwMode="auto">
                            <a:xfrm>
                              <a:off x="729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9" name="Freeform 3029"/>
                          <wps:cNvSpPr>
                            <a:spLocks/>
                          </wps:cNvSpPr>
                          <wps:spPr bwMode="auto">
                            <a:xfrm>
                              <a:off x="730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0" name="Freeform 3030"/>
                          <wps:cNvSpPr>
                            <a:spLocks/>
                          </wps:cNvSpPr>
                          <wps:spPr bwMode="auto">
                            <a:xfrm>
                              <a:off x="7309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1" name="Freeform 3031"/>
                          <wps:cNvSpPr>
                            <a:spLocks/>
                          </wps:cNvSpPr>
                          <wps:spPr bwMode="auto">
                            <a:xfrm>
                              <a:off x="731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2" name="Freeform 3032"/>
                          <wps:cNvSpPr>
                            <a:spLocks/>
                          </wps:cNvSpPr>
                          <wps:spPr bwMode="auto">
                            <a:xfrm>
                              <a:off x="7328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3" name="Freeform 3033"/>
                          <wps:cNvSpPr>
                            <a:spLocks/>
                          </wps:cNvSpPr>
                          <wps:spPr bwMode="auto">
                            <a:xfrm>
                              <a:off x="7333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4" name="Freeform 3034"/>
                          <wps:cNvSpPr>
                            <a:spLocks/>
                          </wps:cNvSpPr>
                          <wps:spPr bwMode="auto">
                            <a:xfrm>
                              <a:off x="7343" y="5268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34 h 34"/>
                                <a:gd name="T2" fmla="*/ 0 w 5"/>
                                <a:gd name="T3" fmla="*/ 34 h 34"/>
                                <a:gd name="T4" fmla="*/ 0 w 5"/>
                                <a:gd name="T5" fmla="*/ 34 h 34"/>
                                <a:gd name="T6" fmla="*/ 5 w 5"/>
                                <a:gd name="T7" fmla="*/ 0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34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5" name="Freeform 3035"/>
                          <wps:cNvSpPr>
                            <a:spLocks/>
                          </wps:cNvSpPr>
                          <wps:spPr bwMode="auto">
                            <a:xfrm>
                              <a:off x="7348" y="5149"/>
                              <a:ext cx="10" cy="1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19 h 119"/>
                                <a:gd name="T2" fmla="*/ 0 w 10"/>
                                <a:gd name="T3" fmla="*/ 119 h 119"/>
                                <a:gd name="T4" fmla="*/ 0 w 10"/>
                                <a:gd name="T5" fmla="*/ 119 h 119"/>
                                <a:gd name="T6" fmla="*/ 10 w 10"/>
                                <a:gd name="T7" fmla="*/ 0 h 1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19">
                                  <a:moveTo>
                                    <a:pt x="0" y="119"/>
                                  </a:moveTo>
                                  <a:lnTo>
                                    <a:pt x="0" y="119"/>
                                  </a:lnTo>
                                  <a:lnTo>
                                    <a:pt x="0" y="11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6" name="Freeform 3036"/>
                          <wps:cNvSpPr>
                            <a:spLocks/>
                          </wps:cNvSpPr>
                          <wps:spPr bwMode="auto">
                            <a:xfrm>
                              <a:off x="7358" y="5026"/>
                              <a:ext cx="5" cy="123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23 h 123"/>
                                <a:gd name="T2" fmla="*/ 0 w 5"/>
                                <a:gd name="T3" fmla="*/ 123 h 123"/>
                                <a:gd name="T4" fmla="*/ 0 w 5"/>
                                <a:gd name="T5" fmla="*/ 123 h 123"/>
                                <a:gd name="T6" fmla="*/ 5 w 5"/>
                                <a:gd name="T7" fmla="*/ 0 h 1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23">
                                  <a:moveTo>
                                    <a:pt x="0" y="123"/>
                                  </a:moveTo>
                                  <a:lnTo>
                                    <a:pt x="0" y="123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7" name="Freeform 3037"/>
                          <wps:cNvSpPr>
                            <a:spLocks/>
                          </wps:cNvSpPr>
                          <wps:spPr bwMode="auto">
                            <a:xfrm>
                              <a:off x="7363" y="4917"/>
                              <a:ext cx="5" cy="10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09 h 109"/>
                                <a:gd name="T2" fmla="*/ 0 w 5"/>
                                <a:gd name="T3" fmla="*/ 109 h 109"/>
                                <a:gd name="T4" fmla="*/ 0 w 5"/>
                                <a:gd name="T5" fmla="*/ 109 h 109"/>
                                <a:gd name="T6" fmla="*/ 5 w 5"/>
                                <a:gd name="T7" fmla="*/ 0 h 1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9">
                                  <a:moveTo>
                                    <a:pt x="0" y="109"/>
                                  </a:moveTo>
                                  <a:lnTo>
                                    <a:pt x="0" y="109"/>
                                  </a:lnTo>
                                  <a:lnTo>
                                    <a:pt x="0" y="10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8" name="Freeform 3038"/>
                          <wps:cNvSpPr>
                            <a:spLocks/>
                          </wps:cNvSpPr>
                          <wps:spPr bwMode="auto">
                            <a:xfrm>
                              <a:off x="7368" y="4833"/>
                              <a:ext cx="10" cy="8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84 h 84"/>
                                <a:gd name="T2" fmla="*/ 0 w 10"/>
                                <a:gd name="T3" fmla="*/ 84 h 84"/>
                                <a:gd name="T4" fmla="*/ 0 w 10"/>
                                <a:gd name="T5" fmla="*/ 84 h 84"/>
                                <a:gd name="T6" fmla="*/ 10 w 10"/>
                                <a:gd name="T7" fmla="*/ 0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4">
                                  <a:moveTo>
                                    <a:pt x="0" y="84"/>
                                  </a:moveTo>
                                  <a:lnTo>
                                    <a:pt x="0" y="84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9" name="Freeform 3039"/>
                          <wps:cNvSpPr>
                            <a:spLocks/>
                          </wps:cNvSpPr>
                          <wps:spPr bwMode="auto">
                            <a:xfrm>
                              <a:off x="7378" y="4774"/>
                              <a:ext cx="10" cy="5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9 h 59"/>
                                <a:gd name="T2" fmla="*/ 0 w 10"/>
                                <a:gd name="T3" fmla="*/ 59 h 59"/>
                                <a:gd name="T4" fmla="*/ 0 w 10"/>
                                <a:gd name="T5" fmla="*/ 59 h 59"/>
                                <a:gd name="T6" fmla="*/ 10 w 10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0" name="Freeform 3040"/>
                          <wps:cNvSpPr>
                            <a:spLocks/>
                          </wps:cNvSpPr>
                          <wps:spPr bwMode="auto">
                            <a:xfrm>
                              <a:off x="7388" y="4724"/>
                              <a:ext cx="5" cy="5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0 h 50"/>
                                <a:gd name="T2" fmla="*/ 0 w 5"/>
                                <a:gd name="T3" fmla="*/ 50 h 50"/>
                                <a:gd name="T4" fmla="*/ 0 w 5"/>
                                <a:gd name="T5" fmla="*/ 50 h 50"/>
                                <a:gd name="T6" fmla="*/ 5 w 5"/>
                                <a:gd name="T7" fmla="*/ 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0">
                                  <a:moveTo>
                                    <a:pt x="0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1" name="Freeform 3041"/>
                          <wps:cNvSpPr>
                            <a:spLocks/>
                          </wps:cNvSpPr>
                          <wps:spPr bwMode="auto">
                            <a:xfrm>
                              <a:off x="7393" y="4704"/>
                              <a:ext cx="9" cy="2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20 h 20"/>
                                <a:gd name="T2" fmla="*/ 0 w 9"/>
                                <a:gd name="T3" fmla="*/ 20 h 20"/>
                                <a:gd name="T4" fmla="*/ 0 w 9"/>
                                <a:gd name="T5" fmla="*/ 20 h 20"/>
                                <a:gd name="T6" fmla="*/ 9 w 9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2" name="Freeform 3042"/>
                          <wps:cNvSpPr>
                            <a:spLocks/>
                          </wps:cNvSpPr>
                          <wps:spPr bwMode="auto">
                            <a:xfrm>
                              <a:off x="7402" y="4704"/>
                              <a:ext cx="5" cy="2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5"/>
                                <a:gd name="T2" fmla="*/ 0 w 5"/>
                                <a:gd name="T3" fmla="*/ 0 h 25"/>
                                <a:gd name="T4" fmla="*/ 0 w 5"/>
                                <a:gd name="T5" fmla="*/ 0 h 25"/>
                                <a:gd name="T6" fmla="*/ 5 w 5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3" name="Freeform 3043"/>
                          <wps:cNvSpPr>
                            <a:spLocks/>
                          </wps:cNvSpPr>
                          <wps:spPr bwMode="auto">
                            <a:xfrm>
                              <a:off x="7407" y="4729"/>
                              <a:ext cx="10" cy="6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64"/>
                                <a:gd name="T2" fmla="*/ 0 w 10"/>
                                <a:gd name="T3" fmla="*/ 0 h 64"/>
                                <a:gd name="T4" fmla="*/ 0 w 10"/>
                                <a:gd name="T5" fmla="*/ 0 h 64"/>
                                <a:gd name="T6" fmla="*/ 10 w 10"/>
                                <a:gd name="T7" fmla="*/ 64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6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6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4" name="Freeform 3044"/>
                          <wps:cNvSpPr>
                            <a:spLocks/>
                          </wps:cNvSpPr>
                          <wps:spPr bwMode="auto">
                            <a:xfrm>
                              <a:off x="7417" y="4793"/>
                              <a:ext cx="5" cy="6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5"/>
                                <a:gd name="T2" fmla="*/ 0 w 5"/>
                                <a:gd name="T3" fmla="*/ 0 h 65"/>
                                <a:gd name="T4" fmla="*/ 0 w 5"/>
                                <a:gd name="T5" fmla="*/ 0 h 65"/>
                                <a:gd name="T6" fmla="*/ 5 w 5"/>
                                <a:gd name="T7" fmla="*/ 65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5" name="Freeform 3045"/>
                          <wps:cNvSpPr>
                            <a:spLocks/>
                          </wps:cNvSpPr>
                          <wps:spPr bwMode="auto">
                            <a:xfrm>
                              <a:off x="7422" y="4858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49"/>
                                <a:gd name="T2" fmla="*/ 0 w 10"/>
                                <a:gd name="T3" fmla="*/ 0 h 49"/>
                                <a:gd name="T4" fmla="*/ 0 w 10"/>
                                <a:gd name="T5" fmla="*/ 0 h 49"/>
                                <a:gd name="T6" fmla="*/ 10 w 10"/>
                                <a:gd name="T7" fmla="*/ 49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6" name="Freeform 3046"/>
                          <wps:cNvSpPr>
                            <a:spLocks/>
                          </wps:cNvSpPr>
                          <wps:spPr bwMode="auto">
                            <a:xfrm>
                              <a:off x="7432" y="4907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20"/>
                                <a:gd name="T2" fmla="*/ 0 w 5"/>
                                <a:gd name="T3" fmla="*/ 0 h 20"/>
                                <a:gd name="T4" fmla="*/ 0 w 5"/>
                                <a:gd name="T5" fmla="*/ 0 h 20"/>
                                <a:gd name="T6" fmla="*/ 5 w 5"/>
                                <a:gd name="T7" fmla="*/ 2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2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7" name="Freeform 3047"/>
                          <wps:cNvSpPr>
                            <a:spLocks/>
                          </wps:cNvSpPr>
                          <wps:spPr bwMode="auto">
                            <a:xfrm>
                              <a:off x="7437" y="4922"/>
                              <a:ext cx="10" cy="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5 h 5"/>
                                <a:gd name="T2" fmla="*/ 0 w 10"/>
                                <a:gd name="T3" fmla="*/ 5 h 5"/>
                                <a:gd name="T4" fmla="*/ 0 w 10"/>
                                <a:gd name="T5" fmla="*/ 5 h 5"/>
                                <a:gd name="T6" fmla="*/ 10 w 10"/>
                                <a:gd name="T7" fmla="*/ 0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">
                                  <a:moveTo>
                                    <a:pt x="0" y="5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8" name="Freeform 3048"/>
                          <wps:cNvSpPr>
                            <a:spLocks/>
                          </wps:cNvSpPr>
                          <wps:spPr bwMode="auto">
                            <a:xfrm>
                              <a:off x="7447" y="4902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9" name="Freeform 3049"/>
                          <wps:cNvSpPr>
                            <a:spLocks/>
                          </wps:cNvSpPr>
                          <wps:spPr bwMode="auto">
                            <a:xfrm>
                              <a:off x="7452" y="4853"/>
                              <a:ext cx="10" cy="4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49 h 49"/>
                                <a:gd name="T2" fmla="*/ 0 w 10"/>
                                <a:gd name="T3" fmla="*/ 49 h 49"/>
                                <a:gd name="T4" fmla="*/ 0 w 10"/>
                                <a:gd name="T5" fmla="*/ 49 h 49"/>
                                <a:gd name="T6" fmla="*/ 10 w 10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0" name="Freeform 3050"/>
                          <wps:cNvSpPr>
                            <a:spLocks/>
                          </wps:cNvSpPr>
                          <wps:spPr bwMode="auto">
                            <a:xfrm>
                              <a:off x="7462" y="4759"/>
                              <a:ext cx="5" cy="9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94 h 94"/>
                                <a:gd name="T2" fmla="*/ 0 w 5"/>
                                <a:gd name="T3" fmla="*/ 94 h 94"/>
                                <a:gd name="T4" fmla="*/ 0 w 5"/>
                                <a:gd name="T5" fmla="*/ 94 h 94"/>
                                <a:gd name="T6" fmla="*/ 5 w 5"/>
                                <a:gd name="T7" fmla="*/ 0 h 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4">
                                  <a:moveTo>
                                    <a:pt x="0" y="94"/>
                                  </a:moveTo>
                                  <a:lnTo>
                                    <a:pt x="0" y="94"/>
                                  </a:lnTo>
                                  <a:lnTo>
                                    <a:pt x="0" y="94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1" name="Freeform 3051"/>
                          <wps:cNvSpPr>
                            <a:spLocks/>
                          </wps:cNvSpPr>
                          <wps:spPr bwMode="auto">
                            <a:xfrm>
                              <a:off x="7467" y="4660"/>
                              <a:ext cx="10" cy="9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99 h 99"/>
                                <a:gd name="T2" fmla="*/ 0 w 10"/>
                                <a:gd name="T3" fmla="*/ 99 h 99"/>
                                <a:gd name="T4" fmla="*/ 0 w 10"/>
                                <a:gd name="T5" fmla="*/ 99 h 99"/>
                                <a:gd name="T6" fmla="*/ 10 w 10"/>
                                <a:gd name="T7" fmla="*/ 0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99">
                                  <a:moveTo>
                                    <a:pt x="0" y="99"/>
                                  </a:moveTo>
                                  <a:lnTo>
                                    <a:pt x="0" y="99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2" name="Freeform 3052"/>
                          <wps:cNvSpPr>
                            <a:spLocks/>
                          </wps:cNvSpPr>
                          <wps:spPr bwMode="auto">
                            <a:xfrm>
                              <a:off x="7477" y="4576"/>
                              <a:ext cx="4" cy="8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84 h 84"/>
                                <a:gd name="T2" fmla="*/ 0 w 4"/>
                                <a:gd name="T3" fmla="*/ 84 h 84"/>
                                <a:gd name="T4" fmla="*/ 0 w 4"/>
                                <a:gd name="T5" fmla="*/ 84 h 84"/>
                                <a:gd name="T6" fmla="*/ 4 w 4"/>
                                <a:gd name="T7" fmla="*/ 0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84">
                                  <a:moveTo>
                                    <a:pt x="0" y="84"/>
                                  </a:moveTo>
                                  <a:lnTo>
                                    <a:pt x="0" y="84"/>
                                  </a:lnTo>
                                  <a:lnTo>
                                    <a:pt x="0" y="84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3" name="Freeform 3053"/>
                          <wps:cNvSpPr>
                            <a:spLocks/>
                          </wps:cNvSpPr>
                          <wps:spPr bwMode="auto">
                            <a:xfrm>
                              <a:off x="7481" y="4541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4" name="Freeform 3054"/>
                          <wps:cNvSpPr>
                            <a:spLocks/>
                          </wps:cNvSpPr>
                          <wps:spPr bwMode="auto">
                            <a:xfrm>
                              <a:off x="7491" y="4541"/>
                              <a:ext cx="5" cy="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5"/>
                                <a:gd name="T2" fmla="*/ 0 w 5"/>
                                <a:gd name="T3" fmla="*/ 0 h 5"/>
                                <a:gd name="T4" fmla="*/ 0 w 5"/>
                                <a:gd name="T5" fmla="*/ 0 h 5"/>
                                <a:gd name="T6" fmla="*/ 5 w 5"/>
                                <a:gd name="T7" fmla="*/ 5 h 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5" name="Freeform 3055"/>
                          <wps:cNvSpPr>
                            <a:spLocks/>
                          </wps:cNvSpPr>
                          <wps:spPr bwMode="auto">
                            <a:xfrm>
                              <a:off x="7496" y="4546"/>
                              <a:ext cx="10" cy="2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25"/>
                                <a:gd name="T2" fmla="*/ 0 w 10"/>
                                <a:gd name="T3" fmla="*/ 0 h 25"/>
                                <a:gd name="T4" fmla="*/ 0 w 10"/>
                                <a:gd name="T5" fmla="*/ 0 h 25"/>
                                <a:gd name="T6" fmla="*/ 10 w 10"/>
                                <a:gd name="T7" fmla="*/ 25 h 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2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2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6" name="Freeform 3056"/>
                          <wps:cNvSpPr>
                            <a:spLocks/>
                          </wps:cNvSpPr>
                          <wps:spPr bwMode="auto">
                            <a:xfrm>
                              <a:off x="7506" y="4571"/>
                              <a:ext cx="5" cy="4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40"/>
                                <a:gd name="T2" fmla="*/ 0 w 5"/>
                                <a:gd name="T3" fmla="*/ 0 h 40"/>
                                <a:gd name="T4" fmla="*/ 0 w 5"/>
                                <a:gd name="T5" fmla="*/ 0 h 40"/>
                                <a:gd name="T6" fmla="*/ 5 w 5"/>
                                <a:gd name="T7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4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7" name="Freeform 3057"/>
                          <wps:cNvSpPr>
                            <a:spLocks/>
                          </wps:cNvSpPr>
                          <wps:spPr bwMode="auto">
                            <a:xfrm>
                              <a:off x="7511" y="4611"/>
                              <a:ext cx="10" cy="5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54"/>
                                <a:gd name="T2" fmla="*/ 0 w 10"/>
                                <a:gd name="T3" fmla="*/ 0 h 54"/>
                                <a:gd name="T4" fmla="*/ 0 w 10"/>
                                <a:gd name="T5" fmla="*/ 0 h 54"/>
                                <a:gd name="T6" fmla="*/ 10 w 10"/>
                                <a:gd name="T7" fmla="*/ 54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5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5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8" name="Freeform 3058"/>
                          <wps:cNvSpPr>
                            <a:spLocks/>
                          </wps:cNvSpPr>
                          <wps:spPr bwMode="auto">
                            <a:xfrm>
                              <a:off x="7521" y="4665"/>
                              <a:ext cx="5" cy="6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69"/>
                                <a:gd name="T2" fmla="*/ 0 w 5"/>
                                <a:gd name="T3" fmla="*/ 0 h 69"/>
                                <a:gd name="T4" fmla="*/ 0 w 5"/>
                                <a:gd name="T5" fmla="*/ 0 h 69"/>
                                <a:gd name="T6" fmla="*/ 5 w 5"/>
                                <a:gd name="T7" fmla="*/ 69 h 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6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6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9" name="Freeform 3059"/>
                          <wps:cNvSpPr>
                            <a:spLocks/>
                          </wps:cNvSpPr>
                          <wps:spPr bwMode="auto">
                            <a:xfrm>
                              <a:off x="7526" y="4734"/>
                              <a:ext cx="10" cy="84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84"/>
                                <a:gd name="T2" fmla="*/ 0 w 10"/>
                                <a:gd name="T3" fmla="*/ 0 h 84"/>
                                <a:gd name="T4" fmla="*/ 0 w 10"/>
                                <a:gd name="T5" fmla="*/ 0 h 84"/>
                                <a:gd name="T6" fmla="*/ 10 w 10"/>
                                <a:gd name="T7" fmla="*/ 84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8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8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0" name="Freeform 3060"/>
                          <wps:cNvSpPr>
                            <a:spLocks/>
                          </wps:cNvSpPr>
                          <wps:spPr bwMode="auto">
                            <a:xfrm>
                              <a:off x="7536" y="4818"/>
                              <a:ext cx="5" cy="9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99"/>
                                <a:gd name="T2" fmla="*/ 0 w 5"/>
                                <a:gd name="T3" fmla="*/ 0 h 99"/>
                                <a:gd name="T4" fmla="*/ 0 w 5"/>
                                <a:gd name="T5" fmla="*/ 0 h 99"/>
                                <a:gd name="T6" fmla="*/ 5 w 5"/>
                                <a:gd name="T7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9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9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1" name="Freeform 3061"/>
                          <wps:cNvSpPr>
                            <a:spLocks/>
                          </wps:cNvSpPr>
                          <wps:spPr bwMode="auto">
                            <a:xfrm>
                              <a:off x="7541" y="4917"/>
                              <a:ext cx="10" cy="119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19"/>
                                <a:gd name="T2" fmla="*/ 0 w 10"/>
                                <a:gd name="T3" fmla="*/ 0 h 119"/>
                                <a:gd name="T4" fmla="*/ 0 w 10"/>
                                <a:gd name="T5" fmla="*/ 0 h 119"/>
                                <a:gd name="T6" fmla="*/ 10 w 10"/>
                                <a:gd name="T7" fmla="*/ 119 h 1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1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1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2" name="Freeform 3062"/>
                          <wps:cNvSpPr>
                            <a:spLocks/>
                          </wps:cNvSpPr>
                          <wps:spPr bwMode="auto">
                            <a:xfrm>
                              <a:off x="7551" y="5036"/>
                              <a:ext cx="9" cy="138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h 138"/>
                                <a:gd name="T2" fmla="*/ 0 w 9"/>
                                <a:gd name="T3" fmla="*/ 0 h 138"/>
                                <a:gd name="T4" fmla="*/ 0 w 9"/>
                                <a:gd name="T5" fmla="*/ 0 h 138"/>
                                <a:gd name="T6" fmla="*/ 9 w 9"/>
                                <a:gd name="T7" fmla="*/ 138 h 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" h="138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138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3" name="Freeform 3063"/>
                          <wps:cNvSpPr>
                            <a:spLocks/>
                          </wps:cNvSpPr>
                          <wps:spPr bwMode="auto">
                            <a:xfrm>
                              <a:off x="7560" y="5174"/>
                              <a:ext cx="5" cy="1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14"/>
                                <a:gd name="T2" fmla="*/ 0 w 5"/>
                                <a:gd name="T3" fmla="*/ 0 h 114"/>
                                <a:gd name="T4" fmla="*/ 0 w 5"/>
                                <a:gd name="T5" fmla="*/ 0 h 114"/>
                                <a:gd name="T6" fmla="*/ 5 w 5"/>
                                <a:gd name="T7" fmla="*/ 114 h 1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4" name="Freeform 3064"/>
                          <wps:cNvSpPr>
                            <a:spLocks/>
                          </wps:cNvSpPr>
                          <wps:spPr bwMode="auto">
                            <a:xfrm>
                              <a:off x="7565" y="5288"/>
                              <a:ext cx="5" cy="1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4"/>
                                <a:gd name="T2" fmla="*/ 0 w 5"/>
                                <a:gd name="T3" fmla="*/ 0 h 14"/>
                                <a:gd name="T4" fmla="*/ 0 w 5"/>
                                <a:gd name="T5" fmla="*/ 0 h 14"/>
                                <a:gd name="T6" fmla="*/ 5 w 5"/>
                                <a:gd name="T7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5" name="Freeform 3065"/>
                          <wps:cNvSpPr>
                            <a:spLocks/>
                          </wps:cNvSpPr>
                          <wps:spPr bwMode="auto">
                            <a:xfrm>
                              <a:off x="757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6" name="Freeform 3066"/>
                          <wps:cNvSpPr>
                            <a:spLocks/>
                          </wps:cNvSpPr>
                          <wps:spPr bwMode="auto">
                            <a:xfrm>
                              <a:off x="758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7" name="Freeform 3067"/>
                          <wps:cNvSpPr>
                            <a:spLocks/>
                          </wps:cNvSpPr>
                          <wps:spPr bwMode="auto">
                            <a:xfrm>
                              <a:off x="7585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8" name="Freeform 3068"/>
                          <wps:cNvSpPr>
                            <a:spLocks/>
                          </wps:cNvSpPr>
                          <wps:spPr bwMode="auto">
                            <a:xfrm>
                              <a:off x="759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9" name="Freeform 3069"/>
                          <wps:cNvSpPr>
                            <a:spLocks/>
                          </wps:cNvSpPr>
                          <wps:spPr bwMode="auto">
                            <a:xfrm>
                              <a:off x="760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0" name="Freeform 3070"/>
                          <wps:cNvSpPr>
                            <a:spLocks/>
                          </wps:cNvSpPr>
                          <wps:spPr bwMode="auto">
                            <a:xfrm>
                              <a:off x="7610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1" name="Freeform 3071"/>
                          <wps:cNvSpPr>
                            <a:spLocks/>
                          </wps:cNvSpPr>
                          <wps:spPr bwMode="auto">
                            <a:xfrm>
                              <a:off x="7620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2" name="Freeform 3072"/>
                          <wps:cNvSpPr>
                            <a:spLocks/>
                          </wps:cNvSpPr>
                          <wps:spPr bwMode="auto">
                            <a:xfrm>
                              <a:off x="7625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3" name="Freeform 3073"/>
                          <wps:cNvSpPr>
                            <a:spLocks/>
                          </wps:cNvSpPr>
                          <wps:spPr bwMode="auto">
                            <a:xfrm>
                              <a:off x="7630" y="5302"/>
                              <a:ext cx="9" cy="0"/>
                            </a:xfrm>
                            <a:custGeom>
                              <a:avLst/>
                              <a:gdLst>
                                <a:gd name="T0" fmla="*/ 0 w 9"/>
                                <a:gd name="T1" fmla="*/ 0 w 9"/>
                                <a:gd name="T2" fmla="*/ 0 w 9"/>
                                <a:gd name="T3" fmla="*/ 9 w 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4" name="Freeform 3074"/>
                          <wps:cNvSpPr>
                            <a:spLocks/>
                          </wps:cNvSpPr>
                          <wps:spPr bwMode="auto">
                            <a:xfrm>
                              <a:off x="7639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5" name="Freeform 3075"/>
                          <wps:cNvSpPr>
                            <a:spLocks/>
                          </wps:cNvSpPr>
                          <wps:spPr bwMode="auto">
                            <a:xfrm>
                              <a:off x="7644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6" name="Freeform 3076"/>
                          <wps:cNvSpPr>
                            <a:spLocks/>
                          </wps:cNvSpPr>
                          <wps:spPr bwMode="auto">
                            <a:xfrm>
                              <a:off x="7654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7" name="Freeform 3077"/>
                          <wps:cNvSpPr>
                            <a:spLocks/>
                          </wps:cNvSpPr>
                          <wps:spPr bwMode="auto">
                            <a:xfrm>
                              <a:off x="7659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8" name="Freeform 3078"/>
                          <wps:cNvSpPr>
                            <a:spLocks/>
                          </wps:cNvSpPr>
                          <wps:spPr bwMode="auto">
                            <a:xfrm>
                              <a:off x="7669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9" name="Freeform 3079"/>
                          <wps:cNvSpPr>
                            <a:spLocks/>
                          </wps:cNvSpPr>
                          <wps:spPr bwMode="auto">
                            <a:xfrm>
                              <a:off x="7679" y="5233"/>
                              <a:ext cx="5" cy="5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59 h 59"/>
                                <a:gd name="T2" fmla="*/ 0 w 5"/>
                                <a:gd name="T3" fmla="*/ 59 h 59"/>
                                <a:gd name="T4" fmla="*/ 0 w 5"/>
                                <a:gd name="T5" fmla="*/ 59 h 59"/>
                                <a:gd name="T6" fmla="*/ 5 w 5"/>
                                <a:gd name="T7" fmla="*/ 0 h 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59">
                                  <a:moveTo>
                                    <a:pt x="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0" name="Freeform 3080"/>
                          <wps:cNvSpPr>
                            <a:spLocks/>
                          </wps:cNvSpPr>
                          <wps:spPr bwMode="auto">
                            <a:xfrm>
                              <a:off x="7684" y="5184"/>
                              <a:ext cx="5" cy="4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49 h 49"/>
                                <a:gd name="T2" fmla="*/ 0 w 5"/>
                                <a:gd name="T3" fmla="*/ 49 h 49"/>
                                <a:gd name="T4" fmla="*/ 0 w 5"/>
                                <a:gd name="T5" fmla="*/ 49 h 49"/>
                                <a:gd name="T6" fmla="*/ 5 w 5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49">
                                  <a:moveTo>
                                    <a:pt x="0" y="49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1" name="Freeform 3081"/>
                          <wps:cNvSpPr>
                            <a:spLocks/>
                          </wps:cNvSpPr>
                          <wps:spPr bwMode="auto">
                            <a:xfrm>
                              <a:off x="7689" y="5169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5 h 15"/>
                                <a:gd name="T2" fmla="*/ 0 w 10"/>
                                <a:gd name="T3" fmla="*/ 15 h 15"/>
                                <a:gd name="T4" fmla="*/ 0 w 10"/>
                                <a:gd name="T5" fmla="*/ 15 h 15"/>
                                <a:gd name="T6" fmla="*/ 10 w 10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2" name="Freeform 3082"/>
                          <wps:cNvSpPr>
                            <a:spLocks/>
                          </wps:cNvSpPr>
                          <wps:spPr bwMode="auto">
                            <a:xfrm>
                              <a:off x="7699" y="5169"/>
                              <a:ext cx="5" cy="3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9"/>
                                <a:gd name="T2" fmla="*/ 0 w 5"/>
                                <a:gd name="T3" fmla="*/ 0 h 39"/>
                                <a:gd name="T4" fmla="*/ 0 w 5"/>
                                <a:gd name="T5" fmla="*/ 0 h 39"/>
                                <a:gd name="T6" fmla="*/ 5 w 5"/>
                                <a:gd name="T7" fmla="*/ 3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9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9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3" name="Freeform 3083"/>
                          <wps:cNvSpPr>
                            <a:spLocks/>
                          </wps:cNvSpPr>
                          <wps:spPr bwMode="auto">
                            <a:xfrm>
                              <a:off x="7704" y="5208"/>
                              <a:ext cx="10" cy="7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70"/>
                                <a:gd name="T2" fmla="*/ 0 w 10"/>
                                <a:gd name="T3" fmla="*/ 0 h 70"/>
                                <a:gd name="T4" fmla="*/ 0 w 10"/>
                                <a:gd name="T5" fmla="*/ 0 h 70"/>
                                <a:gd name="T6" fmla="*/ 10 w 10"/>
                                <a:gd name="T7" fmla="*/ 70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7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7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4" name="Freeform 3084"/>
                          <wps:cNvSpPr>
                            <a:spLocks/>
                          </wps:cNvSpPr>
                          <wps:spPr bwMode="auto">
                            <a:xfrm>
                              <a:off x="7714" y="5278"/>
                              <a:ext cx="4" cy="2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4"/>
                                <a:gd name="T2" fmla="*/ 0 w 4"/>
                                <a:gd name="T3" fmla="*/ 0 h 24"/>
                                <a:gd name="T4" fmla="*/ 0 w 4"/>
                                <a:gd name="T5" fmla="*/ 0 h 24"/>
                                <a:gd name="T6" fmla="*/ 4 w 4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5" name="Freeform 3085"/>
                          <wps:cNvSpPr>
                            <a:spLocks/>
                          </wps:cNvSpPr>
                          <wps:spPr bwMode="auto">
                            <a:xfrm>
                              <a:off x="7718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6" name="Freeform 3086"/>
                          <wps:cNvSpPr>
                            <a:spLocks/>
                          </wps:cNvSpPr>
                          <wps:spPr bwMode="auto">
                            <a:xfrm>
                              <a:off x="7728" y="5292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7" name="Freeform 3087"/>
                          <wps:cNvSpPr>
                            <a:spLocks/>
                          </wps:cNvSpPr>
                          <wps:spPr bwMode="auto">
                            <a:xfrm>
                              <a:off x="7738" y="5263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8" name="Freeform 3088"/>
                          <wps:cNvSpPr>
                            <a:spLocks/>
                          </wps:cNvSpPr>
                          <wps:spPr bwMode="auto">
                            <a:xfrm>
                              <a:off x="7743" y="5243"/>
                              <a:ext cx="5" cy="2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0 h 20"/>
                                <a:gd name="T2" fmla="*/ 0 w 5"/>
                                <a:gd name="T3" fmla="*/ 20 h 20"/>
                                <a:gd name="T4" fmla="*/ 0 w 5"/>
                                <a:gd name="T5" fmla="*/ 20 h 20"/>
                                <a:gd name="T6" fmla="*/ 5 w 5"/>
                                <a:gd name="T7" fmla="*/ 0 h 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0">
                                  <a:moveTo>
                                    <a:pt x="0" y="2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9" name="Freeform 3089"/>
                          <wps:cNvSpPr>
                            <a:spLocks/>
                          </wps:cNvSpPr>
                          <wps:spPr bwMode="auto">
                            <a:xfrm>
                              <a:off x="7748" y="5233"/>
                              <a:ext cx="10" cy="1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10 h 10"/>
                                <a:gd name="T2" fmla="*/ 0 w 10"/>
                                <a:gd name="T3" fmla="*/ 10 h 10"/>
                                <a:gd name="T4" fmla="*/ 0 w 10"/>
                                <a:gd name="T5" fmla="*/ 10 h 10"/>
                                <a:gd name="T6" fmla="*/ 10 w 10"/>
                                <a:gd name="T7" fmla="*/ 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0">
                                  <a:moveTo>
                                    <a:pt x="0" y="10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0" name="Freeform 3090"/>
                          <wps:cNvSpPr>
                            <a:spLocks/>
                          </wps:cNvSpPr>
                          <wps:spPr bwMode="auto">
                            <a:xfrm>
                              <a:off x="7758" y="5204"/>
                              <a:ext cx="5" cy="29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29 h 29"/>
                                <a:gd name="T2" fmla="*/ 0 w 5"/>
                                <a:gd name="T3" fmla="*/ 29 h 29"/>
                                <a:gd name="T4" fmla="*/ 0 w 5"/>
                                <a:gd name="T5" fmla="*/ 29 h 29"/>
                                <a:gd name="T6" fmla="*/ 5 w 5"/>
                                <a:gd name="T7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29">
                                  <a:moveTo>
                                    <a:pt x="0" y="29"/>
                                  </a:moveTo>
                                  <a:lnTo>
                                    <a:pt x="0" y="29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1" name="Freeform 3091"/>
                          <wps:cNvSpPr>
                            <a:spLocks/>
                          </wps:cNvSpPr>
                          <wps:spPr bwMode="auto">
                            <a:xfrm>
                              <a:off x="7763" y="5169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35 h 35"/>
                                <a:gd name="T2" fmla="*/ 0 w 10"/>
                                <a:gd name="T3" fmla="*/ 35 h 35"/>
                                <a:gd name="T4" fmla="*/ 0 w 10"/>
                                <a:gd name="T5" fmla="*/ 35 h 35"/>
                                <a:gd name="T6" fmla="*/ 10 w 10"/>
                                <a:gd name="T7" fmla="*/ 0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35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2" name="Freeform 3092"/>
                          <wps:cNvSpPr>
                            <a:spLocks/>
                          </wps:cNvSpPr>
                          <wps:spPr bwMode="auto">
                            <a:xfrm>
                              <a:off x="7773" y="5154"/>
                              <a:ext cx="5" cy="15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15 h 15"/>
                                <a:gd name="T2" fmla="*/ 0 w 5"/>
                                <a:gd name="T3" fmla="*/ 15 h 15"/>
                                <a:gd name="T4" fmla="*/ 0 w 5"/>
                                <a:gd name="T5" fmla="*/ 15 h 15"/>
                                <a:gd name="T6" fmla="*/ 5 w 5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5">
                                  <a:moveTo>
                                    <a:pt x="0" y="15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3" name="Freeform 3093"/>
                          <wps:cNvSpPr>
                            <a:spLocks/>
                          </wps:cNvSpPr>
                          <wps:spPr bwMode="auto">
                            <a:xfrm>
                              <a:off x="7778" y="5154"/>
                              <a:ext cx="10" cy="1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15"/>
                                <a:gd name="T2" fmla="*/ 0 w 10"/>
                                <a:gd name="T3" fmla="*/ 0 h 15"/>
                                <a:gd name="T4" fmla="*/ 0 w 10"/>
                                <a:gd name="T5" fmla="*/ 0 h 15"/>
                                <a:gd name="T6" fmla="*/ 10 w 10"/>
                                <a:gd name="T7" fmla="*/ 15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1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1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4" name="Freeform 3094"/>
                          <wps:cNvSpPr>
                            <a:spLocks/>
                          </wps:cNvSpPr>
                          <wps:spPr bwMode="auto">
                            <a:xfrm>
                              <a:off x="7788" y="5169"/>
                              <a:ext cx="10" cy="35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5"/>
                                <a:gd name="T2" fmla="*/ 0 w 10"/>
                                <a:gd name="T3" fmla="*/ 0 h 35"/>
                                <a:gd name="T4" fmla="*/ 0 w 10"/>
                                <a:gd name="T5" fmla="*/ 0 h 35"/>
                                <a:gd name="T6" fmla="*/ 10 w 10"/>
                                <a:gd name="T7" fmla="*/ 35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5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5" name="Freeform 3095"/>
                          <wps:cNvSpPr>
                            <a:spLocks/>
                          </wps:cNvSpPr>
                          <wps:spPr bwMode="auto">
                            <a:xfrm>
                              <a:off x="7798" y="5204"/>
                              <a:ext cx="4" cy="24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h 24"/>
                                <a:gd name="T2" fmla="*/ 0 w 4"/>
                                <a:gd name="T3" fmla="*/ 0 h 24"/>
                                <a:gd name="T4" fmla="*/ 0 w 4"/>
                                <a:gd name="T5" fmla="*/ 0 h 24"/>
                                <a:gd name="T6" fmla="*/ 4 w 4"/>
                                <a:gd name="T7" fmla="*/ 24 h 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" h="2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2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6" name="Freeform 3096"/>
                          <wps:cNvSpPr>
                            <a:spLocks/>
                          </wps:cNvSpPr>
                          <wps:spPr bwMode="auto">
                            <a:xfrm>
                              <a:off x="7802" y="5228"/>
                              <a:ext cx="10" cy="3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h 30"/>
                                <a:gd name="T2" fmla="*/ 0 w 10"/>
                                <a:gd name="T3" fmla="*/ 0 h 30"/>
                                <a:gd name="T4" fmla="*/ 0 w 10"/>
                                <a:gd name="T5" fmla="*/ 0 h 30"/>
                                <a:gd name="T6" fmla="*/ 10 w 10"/>
                                <a:gd name="T7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" h="3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3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7" name="Freeform 3097"/>
                          <wps:cNvSpPr>
                            <a:spLocks/>
                          </wps:cNvSpPr>
                          <wps:spPr bwMode="auto">
                            <a:xfrm>
                              <a:off x="7812" y="5258"/>
                              <a:ext cx="5" cy="34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34"/>
                                <a:gd name="T2" fmla="*/ 0 w 5"/>
                                <a:gd name="T3" fmla="*/ 0 h 34"/>
                                <a:gd name="T4" fmla="*/ 0 w 5"/>
                                <a:gd name="T5" fmla="*/ 0 h 34"/>
                                <a:gd name="T6" fmla="*/ 5 w 5"/>
                                <a:gd name="T7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3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34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8" name="Freeform 3098"/>
                          <wps:cNvSpPr>
                            <a:spLocks/>
                          </wps:cNvSpPr>
                          <wps:spPr bwMode="auto">
                            <a:xfrm>
                              <a:off x="7817" y="5292"/>
                              <a:ext cx="5" cy="1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h 10"/>
                                <a:gd name="T2" fmla="*/ 0 w 5"/>
                                <a:gd name="T3" fmla="*/ 0 h 10"/>
                                <a:gd name="T4" fmla="*/ 0 w 5"/>
                                <a:gd name="T5" fmla="*/ 0 h 10"/>
                                <a:gd name="T6" fmla="*/ 5 w 5"/>
                                <a:gd name="T7" fmla="*/ 10 h 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" h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1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9" name="Freeform 3099"/>
                          <wps:cNvSpPr>
                            <a:spLocks/>
                          </wps:cNvSpPr>
                          <wps:spPr bwMode="auto">
                            <a:xfrm>
                              <a:off x="782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0" name="Freeform 3100"/>
                          <wps:cNvSpPr>
                            <a:spLocks/>
                          </wps:cNvSpPr>
                          <wps:spPr bwMode="auto">
                            <a:xfrm>
                              <a:off x="783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1" name="Freeform 3101"/>
                          <wps:cNvSpPr>
                            <a:spLocks/>
                          </wps:cNvSpPr>
                          <wps:spPr bwMode="auto">
                            <a:xfrm>
                              <a:off x="783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2" name="Freeform 3102"/>
                          <wps:cNvSpPr>
                            <a:spLocks/>
                          </wps:cNvSpPr>
                          <wps:spPr bwMode="auto">
                            <a:xfrm>
                              <a:off x="7847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3" name="Freeform 3103"/>
                          <wps:cNvSpPr>
                            <a:spLocks/>
                          </wps:cNvSpPr>
                          <wps:spPr bwMode="auto">
                            <a:xfrm>
                              <a:off x="7857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4" name="Freeform 3104"/>
                          <wps:cNvSpPr>
                            <a:spLocks/>
                          </wps:cNvSpPr>
                          <wps:spPr bwMode="auto">
                            <a:xfrm>
                              <a:off x="7862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5" name="Freeform 3105"/>
                          <wps:cNvSpPr>
                            <a:spLocks/>
                          </wps:cNvSpPr>
                          <wps:spPr bwMode="auto">
                            <a:xfrm>
                              <a:off x="7872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6" name="Freeform 3106"/>
                          <wps:cNvSpPr>
                            <a:spLocks/>
                          </wps:cNvSpPr>
                          <wps:spPr bwMode="auto">
                            <a:xfrm>
                              <a:off x="7877" y="5302"/>
                              <a:ext cx="4" cy="0"/>
                            </a:xfrm>
                            <a:custGeom>
                              <a:avLst/>
                              <a:gdLst>
                                <a:gd name="T0" fmla="*/ 0 w 4"/>
                                <a:gd name="T1" fmla="*/ 0 w 4"/>
                                <a:gd name="T2" fmla="*/ 0 w 4"/>
                                <a:gd name="T3" fmla="*/ 4 w 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7" name="Freeform 3107"/>
                          <wps:cNvSpPr>
                            <a:spLocks/>
                          </wps:cNvSpPr>
                          <wps:spPr bwMode="auto">
                            <a:xfrm>
                              <a:off x="7881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8" name="Freeform 3108"/>
                          <wps:cNvSpPr>
                            <a:spLocks/>
                          </wps:cNvSpPr>
                          <wps:spPr bwMode="auto">
                            <a:xfrm>
                              <a:off x="7891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9" name="Freeform 3109"/>
                          <wps:cNvSpPr>
                            <a:spLocks/>
                          </wps:cNvSpPr>
                          <wps:spPr bwMode="auto">
                            <a:xfrm>
                              <a:off x="7901" y="5302"/>
                              <a:ext cx="5" cy="0"/>
                            </a:xfrm>
                            <a:custGeom>
                              <a:avLst/>
                              <a:gdLst>
                                <a:gd name="T0" fmla="*/ 0 w 5"/>
                                <a:gd name="T1" fmla="*/ 0 w 5"/>
                                <a:gd name="T2" fmla="*/ 0 w 5"/>
                                <a:gd name="T3" fmla="*/ 5 w 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0" name="Freeform 3110"/>
                          <wps:cNvSpPr>
                            <a:spLocks/>
                          </wps:cNvSpPr>
                          <wps:spPr bwMode="auto">
                            <a:xfrm>
                              <a:off x="7906" y="5302"/>
                              <a:ext cx="10" cy="0"/>
                            </a:xfrm>
                            <a:custGeom>
                              <a:avLst/>
                              <a:gdLst>
                                <a:gd name="T0" fmla="*/ 0 w 10"/>
                                <a:gd name="T1" fmla="*/ 0 w 10"/>
                                <a:gd name="T2" fmla="*/ 0 w 10"/>
                                <a:gd name="T3" fmla="*/ 10 w 1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  <a:cxn ang="0">
                                  <a:pos x="T2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20" cap="sq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101" name="Freeform 3112"/>
                        <wps:cNvSpPr>
                          <a:spLocks/>
                        </wps:cNvSpPr>
                        <wps:spPr bwMode="auto">
                          <a:xfrm>
                            <a:off x="5026660" y="3345180"/>
                            <a:ext cx="3175" cy="21590"/>
                          </a:xfrm>
                          <a:custGeom>
                            <a:avLst/>
                            <a:gdLst>
                              <a:gd name="T0" fmla="*/ 0 w 5"/>
                              <a:gd name="T1" fmla="*/ 34 h 34"/>
                              <a:gd name="T2" fmla="*/ 0 w 5"/>
                              <a:gd name="T3" fmla="*/ 34 h 34"/>
                              <a:gd name="T4" fmla="*/ 0 w 5"/>
                              <a:gd name="T5" fmla="*/ 34 h 34"/>
                              <a:gd name="T6" fmla="*/ 5 w 5"/>
                              <a:gd name="T7" fmla="*/ 0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4">
                                <a:moveTo>
                                  <a:pt x="0" y="34"/>
                                </a:moveTo>
                                <a:lnTo>
                                  <a:pt x="0" y="34"/>
                                </a:lnTo>
                                <a:lnTo>
                                  <a:pt x="0" y="3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2" name="Freeform 3113"/>
                        <wps:cNvSpPr>
                          <a:spLocks/>
                        </wps:cNvSpPr>
                        <wps:spPr bwMode="auto">
                          <a:xfrm>
                            <a:off x="5029835" y="3282315"/>
                            <a:ext cx="6350" cy="62865"/>
                          </a:xfrm>
                          <a:custGeom>
                            <a:avLst/>
                            <a:gdLst>
                              <a:gd name="T0" fmla="*/ 0 w 10"/>
                              <a:gd name="T1" fmla="*/ 99 h 99"/>
                              <a:gd name="T2" fmla="*/ 0 w 10"/>
                              <a:gd name="T3" fmla="*/ 99 h 99"/>
                              <a:gd name="T4" fmla="*/ 0 w 10"/>
                              <a:gd name="T5" fmla="*/ 99 h 99"/>
                              <a:gd name="T6" fmla="*/ 10 w 10"/>
                              <a:gd name="T7" fmla="*/ 0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9">
                                <a:moveTo>
                                  <a:pt x="0" y="99"/>
                                </a:moveTo>
                                <a:lnTo>
                                  <a:pt x="0" y="99"/>
                                </a:lnTo>
                                <a:lnTo>
                                  <a:pt x="0" y="9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3" name="Freeform 3114"/>
                        <wps:cNvSpPr>
                          <a:spLocks/>
                        </wps:cNvSpPr>
                        <wps:spPr bwMode="auto">
                          <a:xfrm>
                            <a:off x="5036185" y="3200400"/>
                            <a:ext cx="3175" cy="81915"/>
                          </a:xfrm>
                          <a:custGeom>
                            <a:avLst/>
                            <a:gdLst>
                              <a:gd name="T0" fmla="*/ 0 w 5"/>
                              <a:gd name="T1" fmla="*/ 129 h 129"/>
                              <a:gd name="T2" fmla="*/ 0 w 5"/>
                              <a:gd name="T3" fmla="*/ 129 h 129"/>
                              <a:gd name="T4" fmla="*/ 0 w 5"/>
                              <a:gd name="T5" fmla="*/ 129 h 129"/>
                              <a:gd name="T6" fmla="*/ 5 w 5"/>
                              <a:gd name="T7" fmla="*/ 0 h 1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9">
                                <a:moveTo>
                                  <a:pt x="0" y="129"/>
                                </a:moveTo>
                                <a:lnTo>
                                  <a:pt x="0" y="129"/>
                                </a:lnTo>
                                <a:lnTo>
                                  <a:pt x="0" y="12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4" name="Freeform 3115"/>
                        <wps:cNvSpPr>
                          <a:spLocks/>
                        </wps:cNvSpPr>
                        <wps:spPr bwMode="auto">
                          <a:xfrm>
                            <a:off x="5039360" y="3125470"/>
                            <a:ext cx="3175" cy="74930"/>
                          </a:xfrm>
                          <a:custGeom>
                            <a:avLst/>
                            <a:gdLst>
                              <a:gd name="T0" fmla="*/ 0 w 5"/>
                              <a:gd name="T1" fmla="*/ 118 h 118"/>
                              <a:gd name="T2" fmla="*/ 0 w 5"/>
                              <a:gd name="T3" fmla="*/ 118 h 118"/>
                              <a:gd name="T4" fmla="*/ 0 w 5"/>
                              <a:gd name="T5" fmla="*/ 118 h 118"/>
                              <a:gd name="T6" fmla="*/ 5 w 5"/>
                              <a:gd name="T7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18">
                                <a:moveTo>
                                  <a:pt x="0" y="118"/>
                                </a:moveTo>
                                <a:lnTo>
                                  <a:pt x="0" y="118"/>
                                </a:lnTo>
                                <a:lnTo>
                                  <a:pt x="0" y="118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5" name="Freeform 3116"/>
                        <wps:cNvSpPr>
                          <a:spLocks/>
                        </wps:cNvSpPr>
                        <wps:spPr bwMode="auto">
                          <a:xfrm>
                            <a:off x="5042535" y="3084830"/>
                            <a:ext cx="6350" cy="40640"/>
                          </a:xfrm>
                          <a:custGeom>
                            <a:avLst/>
                            <a:gdLst>
                              <a:gd name="T0" fmla="*/ 0 w 10"/>
                              <a:gd name="T1" fmla="*/ 64 h 64"/>
                              <a:gd name="T2" fmla="*/ 0 w 10"/>
                              <a:gd name="T3" fmla="*/ 64 h 64"/>
                              <a:gd name="T4" fmla="*/ 0 w 10"/>
                              <a:gd name="T5" fmla="*/ 64 h 64"/>
                              <a:gd name="T6" fmla="*/ 10 w 10"/>
                              <a:gd name="T7" fmla="*/ 0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4">
                                <a:moveTo>
                                  <a:pt x="0" y="64"/>
                                </a:moveTo>
                                <a:lnTo>
                                  <a:pt x="0" y="64"/>
                                </a:lnTo>
                                <a:lnTo>
                                  <a:pt x="0" y="6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6" name="Freeform 3117"/>
                        <wps:cNvSpPr>
                          <a:spLocks/>
                        </wps:cNvSpPr>
                        <wps:spPr bwMode="auto">
                          <a:xfrm>
                            <a:off x="5048885" y="3084830"/>
                            <a:ext cx="5715" cy="6350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0"/>
                              <a:gd name="T2" fmla="*/ 0 w 9"/>
                              <a:gd name="T3" fmla="*/ 0 h 10"/>
                              <a:gd name="T4" fmla="*/ 0 w 9"/>
                              <a:gd name="T5" fmla="*/ 0 h 10"/>
                              <a:gd name="T6" fmla="*/ 9 w 9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7" name="Freeform 3118"/>
                        <wps:cNvSpPr>
                          <a:spLocks/>
                        </wps:cNvSpPr>
                        <wps:spPr bwMode="auto">
                          <a:xfrm>
                            <a:off x="5054600" y="3091180"/>
                            <a:ext cx="3175" cy="406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4"/>
                              <a:gd name="T2" fmla="*/ 0 w 5"/>
                              <a:gd name="T3" fmla="*/ 0 h 64"/>
                              <a:gd name="T4" fmla="*/ 0 w 5"/>
                              <a:gd name="T5" fmla="*/ 0 h 64"/>
                              <a:gd name="T6" fmla="*/ 5 w 5"/>
                              <a:gd name="T7" fmla="*/ 64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8" name="Freeform 3119"/>
                        <wps:cNvSpPr>
                          <a:spLocks/>
                        </wps:cNvSpPr>
                        <wps:spPr bwMode="auto">
                          <a:xfrm>
                            <a:off x="5057775" y="3131820"/>
                            <a:ext cx="6350" cy="7175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13"/>
                              <a:gd name="T2" fmla="*/ 0 w 10"/>
                              <a:gd name="T3" fmla="*/ 0 h 113"/>
                              <a:gd name="T4" fmla="*/ 0 w 10"/>
                              <a:gd name="T5" fmla="*/ 0 h 113"/>
                              <a:gd name="T6" fmla="*/ 10 w 10"/>
                              <a:gd name="T7" fmla="*/ 113 h 1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1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1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9" name="Freeform 3120"/>
                        <wps:cNvSpPr>
                          <a:spLocks/>
                        </wps:cNvSpPr>
                        <wps:spPr bwMode="auto">
                          <a:xfrm>
                            <a:off x="5064125" y="3203575"/>
                            <a:ext cx="3175" cy="755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19"/>
                              <a:gd name="T2" fmla="*/ 0 w 5"/>
                              <a:gd name="T3" fmla="*/ 0 h 119"/>
                              <a:gd name="T4" fmla="*/ 0 w 5"/>
                              <a:gd name="T5" fmla="*/ 0 h 119"/>
                              <a:gd name="T6" fmla="*/ 5 w 5"/>
                              <a:gd name="T7" fmla="*/ 119 h 1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1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1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0" name="Freeform 3121"/>
                        <wps:cNvSpPr>
                          <a:spLocks/>
                        </wps:cNvSpPr>
                        <wps:spPr bwMode="auto">
                          <a:xfrm>
                            <a:off x="5067300" y="3279140"/>
                            <a:ext cx="6350" cy="6286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99"/>
                              <a:gd name="T2" fmla="*/ 0 w 10"/>
                              <a:gd name="T3" fmla="*/ 0 h 99"/>
                              <a:gd name="T4" fmla="*/ 0 w 10"/>
                              <a:gd name="T5" fmla="*/ 0 h 99"/>
                              <a:gd name="T6" fmla="*/ 10 w 10"/>
                              <a:gd name="T7" fmla="*/ 9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9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1" name="Freeform 3122"/>
                        <wps:cNvSpPr>
                          <a:spLocks/>
                        </wps:cNvSpPr>
                        <wps:spPr bwMode="auto">
                          <a:xfrm>
                            <a:off x="5073650" y="3342005"/>
                            <a:ext cx="3175" cy="247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9"/>
                              <a:gd name="T2" fmla="*/ 0 w 5"/>
                              <a:gd name="T3" fmla="*/ 0 h 39"/>
                              <a:gd name="T4" fmla="*/ 0 w 5"/>
                              <a:gd name="T5" fmla="*/ 0 h 39"/>
                              <a:gd name="T6" fmla="*/ 5 w 5"/>
                              <a:gd name="T7" fmla="*/ 39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2" name="Freeform 3123"/>
                        <wps:cNvSpPr>
                          <a:spLocks/>
                        </wps:cNvSpPr>
                        <wps:spPr bwMode="auto">
                          <a:xfrm>
                            <a:off x="5076825" y="336677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3" name="Freeform 3124"/>
                        <wps:cNvSpPr>
                          <a:spLocks/>
                        </wps:cNvSpPr>
                        <wps:spPr bwMode="auto">
                          <a:xfrm>
                            <a:off x="5080000" y="3351530"/>
                            <a:ext cx="6350" cy="15240"/>
                          </a:xfrm>
                          <a:custGeom>
                            <a:avLst/>
                            <a:gdLst>
                              <a:gd name="T0" fmla="*/ 0 w 10"/>
                              <a:gd name="T1" fmla="*/ 24 h 24"/>
                              <a:gd name="T2" fmla="*/ 0 w 10"/>
                              <a:gd name="T3" fmla="*/ 24 h 24"/>
                              <a:gd name="T4" fmla="*/ 0 w 10"/>
                              <a:gd name="T5" fmla="*/ 24 h 24"/>
                              <a:gd name="T6" fmla="*/ 10 w 10"/>
                              <a:gd name="T7" fmla="*/ 0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">
                                <a:moveTo>
                                  <a:pt x="0" y="24"/>
                                </a:moveTo>
                                <a:lnTo>
                                  <a:pt x="0" y="24"/>
                                </a:lnTo>
                                <a:lnTo>
                                  <a:pt x="0" y="2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4" name="Freeform 3125"/>
                        <wps:cNvSpPr>
                          <a:spLocks/>
                        </wps:cNvSpPr>
                        <wps:spPr bwMode="auto">
                          <a:xfrm>
                            <a:off x="5086350" y="3338830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20 h 20"/>
                              <a:gd name="T2" fmla="*/ 0 w 10"/>
                              <a:gd name="T3" fmla="*/ 20 h 20"/>
                              <a:gd name="T4" fmla="*/ 0 w 10"/>
                              <a:gd name="T5" fmla="*/ 20 h 20"/>
                              <a:gd name="T6" fmla="*/ 10 w 10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5" name="Freeform 3126"/>
                        <wps:cNvSpPr>
                          <a:spLocks/>
                        </wps:cNvSpPr>
                        <wps:spPr bwMode="auto">
                          <a:xfrm>
                            <a:off x="5092700" y="3338830"/>
                            <a:ext cx="3175" cy="952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5"/>
                              <a:gd name="T2" fmla="*/ 0 w 5"/>
                              <a:gd name="T3" fmla="*/ 0 h 15"/>
                              <a:gd name="T4" fmla="*/ 0 w 5"/>
                              <a:gd name="T5" fmla="*/ 0 h 15"/>
                              <a:gd name="T6" fmla="*/ 5 w 5"/>
                              <a:gd name="T7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6" name="Freeform 3127"/>
                        <wps:cNvSpPr>
                          <a:spLocks/>
                        </wps:cNvSpPr>
                        <wps:spPr bwMode="auto">
                          <a:xfrm>
                            <a:off x="5095875" y="3348355"/>
                            <a:ext cx="6350" cy="1841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9"/>
                              <a:gd name="T2" fmla="*/ 0 w 10"/>
                              <a:gd name="T3" fmla="*/ 0 h 29"/>
                              <a:gd name="T4" fmla="*/ 0 w 10"/>
                              <a:gd name="T5" fmla="*/ 0 h 29"/>
                              <a:gd name="T6" fmla="*/ 10 w 10"/>
                              <a:gd name="T7" fmla="*/ 29 h 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7" name="Freeform 3128"/>
                        <wps:cNvSpPr>
                          <a:spLocks/>
                        </wps:cNvSpPr>
                        <wps:spPr bwMode="auto">
                          <a:xfrm>
                            <a:off x="5102225" y="3366770"/>
                            <a:ext cx="2540" cy="0"/>
                          </a:xfrm>
                          <a:custGeom>
                            <a:avLst/>
                            <a:gdLst>
                              <a:gd name="T0" fmla="*/ 0 w 4"/>
                              <a:gd name="T1" fmla="*/ 0 w 4"/>
                              <a:gd name="T2" fmla="*/ 0 w 4"/>
                              <a:gd name="T3" fmla="*/ 4 w 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8" name="Freeform 3129"/>
                        <wps:cNvSpPr>
                          <a:spLocks/>
                        </wps:cNvSpPr>
                        <wps:spPr bwMode="auto">
                          <a:xfrm>
                            <a:off x="5104765" y="3366770"/>
                            <a:ext cx="6350" cy="0"/>
                          </a:xfrm>
                          <a:custGeom>
                            <a:avLst/>
                            <a:gdLst>
                              <a:gd name="T0" fmla="*/ 0 w 10"/>
                              <a:gd name="T1" fmla="*/ 0 w 10"/>
                              <a:gd name="T2" fmla="*/ 0 w 10"/>
                              <a:gd name="T3" fmla="*/ 10 w 1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9" name="Freeform 3130"/>
                        <wps:cNvSpPr>
                          <a:spLocks/>
                        </wps:cNvSpPr>
                        <wps:spPr bwMode="auto">
                          <a:xfrm>
                            <a:off x="5111115" y="3366770"/>
                            <a:ext cx="3175" cy="0"/>
                          </a:xfrm>
                          <a:custGeom>
                            <a:avLst/>
                            <a:gdLst>
                              <a:gd name="T0" fmla="*/ 0 w 5"/>
                              <a:gd name="T1" fmla="*/ 0 w 5"/>
                              <a:gd name="T2" fmla="*/ 0 w 5"/>
                              <a:gd name="T3" fmla="*/ 5 w 5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0" name="Rectangle 3131"/>
                        <wps:cNvSpPr>
                          <a:spLocks noChangeArrowheads="1"/>
                        </wps:cNvSpPr>
                        <wps:spPr bwMode="auto">
                          <a:xfrm>
                            <a:off x="758190" y="186817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46A66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1" name="Rectangle 3132"/>
                        <wps:cNvSpPr>
                          <a:spLocks noChangeArrowheads="1"/>
                        </wps:cNvSpPr>
                        <wps:spPr bwMode="auto">
                          <a:xfrm>
                            <a:off x="824865" y="186817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2C65A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2" name="Rectangle 3133"/>
                        <wps:cNvSpPr>
                          <a:spLocks noChangeArrowheads="1"/>
                        </wps:cNvSpPr>
                        <wps:spPr bwMode="auto">
                          <a:xfrm>
                            <a:off x="857885" y="186817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CAD91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3" name="Rectangle 3134"/>
                        <wps:cNvSpPr>
                          <a:spLocks noChangeArrowheads="1"/>
                        </wps:cNvSpPr>
                        <wps:spPr bwMode="auto">
                          <a:xfrm>
                            <a:off x="924560" y="186817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56A383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4" name="Rectangle 3135"/>
                        <wps:cNvSpPr>
                          <a:spLocks noChangeArrowheads="1"/>
                        </wps:cNvSpPr>
                        <wps:spPr bwMode="auto">
                          <a:xfrm>
                            <a:off x="2878455" y="293243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33128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5" name="Rectangle 3136"/>
                        <wps:cNvSpPr>
                          <a:spLocks noChangeArrowheads="1"/>
                        </wps:cNvSpPr>
                        <wps:spPr bwMode="auto">
                          <a:xfrm>
                            <a:off x="3011170" y="293243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367D9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6" name="Rectangle 3137"/>
                        <wps:cNvSpPr>
                          <a:spLocks noChangeArrowheads="1"/>
                        </wps:cNvSpPr>
                        <wps:spPr bwMode="auto">
                          <a:xfrm>
                            <a:off x="3044825" y="29324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A6904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7" name="Rectangle 3138"/>
                        <wps:cNvSpPr>
                          <a:spLocks noChangeArrowheads="1"/>
                        </wps:cNvSpPr>
                        <wps:spPr bwMode="auto">
                          <a:xfrm>
                            <a:off x="3110865" y="29324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FF022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8" name="Rectangle 3139"/>
                        <wps:cNvSpPr>
                          <a:spLocks noChangeArrowheads="1"/>
                        </wps:cNvSpPr>
                        <wps:spPr bwMode="auto">
                          <a:xfrm>
                            <a:off x="3390265" y="304800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7B7E2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29" name="Rectangle 3140"/>
                        <wps:cNvSpPr>
                          <a:spLocks noChangeArrowheads="1"/>
                        </wps:cNvSpPr>
                        <wps:spPr bwMode="auto">
                          <a:xfrm>
                            <a:off x="3522980" y="304800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F1110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0" name="Rectangle 3141"/>
                        <wps:cNvSpPr>
                          <a:spLocks noChangeArrowheads="1"/>
                        </wps:cNvSpPr>
                        <wps:spPr bwMode="auto">
                          <a:xfrm>
                            <a:off x="3556000" y="304800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3B4D6D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1" name="Rectangle 3142"/>
                        <wps:cNvSpPr>
                          <a:spLocks noChangeArrowheads="1"/>
                        </wps:cNvSpPr>
                        <wps:spPr bwMode="auto">
                          <a:xfrm>
                            <a:off x="3622675" y="304800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7DB8C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2" name="Line 3143"/>
                        <wps:cNvCnPr/>
                        <wps:spPr bwMode="auto">
                          <a:xfrm flipH="1" flipV="1">
                            <a:off x="3615690" y="3166110"/>
                            <a:ext cx="71755" cy="755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3" name="Rectangle 3144"/>
                        <wps:cNvSpPr>
                          <a:spLocks noChangeArrowheads="1"/>
                        </wps:cNvSpPr>
                        <wps:spPr bwMode="auto">
                          <a:xfrm>
                            <a:off x="4236720" y="64833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1C94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4" name="Rectangle 3145"/>
                        <wps:cNvSpPr>
                          <a:spLocks noChangeArrowheads="1"/>
                        </wps:cNvSpPr>
                        <wps:spPr bwMode="auto">
                          <a:xfrm>
                            <a:off x="4369435" y="64833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8C0E2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5" name="Rectangle 3146"/>
                        <wps:cNvSpPr>
                          <a:spLocks noChangeArrowheads="1"/>
                        </wps:cNvSpPr>
                        <wps:spPr bwMode="auto">
                          <a:xfrm>
                            <a:off x="4402455" y="64833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E7D0A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5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6" name="Line 3147"/>
                        <wps:cNvCnPr/>
                        <wps:spPr bwMode="auto">
                          <a:xfrm flipV="1">
                            <a:off x="4236720" y="765810"/>
                            <a:ext cx="74930" cy="7493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7" name="Rectangle 3148"/>
                        <wps:cNvSpPr>
                          <a:spLocks noChangeArrowheads="1"/>
                        </wps:cNvSpPr>
                        <wps:spPr bwMode="auto">
                          <a:xfrm>
                            <a:off x="4606290" y="276288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CA87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8" name="Rectangle 3149"/>
                        <wps:cNvSpPr>
                          <a:spLocks noChangeArrowheads="1"/>
                        </wps:cNvSpPr>
                        <wps:spPr bwMode="auto">
                          <a:xfrm>
                            <a:off x="4739005" y="276288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5E31B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39" name="Rectangle 3150"/>
                        <wps:cNvSpPr>
                          <a:spLocks noChangeArrowheads="1"/>
                        </wps:cNvSpPr>
                        <wps:spPr bwMode="auto">
                          <a:xfrm>
                            <a:off x="4772025" y="27628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00F4B9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0" name="Rectangle 3151"/>
                        <wps:cNvSpPr>
                          <a:spLocks noChangeArrowheads="1"/>
                        </wps:cNvSpPr>
                        <wps:spPr bwMode="auto">
                          <a:xfrm>
                            <a:off x="4838700" y="276288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009E4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1" name="Rectangle 3152"/>
                        <wps:cNvSpPr>
                          <a:spLocks noChangeArrowheads="1"/>
                        </wps:cNvSpPr>
                        <wps:spPr bwMode="auto">
                          <a:xfrm>
                            <a:off x="4899025" y="296354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B3011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2" name="Rectangle 3153"/>
                        <wps:cNvSpPr>
                          <a:spLocks noChangeArrowheads="1"/>
                        </wps:cNvSpPr>
                        <wps:spPr bwMode="auto">
                          <a:xfrm>
                            <a:off x="5031740" y="296354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BAD1A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3" name="Rectangle 3154"/>
                        <wps:cNvSpPr>
                          <a:spLocks noChangeArrowheads="1"/>
                        </wps:cNvSpPr>
                        <wps:spPr bwMode="auto">
                          <a:xfrm>
                            <a:off x="5064760" y="29635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1C45E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4" name="Rectangle 3155"/>
                        <wps:cNvSpPr>
                          <a:spLocks noChangeArrowheads="1"/>
                        </wps:cNvSpPr>
                        <wps:spPr bwMode="auto">
                          <a:xfrm>
                            <a:off x="5131435" y="296354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41BB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45" name="Line 3156"/>
                        <wps:cNvCnPr/>
                        <wps:spPr bwMode="auto">
                          <a:xfrm>
                            <a:off x="1213485" y="3369945"/>
                            <a:ext cx="6350" cy="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6" name="Freeform 3157"/>
                        <wps:cNvSpPr>
                          <a:spLocks/>
                        </wps:cNvSpPr>
                        <wps:spPr bwMode="auto">
                          <a:xfrm>
                            <a:off x="1219835" y="3366770"/>
                            <a:ext cx="3175" cy="3175"/>
                          </a:xfrm>
                          <a:custGeom>
                            <a:avLst/>
                            <a:gdLst>
                              <a:gd name="T0" fmla="*/ 0 w 5"/>
                              <a:gd name="T1" fmla="*/ 5 h 5"/>
                              <a:gd name="T2" fmla="*/ 0 w 5"/>
                              <a:gd name="T3" fmla="*/ 5 h 5"/>
                              <a:gd name="T4" fmla="*/ 0 w 5"/>
                              <a:gd name="T5" fmla="*/ 5 h 5"/>
                              <a:gd name="T6" fmla="*/ 5 w 5"/>
                              <a:gd name="T7" fmla="*/ 0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">
                                <a:moveTo>
                                  <a:pt x="0" y="5"/>
                                </a:moveTo>
                                <a:lnTo>
                                  <a:pt x="0" y="5"/>
                                </a:lnTo>
                                <a:lnTo>
                                  <a:pt x="0" y="5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7" name="Freeform 3158"/>
                        <wps:cNvSpPr>
                          <a:spLocks/>
                        </wps:cNvSpPr>
                        <wps:spPr bwMode="auto">
                          <a:xfrm>
                            <a:off x="1223010" y="3351530"/>
                            <a:ext cx="6350" cy="15240"/>
                          </a:xfrm>
                          <a:custGeom>
                            <a:avLst/>
                            <a:gdLst>
                              <a:gd name="T0" fmla="*/ 0 w 10"/>
                              <a:gd name="T1" fmla="*/ 24 h 24"/>
                              <a:gd name="T2" fmla="*/ 0 w 10"/>
                              <a:gd name="T3" fmla="*/ 24 h 24"/>
                              <a:gd name="T4" fmla="*/ 0 w 10"/>
                              <a:gd name="T5" fmla="*/ 24 h 24"/>
                              <a:gd name="T6" fmla="*/ 10 w 10"/>
                              <a:gd name="T7" fmla="*/ 0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">
                                <a:moveTo>
                                  <a:pt x="0" y="24"/>
                                </a:moveTo>
                                <a:lnTo>
                                  <a:pt x="0" y="24"/>
                                </a:lnTo>
                                <a:lnTo>
                                  <a:pt x="0" y="2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8" name="Freeform 3159"/>
                        <wps:cNvSpPr>
                          <a:spLocks/>
                        </wps:cNvSpPr>
                        <wps:spPr bwMode="auto">
                          <a:xfrm>
                            <a:off x="1229360" y="3291840"/>
                            <a:ext cx="3175" cy="59690"/>
                          </a:xfrm>
                          <a:custGeom>
                            <a:avLst/>
                            <a:gdLst>
                              <a:gd name="T0" fmla="*/ 0 w 5"/>
                              <a:gd name="T1" fmla="*/ 94 h 94"/>
                              <a:gd name="T2" fmla="*/ 0 w 5"/>
                              <a:gd name="T3" fmla="*/ 94 h 94"/>
                              <a:gd name="T4" fmla="*/ 0 w 5"/>
                              <a:gd name="T5" fmla="*/ 94 h 94"/>
                              <a:gd name="T6" fmla="*/ 5 w 5"/>
                              <a:gd name="T7" fmla="*/ 0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4">
                                <a:moveTo>
                                  <a:pt x="0" y="94"/>
                                </a:moveTo>
                                <a:lnTo>
                                  <a:pt x="0" y="94"/>
                                </a:lnTo>
                                <a:lnTo>
                                  <a:pt x="0" y="9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9" name="Freeform 3160"/>
                        <wps:cNvSpPr>
                          <a:spLocks/>
                        </wps:cNvSpPr>
                        <wps:spPr bwMode="auto">
                          <a:xfrm>
                            <a:off x="1232535" y="3106420"/>
                            <a:ext cx="5715" cy="185420"/>
                          </a:xfrm>
                          <a:custGeom>
                            <a:avLst/>
                            <a:gdLst>
                              <a:gd name="T0" fmla="*/ 0 w 9"/>
                              <a:gd name="T1" fmla="*/ 292 h 292"/>
                              <a:gd name="T2" fmla="*/ 0 w 9"/>
                              <a:gd name="T3" fmla="*/ 292 h 292"/>
                              <a:gd name="T4" fmla="*/ 0 w 9"/>
                              <a:gd name="T5" fmla="*/ 292 h 292"/>
                              <a:gd name="T6" fmla="*/ 9 w 9"/>
                              <a:gd name="T7" fmla="*/ 0 h 2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292">
                                <a:moveTo>
                                  <a:pt x="0" y="292"/>
                                </a:moveTo>
                                <a:lnTo>
                                  <a:pt x="0" y="292"/>
                                </a:lnTo>
                                <a:lnTo>
                                  <a:pt x="0" y="292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0" name="Freeform 3161"/>
                        <wps:cNvSpPr>
                          <a:spLocks/>
                        </wps:cNvSpPr>
                        <wps:spPr bwMode="auto">
                          <a:xfrm>
                            <a:off x="1238250" y="3031490"/>
                            <a:ext cx="3175" cy="74930"/>
                          </a:xfrm>
                          <a:custGeom>
                            <a:avLst/>
                            <a:gdLst>
                              <a:gd name="T0" fmla="*/ 0 w 5"/>
                              <a:gd name="T1" fmla="*/ 118 h 118"/>
                              <a:gd name="T2" fmla="*/ 0 w 5"/>
                              <a:gd name="T3" fmla="*/ 118 h 118"/>
                              <a:gd name="T4" fmla="*/ 0 w 5"/>
                              <a:gd name="T5" fmla="*/ 118 h 118"/>
                              <a:gd name="T6" fmla="*/ 5 w 5"/>
                              <a:gd name="T7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18">
                                <a:moveTo>
                                  <a:pt x="0" y="118"/>
                                </a:moveTo>
                                <a:lnTo>
                                  <a:pt x="0" y="118"/>
                                </a:lnTo>
                                <a:lnTo>
                                  <a:pt x="0" y="118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1" name="Freeform 3162"/>
                        <wps:cNvSpPr>
                          <a:spLocks/>
                        </wps:cNvSpPr>
                        <wps:spPr bwMode="auto">
                          <a:xfrm>
                            <a:off x="1241425" y="2996565"/>
                            <a:ext cx="3175" cy="34925"/>
                          </a:xfrm>
                          <a:custGeom>
                            <a:avLst/>
                            <a:gdLst>
                              <a:gd name="T0" fmla="*/ 0 w 5"/>
                              <a:gd name="T1" fmla="*/ 55 h 55"/>
                              <a:gd name="T2" fmla="*/ 0 w 5"/>
                              <a:gd name="T3" fmla="*/ 55 h 55"/>
                              <a:gd name="T4" fmla="*/ 0 w 5"/>
                              <a:gd name="T5" fmla="*/ 55 h 55"/>
                              <a:gd name="T6" fmla="*/ 5 w 5"/>
                              <a:gd name="T7" fmla="*/ 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5">
                                <a:moveTo>
                                  <a:pt x="0" y="55"/>
                                </a:move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2" name="Freeform 3163"/>
                        <wps:cNvSpPr>
                          <a:spLocks/>
                        </wps:cNvSpPr>
                        <wps:spPr bwMode="auto">
                          <a:xfrm>
                            <a:off x="1244600" y="2996565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0"/>
                              <a:gd name="T2" fmla="*/ 0 w 10"/>
                              <a:gd name="T3" fmla="*/ 0 h 20"/>
                              <a:gd name="T4" fmla="*/ 0 w 10"/>
                              <a:gd name="T5" fmla="*/ 0 h 20"/>
                              <a:gd name="T6" fmla="*/ 10 w 10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3" name="Freeform 3164"/>
                        <wps:cNvSpPr>
                          <a:spLocks/>
                        </wps:cNvSpPr>
                        <wps:spPr bwMode="auto">
                          <a:xfrm>
                            <a:off x="1250950" y="3009265"/>
                            <a:ext cx="6350" cy="127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0"/>
                              <a:gd name="T2" fmla="*/ 0 w 10"/>
                              <a:gd name="T3" fmla="*/ 0 h 20"/>
                              <a:gd name="T4" fmla="*/ 0 w 10"/>
                              <a:gd name="T5" fmla="*/ 0 h 20"/>
                              <a:gd name="T6" fmla="*/ 10 w 10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4" name="Freeform 3165"/>
                        <wps:cNvSpPr>
                          <a:spLocks/>
                        </wps:cNvSpPr>
                        <wps:spPr bwMode="auto">
                          <a:xfrm>
                            <a:off x="1257300" y="3009265"/>
                            <a:ext cx="3175" cy="12700"/>
                          </a:xfrm>
                          <a:custGeom>
                            <a:avLst/>
                            <a:gdLst>
                              <a:gd name="T0" fmla="*/ 0 w 5"/>
                              <a:gd name="T1" fmla="*/ 20 h 20"/>
                              <a:gd name="T2" fmla="*/ 0 w 5"/>
                              <a:gd name="T3" fmla="*/ 20 h 20"/>
                              <a:gd name="T4" fmla="*/ 0 w 5"/>
                              <a:gd name="T5" fmla="*/ 20 h 20"/>
                              <a:gd name="T6" fmla="*/ 5 w 5"/>
                              <a:gd name="T7" fmla="*/ 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0">
                                <a:moveTo>
                                  <a:pt x="0" y="20"/>
                                </a:move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5" name="Freeform 3166"/>
                        <wps:cNvSpPr>
                          <a:spLocks/>
                        </wps:cNvSpPr>
                        <wps:spPr bwMode="auto">
                          <a:xfrm>
                            <a:off x="1260475" y="2965450"/>
                            <a:ext cx="6350" cy="43815"/>
                          </a:xfrm>
                          <a:custGeom>
                            <a:avLst/>
                            <a:gdLst>
                              <a:gd name="T0" fmla="*/ 0 w 10"/>
                              <a:gd name="T1" fmla="*/ 69 h 69"/>
                              <a:gd name="T2" fmla="*/ 0 w 10"/>
                              <a:gd name="T3" fmla="*/ 69 h 69"/>
                              <a:gd name="T4" fmla="*/ 0 w 10"/>
                              <a:gd name="T5" fmla="*/ 69 h 69"/>
                              <a:gd name="T6" fmla="*/ 10 w 10"/>
                              <a:gd name="T7" fmla="*/ 0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9">
                                <a:moveTo>
                                  <a:pt x="0" y="69"/>
                                </a:moveTo>
                                <a:lnTo>
                                  <a:pt x="0" y="69"/>
                                </a:lnTo>
                                <a:lnTo>
                                  <a:pt x="0" y="6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6" name="Freeform 3167"/>
                        <wps:cNvSpPr>
                          <a:spLocks/>
                        </wps:cNvSpPr>
                        <wps:spPr bwMode="auto">
                          <a:xfrm>
                            <a:off x="1266825" y="2927985"/>
                            <a:ext cx="3175" cy="37465"/>
                          </a:xfrm>
                          <a:custGeom>
                            <a:avLst/>
                            <a:gdLst>
                              <a:gd name="T0" fmla="*/ 0 w 5"/>
                              <a:gd name="T1" fmla="*/ 59 h 59"/>
                              <a:gd name="T2" fmla="*/ 0 w 5"/>
                              <a:gd name="T3" fmla="*/ 59 h 59"/>
                              <a:gd name="T4" fmla="*/ 0 w 5"/>
                              <a:gd name="T5" fmla="*/ 59 h 59"/>
                              <a:gd name="T6" fmla="*/ 5 w 5"/>
                              <a:gd name="T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9">
                                <a:moveTo>
                                  <a:pt x="0" y="59"/>
                                </a:moveTo>
                                <a:lnTo>
                                  <a:pt x="0" y="59"/>
                                </a:lnTo>
                                <a:lnTo>
                                  <a:pt x="0" y="5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7" name="Freeform 3168"/>
                        <wps:cNvSpPr>
                          <a:spLocks/>
                        </wps:cNvSpPr>
                        <wps:spPr bwMode="auto">
                          <a:xfrm>
                            <a:off x="1270000" y="2918460"/>
                            <a:ext cx="6350" cy="9525"/>
                          </a:xfrm>
                          <a:custGeom>
                            <a:avLst/>
                            <a:gdLst>
                              <a:gd name="T0" fmla="*/ 0 w 10"/>
                              <a:gd name="T1" fmla="*/ 15 h 15"/>
                              <a:gd name="T2" fmla="*/ 0 w 10"/>
                              <a:gd name="T3" fmla="*/ 15 h 15"/>
                              <a:gd name="T4" fmla="*/ 0 w 10"/>
                              <a:gd name="T5" fmla="*/ 15 h 15"/>
                              <a:gd name="T6" fmla="*/ 10 w 10"/>
                              <a:gd name="T7" fmla="*/ 0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5">
                                <a:moveTo>
                                  <a:pt x="0" y="15"/>
                                </a:moveTo>
                                <a:lnTo>
                                  <a:pt x="0" y="15"/>
                                </a:lnTo>
                                <a:lnTo>
                                  <a:pt x="0" y="1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8" name="Freeform 3169"/>
                        <wps:cNvSpPr>
                          <a:spLocks/>
                        </wps:cNvSpPr>
                        <wps:spPr bwMode="auto">
                          <a:xfrm>
                            <a:off x="1276350" y="2918460"/>
                            <a:ext cx="3175" cy="311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49"/>
                              <a:gd name="T2" fmla="*/ 0 w 5"/>
                              <a:gd name="T3" fmla="*/ 0 h 49"/>
                              <a:gd name="T4" fmla="*/ 0 w 5"/>
                              <a:gd name="T5" fmla="*/ 0 h 49"/>
                              <a:gd name="T6" fmla="*/ 5 w 5"/>
                              <a:gd name="T7" fmla="*/ 4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4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4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9" name="Freeform 3170"/>
                        <wps:cNvSpPr>
                          <a:spLocks/>
                        </wps:cNvSpPr>
                        <wps:spPr bwMode="auto">
                          <a:xfrm>
                            <a:off x="1279525" y="2949575"/>
                            <a:ext cx="6350" cy="3429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4"/>
                              <a:gd name="T2" fmla="*/ 0 w 10"/>
                              <a:gd name="T3" fmla="*/ 0 h 54"/>
                              <a:gd name="T4" fmla="*/ 0 w 10"/>
                              <a:gd name="T5" fmla="*/ 0 h 54"/>
                              <a:gd name="T6" fmla="*/ 10 w 10"/>
                              <a:gd name="T7" fmla="*/ 54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0" name="Freeform 3171"/>
                        <wps:cNvSpPr>
                          <a:spLocks/>
                        </wps:cNvSpPr>
                        <wps:spPr bwMode="auto">
                          <a:xfrm>
                            <a:off x="1285875" y="2983865"/>
                            <a:ext cx="2540" cy="19050"/>
                          </a:xfrm>
                          <a:custGeom>
                            <a:avLst/>
                            <a:gdLst>
                              <a:gd name="T0" fmla="*/ 0 w 4"/>
                              <a:gd name="T1" fmla="*/ 0 h 30"/>
                              <a:gd name="T2" fmla="*/ 0 w 4"/>
                              <a:gd name="T3" fmla="*/ 0 h 30"/>
                              <a:gd name="T4" fmla="*/ 0 w 4"/>
                              <a:gd name="T5" fmla="*/ 0 h 30"/>
                              <a:gd name="T6" fmla="*/ 4 w 4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1" name="Freeform 3172"/>
                        <wps:cNvSpPr>
                          <a:spLocks/>
                        </wps:cNvSpPr>
                        <wps:spPr bwMode="auto">
                          <a:xfrm>
                            <a:off x="1288415" y="3002915"/>
                            <a:ext cx="6350" cy="63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"/>
                              <a:gd name="T2" fmla="*/ 0 w 10"/>
                              <a:gd name="T3" fmla="*/ 0 h 10"/>
                              <a:gd name="T4" fmla="*/ 0 w 10"/>
                              <a:gd name="T5" fmla="*/ 0 h 10"/>
                              <a:gd name="T6" fmla="*/ 10 w 10"/>
                              <a:gd name="T7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2" name="Freeform 3173"/>
                        <wps:cNvSpPr>
                          <a:spLocks/>
                        </wps:cNvSpPr>
                        <wps:spPr bwMode="auto">
                          <a:xfrm>
                            <a:off x="1294765" y="3009265"/>
                            <a:ext cx="3175" cy="1587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5"/>
                              <a:gd name="T2" fmla="*/ 0 w 5"/>
                              <a:gd name="T3" fmla="*/ 0 h 25"/>
                              <a:gd name="T4" fmla="*/ 0 w 5"/>
                              <a:gd name="T5" fmla="*/ 0 h 25"/>
                              <a:gd name="T6" fmla="*/ 5 w 5"/>
                              <a:gd name="T7" fmla="*/ 25 h 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3" name="Freeform 3174"/>
                        <wps:cNvSpPr>
                          <a:spLocks/>
                        </wps:cNvSpPr>
                        <wps:spPr bwMode="auto">
                          <a:xfrm>
                            <a:off x="1297940" y="3025140"/>
                            <a:ext cx="6350" cy="4064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64"/>
                              <a:gd name="T2" fmla="*/ 0 w 10"/>
                              <a:gd name="T3" fmla="*/ 0 h 64"/>
                              <a:gd name="T4" fmla="*/ 0 w 10"/>
                              <a:gd name="T5" fmla="*/ 0 h 64"/>
                              <a:gd name="T6" fmla="*/ 10 w 10"/>
                              <a:gd name="T7" fmla="*/ 64 h 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6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4" name="Freeform 3175"/>
                        <wps:cNvSpPr>
                          <a:spLocks/>
                        </wps:cNvSpPr>
                        <wps:spPr bwMode="auto">
                          <a:xfrm>
                            <a:off x="1304290" y="3065780"/>
                            <a:ext cx="3175" cy="311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49"/>
                              <a:gd name="T2" fmla="*/ 0 w 5"/>
                              <a:gd name="T3" fmla="*/ 0 h 49"/>
                              <a:gd name="T4" fmla="*/ 0 w 5"/>
                              <a:gd name="T5" fmla="*/ 0 h 49"/>
                              <a:gd name="T6" fmla="*/ 5 w 5"/>
                              <a:gd name="T7" fmla="*/ 4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4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4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5" name="Freeform 3176"/>
                        <wps:cNvSpPr>
                          <a:spLocks/>
                        </wps:cNvSpPr>
                        <wps:spPr bwMode="auto">
                          <a:xfrm>
                            <a:off x="1307465" y="3096895"/>
                            <a:ext cx="6350" cy="2540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40"/>
                              <a:gd name="T2" fmla="*/ 0 w 10"/>
                              <a:gd name="T3" fmla="*/ 0 h 40"/>
                              <a:gd name="T4" fmla="*/ 0 w 10"/>
                              <a:gd name="T5" fmla="*/ 0 h 40"/>
                              <a:gd name="T6" fmla="*/ 10 w 10"/>
                              <a:gd name="T7" fmla="*/ 40 h 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4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6" name="Freeform 3177"/>
                        <wps:cNvSpPr>
                          <a:spLocks/>
                        </wps:cNvSpPr>
                        <wps:spPr bwMode="auto">
                          <a:xfrm>
                            <a:off x="1313815" y="3122295"/>
                            <a:ext cx="3175" cy="2222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5"/>
                              <a:gd name="T2" fmla="*/ 0 w 5"/>
                              <a:gd name="T3" fmla="*/ 0 h 35"/>
                              <a:gd name="T4" fmla="*/ 0 w 5"/>
                              <a:gd name="T5" fmla="*/ 0 h 35"/>
                              <a:gd name="T6" fmla="*/ 5 w 5"/>
                              <a:gd name="T7" fmla="*/ 35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7" name="Freeform 3178"/>
                        <wps:cNvSpPr>
                          <a:spLocks/>
                        </wps:cNvSpPr>
                        <wps:spPr bwMode="auto">
                          <a:xfrm>
                            <a:off x="1316990" y="3144520"/>
                            <a:ext cx="6350" cy="5588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88"/>
                              <a:gd name="T2" fmla="*/ 0 w 10"/>
                              <a:gd name="T3" fmla="*/ 0 h 88"/>
                              <a:gd name="T4" fmla="*/ 0 w 10"/>
                              <a:gd name="T5" fmla="*/ 0 h 88"/>
                              <a:gd name="T6" fmla="*/ 10 w 10"/>
                              <a:gd name="T7" fmla="*/ 88 h 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8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8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8" name="Freeform 3179"/>
                        <wps:cNvSpPr>
                          <a:spLocks/>
                        </wps:cNvSpPr>
                        <wps:spPr bwMode="auto">
                          <a:xfrm>
                            <a:off x="1323340" y="3200400"/>
                            <a:ext cx="3175" cy="787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24"/>
                              <a:gd name="T2" fmla="*/ 0 w 5"/>
                              <a:gd name="T3" fmla="*/ 0 h 124"/>
                              <a:gd name="T4" fmla="*/ 0 w 5"/>
                              <a:gd name="T5" fmla="*/ 0 h 124"/>
                              <a:gd name="T6" fmla="*/ 5 w 5"/>
                              <a:gd name="T7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2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9" name="Freeform 3180"/>
                        <wps:cNvSpPr>
                          <a:spLocks/>
                        </wps:cNvSpPr>
                        <wps:spPr bwMode="auto">
                          <a:xfrm>
                            <a:off x="1326515" y="3279140"/>
                            <a:ext cx="6350" cy="8128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28"/>
                              <a:gd name="T2" fmla="*/ 0 w 10"/>
                              <a:gd name="T3" fmla="*/ 0 h 128"/>
                              <a:gd name="T4" fmla="*/ 0 w 10"/>
                              <a:gd name="T5" fmla="*/ 0 h 128"/>
                              <a:gd name="T6" fmla="*/ 10 w 10"/>
                              <a:gd name="T7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2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2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0" name="Rectangle 3181"/>
                        <wps:cNvSpPr>
                          <a:spLocks noChangeArrowheads="1"/>
                        </wps:cNvSpPr>
                        <wps:spPr bwMode="auto">
                          <a:xfrm>
                            <a:off x="1158875" y="279781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AB797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71" name="Rectangle 3182"/>
                        <wps:cNvSpPr>
                          <a:spLocks noChangeArrowheads="1"/>
                        </wps:cNvSpPr>
                        <wps:spPr bwMode="auto">
                          <a:xfrm>
                            <a:off x="1225550" y="2797810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0D8A0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72" name="Rectangle 3183"/>
                        <wps:cNvSpPr>
                          <a:spLocks noChangeArrowheads="1"/>
                        </wps:cNvSpPr>
                        <wps:spPr bwMode="auto">
                          <a:xfrm>
                            <a:off x="1258570" y="279781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1896B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6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73" name="Rectangle 3184"/>
                        <wps:cNvSpPr>
                          <a:spLocks noChangeArrowheads="1"/>
                        </wps:cNvSpPr>
                        <wps:spPr bwMode="auto">
                          <a:xfrm>
                            <a:off x="1241425" y="262128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F4B32E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174" name="Line 3185"/>
                        <wps:cNvCnPr/>
                        <wps:spPr bwMode="auto">
                          <a:xfrm flipV="1">
                            <a:off x="2511425" y="3301365"/>
                            <a:ext cx="6350" cy="6540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5" name="Freeform 3186"/>
                        <wps:cNvSpPr>
                          <a:spLocks/>
                        </wps:cNvSpPr>
                        <wps:spPr bwMode="auto">
                          <a:xfrm>
                            <a:off x="2517775" y="3200400"/>
                            <a:ext cx="3175" cy="100965"/>
                          </a:xfrm>
                          <a:custGeom>
                            <a:avLst/>
                            <a:gdLst>
                              <a:gd name="T0" fmla="*/ 0 w 5"/>
                              <a:gd name="T1" fmla="*/ 159 h 159"/>
                              <a:gd name="T2" fmla="*/ 0 w 5"/>
                              <a:gd name="T3" fmla="*/ 159 h 159"/>
                              <a:gd name="T4" fmla="*/ 0 w 5"/>
                              <a:gd name="T5" fmla="*/ 159 h 159"/>
                              <a:gd name="T6" fmla="*/ 5 w 5"/>
                              <a:gd name="T7" fmla="*/ 0 h 1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59">
                                <a:moveTo>
                                  <a:pt x="0" y="159"/>
                                </a:moveTo>
                                <a:lnTo>
                                  <a:pt x="0" y="159"/>
                                </a:lnTo>
                                <a:lnTo>
                                  <a:pt x="0" y="15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6" name="Freeform 3187"/>
                        <wps:cNvSpPr>
                          <a:spLocks/>
                        </wps:cNvSpPr>
                        <wps:spPr bwMode="auto">
                          <a:xfrm>
                            <a:off x="2520950" y="3088005"/>
                            <a:ext cx="6350" cy="112395"/>
                          </a:xfrm>
                          <a:custGeom>
                            <a:avLst/>
                            <a:gdLst>
                              <a:gd name="T0" fmla="*/ 0 w 10"/>
                              <a:gd name="T1" fmla="*/ 177 h 177"/>
                              <a:gd name="T2" fmla="*/ 0 w 10"/>
                              <a:gd name="T3" fmla="*/ 177 h 177"/>
                              <a:gd name="T4" fmla="*/ 0 w 10"/>
                              <a:gd name="T5" fmla="*/ 177 h 177"/>
                              <a:gd name="T6" fmla="*/ 10 w 10"/>
                              <a:gd name="T7" fmla="*/ 0 h 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77">
                                <a:moveTo>
                                  <a:pt x="0" y="177"/>
                                </a:moveTo>
                                <a:lnTo>
                                  <a:pt x="0" y="177"/>
                                </a:lnTo>
                                <a:lnTo>
                                  <a:pt x="0" y="177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7" name="Freeform 3188"/>
                        <wps:cNvSpPr>
                          <a:spLocks/>
                        </wps:cNvSpPr>
                        <wps:spPr bwMode="auto">
                          <a:xfrm>
                            <a:off x="2527300" y="2968625"/>
                            <a:ext cx="3175" cy="119380"/>
                          </a:xfrm>
                          <a:custGeom>
                            <a:avLst/>
                            <a:gdLst>
                              <a:gd name="T0" fmla="*/ 0 w 5"/>
                              <a:gd name="T1" fmla="*/ 188 h 188"/>
                              <a:gd name="T2" fmla="*/ 0 w 5"/>
                              <a:gd name="T3" fmla="*/ 188 h 188"/>
                              <a:gd name="T4" fmla="*/ 0 w 5"/>
                              <a:gd name="T5" fmla="*/ 188 h 188"/>
                              <a:gd name="T6" fmla="*/ 5 w 5"/>
                              <a:gd name="T7" fmla="*/ 0 h 1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88">
                                <a:moveTo>
                                  <a:pt x="0" y="188"/>
                                </a:moveTo>
                                <a:lnTo>
                                  <a:pt x="0" y="188"/>
                                </a:lnTo>
                                <a:lnTo>
                                  <a:pt x="0" y="188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8" name="Freeform 3189"/>
                        <wps:cNvSpPr>
                          <a:spLocks/>
                        </wps:cNvSpPr>
                        <wps:spPr bwMode="auto">
                          <a:xfrm>
                            <a:off x="2530475" y="2823845"/>
                            <a:ext cx="6350" cy="144780"/>
                          </a:xfrm>
                          <a:custGeom>
                            <a:avLst/>
                            <a:gdLst>
                              <a:gd name="T0" fmla="*/ 0 w 10"/>
                              <a:gd name="T1" fmla="*/ 228 h 228"/>
                              <a:gd name="T2" fmla="*/ 0 w 10"/>
                              <a:gd name="T3" fmla="*/ 228 h 228"/>
                              <a:gd name="T4" fmla="*/ 0 w 10"/>
                              <a:gd name="T5" fmla="*/ 228 h 228"/>
                              <a:gd name="T6" fmla="*/ 10 w 10"/>
                              <a:gd name="T7" fmla="*/ 0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28">
                                <a:moveTo>
                                  <a:pt x="0" y="228"/>
                                </a:moveTo>
                                <a:lnTo>
                                  <a:pt x="0" y="228"/>
                                </a:lnTo>
                                <a:lnTo>
                                  <a:pt x="0" y="228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9" name="Freeform 3190"/>
                        <wps:cNvSpPr>
                          <a:spLocks/>
                        </wps:cNvSpPr>
                        <wps:spPr bwMode="auto">
                          <a:xfrm>
                            <a:off x="2536825" y="2663825"/>
                            <a:ext cx="3175" cy="160020"/>
                          </a:xfrm>
                          <a:custGeom>
                            <a:avLst/>
                            <a:gdLst>
                              <a:gd name="T0" fmla="*/ 0 w 5"/>
                              <a:gd name="T1" fmla="*/ 252 h 252"/>
                              <a:gd name="T2" fmla="*/ 0 w 5"/>
                              <a:gd name="T3" fmla="*/ 252 h 252"/>
                              <a:gd name="T4" fmla="*/ 0 w 5"/>
                              <a:gd name="T5" fmla="*/ 252 h 252"/>
                              <a:gd name="T6" fmla="*/ 5 w 5"/>
                              <a:gd name="T7" fmla="*/ 0 h 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52">
                                <a:moveTo>
                                  <a:pt x="0" y="252"/>
                                </a:moveTo>
                                <a:lnTo>
                                  <a:pt x="0" y="252"/>
                                </a:lnTo>
                                <a:lnTo>
                                  <a:pt x="0" y="252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0" name="Freeform 3191"/>
                        <wps:cNvSpPr>
                          <a:spLocks/>
                        </wps:cNvSpPr>
                        <wps:spPr bwMode="auto">
                          <a:xfrm>
                            <a:off x="2540000" y="2485390"/>
                            <a:ext cx="3175" cy="178435"/>
                          </a:xfrm>
                          <a:custGeom>
                            <a:avLst/>
                            <a:gdLst>
                              <a:gd name="T0" fmla="*/ 0 w 5"/>
                              <a:gd name="T1" fmla="*/ 281 h 281"/>
                              <a:gd name="T2" fmla="*/ 0 w 5"/>
                              <a:gd name="T3" fmla="*/ 281 h 281"/>
                              <a:gd name="T4" fmla="*/ 0 w 5"/>
                              <a:gd name="T5" fmla="*/ 281 h 281"/>
                              <a:gd name="T6" fmla="*/ 5 w 5"/>
                              <a:gd name="T7" fmla="*/ 0 h 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81">
                                <a:moveTo>
                                  <a:pt x="0" y="281"/>
                                </a:moveTo>
                                <a:lnTo>
                                  <a:pt x="0" y="281"/>
                                </a:lnTo>
                                <a:lnTo>
                                  <a:pt x="0" y="28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1" name="Freeform 3192"/>
                        <wps:cNvSpPr>
                          <a:spLocks/>
                        </wps:cNvSpPr>
                        <wps:spPr bwMode="auto">
                          <a:xfrm>
                            <a:off x="2543175" y="2309495"/>
                            <a:ext cx="6350" cy="175895"/>
                          </a:xfrm>
                          <a:custGeom>
                            <a:avLst/>
                            <a:gdLst>
                              <a:gd name="T0" fmla="*/ 0 w 10"/>
                              <a:gd name="T1" fmla="*/ 277 h 277"/>
                              <a:gd name="T2" fmla="*/ 0 w 10"/>
                              <a:gd name="T3" fmla="*/ 277 h 277"/>
                              <a:gd name="T4" fmla="*/ 0 w 10"/>
                              <a:gd name="T5" fmla="*/ 277 h 277"/>
                              <a:gd name="T6" fmla="*/ 10 w 10"/>
                              <a:gd name="T7" fmla="*/ 0 h 2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77">
                                <a:moveTo>
                                  <a:pt x="0" y="277"/>
                                </a:moveTo>
                                <a:lnTo>
                                  <a:pt x="0" y="277"/>
                                </a:lnTo>
                                <a:lnTo>
                                  <a:pt x="0" y="277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2" name="Freeform 3193"/>
                        <wps:cNvSpPr>
                          <a:spLocks/>
                        </wps:cNvSpPr>
                        <wps:spPr bwMode="auto">
                          <a:xfrm>
                            <a:off x="2549525" y="2152650"/>
                            <a:ext cx="6350" cy="156845"/>
                          </a:xfrm>
                          <a:custGeom>
                            <a:avLst/>
                            <a:gdLst>
                              <a:gd name="T0" fmla="*/ 0 w 10"/>
                              <a:gd name="T1" fmla="*/ 247 h 247"/>
                              <a:gd name="T2" fmla="*/ 0 w 10"/>
                              <a:gd name="T3" fmla="*/ 247 h 247"/>
                              <a:gd name="T4" fmla="*/ 0 w 10"/>
                              <a:gd name="T5" fmla="*/ 247 h 247"/>
                              <a:gd name="T6" fmla="*/ 10 w 10"/>
                              <a:gd name="T7" fmla="*/ 0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7">
                                <a:moveTo>
                                  <a:pt x="0" y="247"/>
                                </a:moveTo>
                                <a:lnTo>
                                  <a:pt x="0" y="247"/>
                                </a:lnTo>
                                <a:lnTo>
                                  <a:pt x="0" y="247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3" name="Freeform 3194"/>
                        <wps:cNvSpPr>
                          <a:spLocks/>
                        </wps:cNvSpPr>
                        <wps:spPr bwMode="auto">
                          <a:xfrm>
                            <a:off x="2555875" y="2036445"/>
                            <a:ext cx="3175" cy="116205"/>
                          </a:xfrm>
                          <a:custGeom>
                            <a:avLst/>
                            <a:gdLst>
                              <a:gd name="T0" fmla="*/ 0 w 5"/>
                              <a:gd name="T1" fmla="*/ 183 h 183"/>
                              <a:gd name="T2" fmla="*/ 0 w 5"/>
                              <a:gd name="T3" fmla="*/ 183 h 183"/>
                              <a:gd name="T4" fmla="*/ 0 w 5"/>
                              <a:gd name="T5" fmla="*/ 183 h 183"/>
                              <a:gd name="T6" fmla="*/ 5 w 5"/>
                              <a:gd name="T7" fmla="*/ 0 h 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83">
                                <a:moveTo>
                                  <a:pt x="0" y="183"/>
                                </a:moveTo>
                                <a:lnTo>
                                  <a:pt x="0" y="183"/>
                                </a:lnTo>
                                <a:lnTo>
                                  <a:pt x="0" y="183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4" name="Freeform 3195"/>
                        <wps:cNvSpPr>
                          <a:spLocks/>
                        </wps:cNvSpPr>
                        <wps:spPr bwMode="auto">
                          <a:xfrm>
                            <a:off x="2559050" y="1967230"/>
                            <a:ext cx="5715" cy="69215"/>
                          </a:xfrm>
                          <a:custGeom>
                            <a:avLst/>
                            <a:gdLst>
                              <a:gd name="T0" fmla="*/ 0 w 9"/>
                              <a:gd name="T1" fmla="*/ 109 h 109"/>
                              <a:gd name="T2" fmla="*/ 0 w 9"/>
                              <a:gd name="T3" fmla="*/ 109 h 109"/>
                              <a:gd name="T4" fmla="*/ 0 w 9"/>
                              <a:gd name="T5" fmla="*/ 109 h 109"/>
                              <a:gd name="T6" fmla="*/ 9 w 9"/>
                              <a:gd name="T7" fmla="*/ 0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09">
                                <a:moveTo>
                                  <a:pt x="0" y="109"/>
                                </a:moveTo>
                                <a:lnTo>
                                  <a:pt x="0" y="109"/>
                                </a:lnTo>
                                <a:lnTo>
                                  <a:pt x="0" y="109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5" name="Freeform 3196"/>
                        <wps:cNvSpPr>
                          <a:spLocks/>
                        </wps:cNvSpPr>
                        <wps:spPr bwMode="auto">
                          <a:xfrm>
                            <a:off x="2564765" y="1942465"/>
                            <a:ext cx="3175" cy="24765"/>
                          </a:xfrm>
                          <a:custGeom>
                            <a:avLst/>
                            <a:gdLst>
                              <a:gd name="T0" fmla="*/ 0 w 5"/>
                              <a:gd name="T1" fmla="*/ 39 h 39"/>
                              <a:gd name="T2" fmla="*/ 0 w 5"/>
                              <a:gd name="T3" fmla="*/ 39 h 39"/>
                              <a:gd name="T4" fmla="*/ 0 w 5"/>
                              <a:gd name="T5" fmla="*/ 39 h 39"/>
                              <a:gd name="T6" fmla="*/ 5 w 5"/>
                              <a:gd name="T7" fmla="*/ 0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9">
                                <a:moveTo>
                                  <a:pt x="0" y="39"/>
                                </a:moveTo>
                                <a:lnTo>
                                  <a:pt x="0" y="39"/>
                                </a:lnTo>
                                <a:lnTo>
                                  <a:pt x="0" y="3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6" name="Freeform 3197"/>
                        <wps:cNvSpPr>
                          <a:spLocks/>
                        </wps:cNvSpPr>
                        <wps:spPr bwMode="auto">
                          <a:xfrm>
                            <a:off x="2567940" y="1942465"/>
                            <a:ext cx="6350" cy="317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"/>
                              <a:gd name="T2" fmla="*/ 0 w 10"/>
                              <a:gd name="T3" fmla="*/ 0 h 5"/>
                              <a:gd name="T4" fmla="*/ 0 w 10"/>
                              <a:gd name="T5" fmla="*/ 0 h 5"/>
                              <a:gd name="T6" fmla="*/ 10 w 10"/>
                              <a:gd name="T7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7" name="Freeform 3198"/>
                        <wps:cNvSpPr>
                          <a:spLocks/>
                        </wps:cNvSpPr>
                        <wps:spPr bwMode="auto">
                          <a:xfrm>
                            <a:off x="2574290" y="1945640"/>
                            <a:ext cx="3175" cy="374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9"/>
                              <a:gd name="T2" fmla="*/ 0 w 5"/>
                              <a:gd name="T3" fmla="*/ 0 h 59"/>
                              <a:gd name="T4" fmla="*/ 0 w 5"/>
                              <a:gd name="T5" fmla="*/ 0 h 59"/>
                              <a:gd name="T6" fmla="*/ 5 w 5"/>
                              <a:gd name="T7" fmla="*/ 5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8" name="Freeform 3199"/>
                        <wps:cNvSpPr>
                          <a:spLocks/>
                        </wps:cNvSpPr>
                        <wps:spPr bwMode="auto">
                          <a:xfrm>
                            <a:off x="2577465" y="1983105"/>
                            <a:ext cx="3175" cy="819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29"/>
                              <a:gd name="T2" fmla="*/ 0 w 5"/>
                              <a:gd name="T3" fmla="*/ 0 h 129"/>
                              <a:gd name="T4" fmla="*/ 0 w 5"/>
                              <a:gd name="T5" fmla="*/ 0 h 129"/>
                              <a:gd name="T6" fmla="*/ 5 w 5"/>
                              <a:gd name="T7" fmla="*/ 129 h 1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2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9" name="Freeform 3200"/>
                        <wps:cNvSpPr>
                          <a:spLocks/>
                        </wps:cNvSpPr>
                        <wps:spPr bwMode="auto">
                          <a:xfrm>
                            <a:off x="2580640" y="2065020"/>
                            <a:ext cx="6350" cy="14097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22"/>
                              <a:gd name="T2" fmla="*/ 0 w 10"/>
                              <a:gd name="T3" fmla="*/ 0 h 222"/>
                              <a:gd name="T4" fmla="*/ 0 w 10"/>
                              <a:gd name="T5" fmla="*/ 0 h 222"/>
                              <a:gd name="T6" fmla="*/ 10 w 10"/>
                              <a:gd name="T7" fmla="*/ 222 h 2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2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2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0" name="Freeform 3201"/>
                        <wps:cNvSpPr>
                          <a:spLocks/>
                        </wps:cNvSpPr>
                        <wps:spPr bwMode="auto">
                          <a:xfrm>
                            <a:off x="2586990" y="2205990"/>
                            <a:ext cx="6350" cy="19113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01"/>
                              <a:gd name="T2" fmla="*/ 0 w 10"/>
                              <a:gd name="T3" fmla="*/ 0 h 301"/>
                              <a:gd name="T4" fmla="*/ 0 w 10"/>
                              <a:gd name="T5" fmla="*/ 0 h 301"/>
                              <a:gd name="T6" fmla="*/ 10 w 10"/>
                              <a:gd name="T7" fmla="*/ 301 h 3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0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01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1" name="Freeform 3202"/>
                        <wps:cNvSpPr>
                          <a:spLocks/>
                        </wps:cNvSpPr>
                        <wps:spPr bwMode="auto">
                          <a:xfrm>
                            <a:off x="2593340" y="2397125"/>
                            <a:ext cx="3175" cy="20447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22"/>
                              <a:gd name="T2" fmla="*/ 0 w 5"/>
                              <a:gd name="T3" fmla="*/ 0 h 322"/>
                              <a:gd name="T4" fmla="*/ 0 w 5"/>
                              <a:gd name="T5" fmla="*/ 0 h 322"/>
                              <a:gd name="T6" fmla="*/ 5 w 5"/>
                              <a:gd name="T7" fmla="*/ 322 h 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2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2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2" name="Freeform 3203"/>
                        <wps:cNvSpPr>
                          <a:spLocks/>
                        </wps:cNvSpPr>
                        <wps:spPr bwMode="auto">
                          <a:xfrm>
                            <a:off x="2596515" y="2601595"/>
                            <a:ext cx="6350" cy="20383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21"/>
                              <a:gd name="T2" fmla="*/ 0 w 10"/>
                              <a:gd name="T3" fmla="*/ 0 h 321"/>
                              <a:gd name="T4" fmla="*/ 0 w 10"/>
                              <a:gd name="T5" fmla="*/ 0 h 321"/>
                              <a:gd name="T6" fmla="*/ 10 w 10"/>
                              <a:gd name="T7" fmla="*/ 321 h 32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2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21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3" name="Freeform 3204"/>
                        <wps:cNvSpPr>
                          <a:spLocks/>
                        </wps:cNvSpPr>
                        <wps:spPr bwMode="auto">
                          <a:xfrm>
                            <a:off x="2602865" y="2805430"/>
                            <a:ext cx="3175" cy="16637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62"/>
                              <a:gd name="T2" fmla="*/ 0 w 5"/>
                              <a:gd name="T3" fmla="*/ 0 h 262"/>
                              <a:gd name="T4" fmla="*/ 0 w 5"/>
                              <a:gd name="T5" fmla="*/ 0 h 262"/>
                              <a:gd name="T6" fmla="*/ 5 w 5"/>
                              <a:gd name="T7" fmla="*/ 262 h 2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6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6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4" name="Freeform 3205"/>
                        <wps:cNvSpPr>
                          <a:spLocks/>
                        </wps:cNvSpPr>
                        <wps:spPr bwMode="auto">
                          <a:xfrm>
                            <a:off x="2606040" y="2971800"/>
                            <a:ext cx="5715" cy="134620"/>
                          </a:xfrm>
                          <a:custGeom>
                            <a:avLst/>
                            <a:gdLst>
                              <a:gd name="T0" fmla="*/ 0 w 9"/>
                              <a:gd name="T1" fmla="*/ 0 h 212"/>
                              <a:gd name="T2" fmla="*/ 0 w 9"/>
                              <a:gd name="T3" fmla="*/ 0 h 212"/>
                              <a:gd name="T4" fmla="*/ 0 w 9"/>
                              <a:gd name="T5" fmla="*/ 0 h 212"/>
                              <a:gd name="T6" fmla="*/ 9 w 9"/>
                              <a:gd name="T7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21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21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5" name="Freeform 3206"/>
                        <wps:cNvSpPr>
                          <a:spLocks/>
                        </wps:cNvSpPr>
                        <wps:spPr bwMode="auto">
                          <a:xfrm>
                            <a:off x="2611755" y="3106420"/>
                            <a:ext cx="3175" cy="9715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53"/>
                              <a:gd name="T2" fmla="*/ 0 w 5"/>
                              <a:gd name="T3" fmla="*/ 0 h 153"/>
                              <a:gd name="T4" fmla="*/ 0 w 5"/>
                              <a:gd name="T5" fmla="*/ 0 h 153"/>
                              <a:gd name="T6" fmla="*/ 5 w 5"/>
                              <a:gd name="T7" fmla="*/ 153 h 1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5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5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6" name="Freeform 3207"/>
                        <wps:cNvSpPr>
                          <a:spLocks/>
                        </wps:cNvSpPr>
                        <wps:spPr bwMode="auto">
                          <a:xfrm>
                            <a:off x="2614930" y="3203575"/>
                            <a:ext cx="3175" cy="7874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24"/>
                              <a:gd name="T2" fmla="*/ 0 w 5"/>
                              <a:gd name="T3" fmla="*/ 0 h 124"/>
                              <a:gd name="T4" fmla="*/ 0 w 5"/>
                              <a:gd name="T5" fmla="*/ 0 h 124"/>
                              <a:gd name="T6" fmla="*/ 5 w 5"/>
                              <a:gd name="T7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2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2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7" name="Freeform 3208"/>
                        <wps:cNvSpPr>
                          <a:spLocks/>
                        </wps:cNvSpPr>
                        <wps:spPr bwMode="auto">
                          <a:xfrm>
                            <a:off x="2618105" y="3282315"/>
                            <a:ext cx="6350" cy="6921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09"/>
                              <a:gd name="T2" fmla="*/ 0 w 10"/>
                              <a:gd name="T3" fmla="*/ 0 h 109"/>
                              <a:gd name="T4" fmla="*/ 0 w 10"/>
                              <a:gd name="T5" fmla="*/ 0 h 109"/>
                              <a:gd name="T6" fmla="*/ 10 w 10"/>
                              <a:gd name="T7" fmla="*/ 109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0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0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8" name="Freeform 3209"/>
                        <wps:cNvSpPr>
                          <a:spLocks/>
                        </wps:cNvSpPr>
                        <wps:spPr bwMode="auto">
                          <a:xfrm>
                            <a:off x="2624455" y="3351530"/>
                            <a:ext cx="6350" cy="1524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4"/>
                              <a:gd name="T2" fmla="*/ 0 w 10"/>
                              <a:gd name="T3" fmla="*/ 0 h 24"/>
                              <a:gd name="T4" fmla="*/ 0 w 10"/>
                              <a:gd name="T5" fmla="*/ 0 h 24"/>
                              <a:gd name="T6" fmla="*/ 10 w 10"/>
                              <a:gd name="T7" fmla="*/ 24 h 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9" name="Rectangle 3210"/>
                        <wps:cNvSpPr>
                          <a:spLocks noChangeArrowheads="1"/>
                        </wps:cNvSpPr>
                        <wps:spPr bwMode="auto">
                          <a:xfrm>
                            <a:off x="2452370" y="1819275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2341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00" name="Rectangle 3211"/>
                        <wps:cNvSpPr>
                          <a:spLocks noChangeArrowheads="1"/>
                        </wps:cNvSpPr>
                        <wps:spPr bwMode="auto">
                          <a:xfrm>
                            <a:off x="2518410" y="181927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D1602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01" name="Rectangle 3212"/>
                        <wps:cNvSpPr>
                          <a:spLocks noChangeArrowheads="1"/>
                        </wps:cNvSpPr>
                        <wps:spPr bwMode="auto">
                          <a:xfrm>
                            <a:off x="2552065" y="181927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41D585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02" name="Rectangle 3213"/>
                        <wps:cNvSpPr>
                          <a:spLocks noChangeArrowheads="1"/>
                        </wps:cNvSpPr>
                        <wps:spPr bwMode="auto">
                          <a:xfrm>
                            <a:off x="2533650" y="163576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1B21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03" name="Line 3214"/>
                        <wps:cNvCnPr/>
                        <wps:spPr bwMode="auto">
                          <a:xfrm flipV="1">
                            <a:off x="4088765" y="3106420"/>
                            <a:ext cx="3175" cy="27305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4" name="Freeform 3215"/>
                        <wps:cNvSpPr>
                          <a:spLocks/>
                        </wps:cNvSpPr>
                        <wps:spPr bwMode="auto">
                          <a:xfrm>
                            <a:off x="4091940" y="2616835"/>
                            <a:ext cx="6350" cy="489585"/>
                          </a:xfrm>
                          <a:custGeom>
                            <a:avLst/>
                            <a:gdLst>
                              <a:gd name="T0" fmla="*/ 0 w 10"/>
                              <a:gd name="T1" fmla="*/ 771 h 771"/>
                              <a:gd name="T2" fmla="*/ 0 w 10"/>
                              <a:gd name="T3" fmla="*/ 771 h 771"/>
                              <a:gd name="T4" fmla="*/ 0 w 10"/>
                              <a:gd name="T5" fmla="*/ 771 h 771"/>
                              <a:gd name="T6" fmla="*/ 10 w 10"/>
                              <a:gd name="T7" fmla="*/ 0 h 7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771">
                                <a:moveTo>
                                  <a:pt x="0" y="771"/>
                                </a:moveTo>
                                <a:lnTo>
                                  <a:pt x="0" y="771"/>
                                </a:lnTo>
                                <a:lnTo>
                                  <a:pt x="0" y="771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5" name="Freeform 3216"/>
                        <wps:cNvSpPr>
                          <a:spLocks/>
                        </wps:cNvSpPr>
                        <wps:spPr bwMode="auto">
                          <a:xfrm>
                            <a:off x="4098290" y="1986280"/>
                            <a:ext cx="6350" cy="630555"/>
                          </a:xfrm>
                          <a:custGeom>
                            <a:avLst/>
                            <a:gdLst>
                              <a:gd name="T0" fmla="*/ 0 w 10"/>
                              <a:gd name="T1" fmla="*/ 993 h 993"/>
                              <a:gd name="T2" fmla="*/ 0 w 10"/>
                              <a:gd name="T3" fmla="*/ 993 h 993"/>
                              <a:gd name="T4" fmla="*/ 0 w 10"/>
                              <a:gd name="T5" fmla="*/ 993 h 993"/>
                              <a:gd name="T6" fmla="*/ 10 w 10"/>
                              <a:gd name="T7" fmla="*/ 0 h 9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93">
                                <a:moveTo>
                                  <a:pt x="0" y="993"/>
                                </a:moveTo>
                                <a:lnTo>
                                  <a:pt x="0" y="993"/>
                                </a:lnTo>
                                <a:lnTo>
                                  <a:pt x="0" y="993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6" name="Freeform 3217"/>
                        <wps:cNvSpPr>
                          <a:spLocks/>
                        </wps:cNvSpPr>
                        <wps:spPr bwMode="auto">
                          <a:xfrm>
                            <a:off x="4104640" y="1380490"/>
                            <a:ext cx="3175" cy="605790"/>
                          </a:xfrm>
                          <a:custGeom>
                            <a:avLst/>
                            <a:gdLst>
                              <a:gd name="T0" fmla="*/ 0 w 5"/>
                              <a:gd name="T1" fmla="*/ 954 h 954"/>
                              <a:gd name="T2" fmla="*/ 0 w 5"/>
                              <a:gd name="T3" fmla="*/ 954 h 954"/>
                              <a:gd name="T4" fmla="*/ 0 w 5"/>
                              <a:gd name="T5" fmla="*/ 954 h 954"/>
                              <a:gd name="T6" fmla="*/ 5 w 5"/>
                              <a:gd name="T7" fmla="*/ 0 h 9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54">
                                <a:moveTo>
                                  <a:pt x="0" y="954"/>
                                </a:moveTo>
                                <a:lnTo>
                                  <a:pt x="0" y="954"/>
                                </a:lnTo>
                                <a:lnTo>
                                  <a:pt x="0" y="954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7" name="Freeform 3218"/>
                        <wps:cNvSpPr>
                          <a:spLocks/>
                        </wps:cNvSpPr>
                        <wps:spPr bwMode="auto">
                          <a:xfrm>
                            <a:off x="4107815" y="913130"/>
                            <a:ext cx="3175" cy="467360"/>
                          </a:xfrm>
                          <a:custGeom>
                            <a:avLst/>
                            <a:gdLst>
                              <a:gd name="T0" fmla="*/ 0 w 5"/>
                              <a:gd name="T1" fmla="*/ 736 h 736"/>
                              <a:gd name="T2" fmla="*/ 0 w 5"/>
                              <a:gd name="T3" fmla="*/ 736 h 736"/>
                              <a:gd name="T4" fmla="*/ 0 w 5"/>
                              <a:gd name="T5" fmla="*/ 736 h 736"/>
                              <a:gd name="T6" fmla="*/ 5 w 5"/>
                              <a:gd name="T7" fmla="*/ 0 h 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736">
                                <a:moveTo>
                                  <a:pt x="0" y="736"/>
                                </a:moveTo>
                                <a:lnTo>
                                  <a:pt x="0" y="736"/>
                                </a:lnTo>
                                <a:lnTo>
                                  <a:pt x="0" y="736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8" name="Freeform 3219"/>
                        <wps:cNvSpPr>
                          <a:spLocks/>
                        </wps:cNvSpPr>
                        <wps:spPr bwMode="auto">
                          <a:xfrm>
                            <a:off x="4110990" y="630555"/>
                            <a:ext cx="6350" cy="282575"/>
                          </a:xfrm>
                          <a:custGeom>
                            <a:avLst/>
                            <a:gdLst>
                              <a:gd name="T0" fmla="*/ 0 w 10"/>
                              <a:gd name="T1" fmla="*/ 445 h 445"/>
                              <a:gd name="T2" fmla="*/ 0 w 10"/>
                              <a:gd name="T3" fmla="*/ 445 h 445"/>
                              <a:gd name="T4" fmla="*/ 0 w 10"/>
                              <a:gd name="T5" fmla="*/ 445 h 445"/>
                              <a:gd name="T6" fmla="*/ 10 w 10"/>
                              <a:gd name="T7" fmla="*/ 0 h 4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45">
                                <a:moveTo>
                                  <a:pt x="0" y="445"/>
                                </a:moveTo>
                                <a:lnTo>
                                  <a:pt x="0" y="445"/>
                                </a:lnTo>
                                <a:lnTo>
                                  <a:pt x="0" y="445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9" name="Freeform 3220"/>
                        <wps:cNvSpPr>
                          <a:spLocks/>
                        </wps:cNvSpPr>
                        <wps:spPr bwMode="auto">
                          <a:xfrm>
                            <a:off x="4117340" y="464185"/>
                            <a:ext cx="3175" cy="166370"/>
                          </a:xfrm>
                          <a:custGeom>
                            <a:avLst/>
                            <a:gdLst>
                              <a:gd name="T0" fmla="*/ 0 w 5"/>
                              <a:gd name="T1" fmla="*/ 262 h 262"/>
                              <a:gd name="T2" fmla="*/ 0 w 5"/>
                              <a:gd name="T3" fmla="*/ 262 h 262"/>
                              <a:gd name="T4" fmla="*/ 0 w 5"/>
                              <a:gd name="T5" fmla="*/ 262 h 262"/>
                              <a:gd name="T6" fmla="*/ 5 w 5"/>
                              <a:gd name="T7" fmla="*/ 0 h 2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62">
                                <a:moveTo>
                                  <a:pt x="0" y="262"/>
                                </a:moveTo>
                                <a:lnTo>
                                  <a:pt x="0" y="262"/>
                                </a:lnTo>
                                <a:lnTo>
                                  <a:pt x="0" y="262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0" name="Freeform 3221"/>
                        <wps:cNvSpPr>
                          <a:spLocks/>
                        </wps:cNvSpPr>
                        <wps:spPr bwMode="auto">
                          <a:xfrm>
                            <a:off x="4120515" y="360680"/>
                            <a:ext cx="6350" cy="103505"/>
                          </a:xfrm>
                          <a:custGeom>
                            <a:avLst/>
                            <a:gdLst>
                              <a:gd name="T0" fmla="*/ 0 w 10"/>
                              <a:gd name="T1" fmla="*/ 163 h 163"/>
                              <a:gd name="T2" fmla="*/ 0 w 10"/>
                              <a:gd name="T3" fmla="*/ 163 h 163"/>
                              <a:gd name="T4" fmla="*/ 0 w 10"/>
                              <a:gd name="T5" fmla="*/ 163 h 163"/>
                              <a:gd name="T6" fmla="*/ 10 w 10"/>
                              <a:gd name="T7" fmla="*/ 0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63">
                                <a:moveTo>
                                  <a:pt x="0" y="163"/>
                                </a:moveTo>
                                <a:lnTo>
                                  <a:pt x="0" y="163"/>
                                </a:lnTo>
                                <a:lnTo>
                                  <a:pt x="0" y="163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1" name="Freeform 3222"/>
                        <wps:cNvSpPr>
                          <a:spLocks/>
                        </wps:cNvSpPr>
                        <wps:spPr bwMode="auto">
                          <a:xfrm>
                            <a:off x="4126865" y="297815"/>
                            <a:ext cx="3175" cy="62865"/>
                          </a:xfrm>
                          <a:custGeom>
                            <a:avLst/>
                            <a:gdLst>
                              <a:gd name="T0" fmla="*/ 0 w 5"/>
                              <a:gd name="T1" fmla="*/ 99 h 99"/>
                              <a:gd name="T2" fmla="*/ 0 w 5"/>
                              <a:gd name="T3" fmla="*/ 99 h 99"/>
                              <a:gd name="T4" fmla="*/ 0 w 5"/>
                              <a:gd name="T5" fmla="*/ 99 h 99"/>
                              <a:gd name="T6" fmla="*/ 5 w 5"/>
                              <a:gd name="T7" fmla="*/ 0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99">
                                <a:moveTo>
                                  <a:pt x="0" y="99"/>
                                </a:moveTo>
                                <a:lnTo>
                                  <a:pt x="0" y="99"/>
                                </a:lnTo>
                                <a:lnTo>
                                  <a:pt x="0" y="99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2" name="Freeform 3223"/>
                        <wps:cNvSpPr>
                          <a:spLocks/>
                        </wps:cNvSpPr>
                        <wps:spPr bwMode="auto">
                          <a:xfrm>
                            <a:off x="4130040" y="297815"/>
                            <a:ext cx="6350" cy="190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0"/>
                              <a:gd name="T2" fmla="*/ 0 w 10"/>
                              <a:gd name="T3" fmla="*/ 0 h 30"/>
                              <a:gd name="T4" fmla="*/ 0 w 10"/>
                              <a:gd name="T5" fmla="*/ 0 h 30"/>
                              <a:gd name="T6" fmla="*/ 10 w 10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3" name="Freeform 3224"/>
                        <wps:cNvSpPr>
                          <a:spLocks/>
                        </wps:cNvSpPr>
                        <wps:spPr bwMode="auto">
                          <a:xfrm>
                            <a:off x="4136390" y="316865"/>
                            <a:ext cx="5715" cy="125730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98"/>
                              <a:gd name="T2" fmla="*/ 0 w 9"/>
                              <a:gd name="T3" fmla="*/ 0 h 198"/>
                              <a:gd name="T4" fmla="*/ 0 w 9"/>
                              <a:gd name="T5" fmla="*/ 0 h 198"/>
                              <a:gd name="T6" fmla="*/ 9 w 9"/>
                              <a:gd name="T7" fmla="*/ 198 h 1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9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9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4" name="Freeform 3225"/>
                        <wps:cNvSpPr>
                          <a:spLocks/>
                        </wps:cNvSpPr>
                        <wps:spPr bwMode="auto">
                          <a:xfrm>
                            <a:off x="4142105" y="442595"/>
                            <a:ext cx="3175" cy="21653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341"/>
                              <a:gd name="T2" fmla="*/ 0 w 5"/>
                              <a:gd name="T3" fmla="*/ 0 h 341"/>
                              <a:gd name="T4" fmla="*/ 0 w 5"/>
                              <a:gd name="T5" fmla="*/ 0 h 341"/>
                              <a:gd name="T6" fmla="*/ 5 w 5"/>
                              <a:gd name="T7" fmla="*/ 341 h 3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34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341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5" name="Freeform 3226"/>
                        <wps:cNvSpPr>
                          <a:spLocks/>
                        </wps:cNvSpPr>
                        <wps:spPr bwMode="auto">
                          <a:xfrm>
                            <a:off x="4145280" y="659130"/>
                            <a:ext cx="3175" cy="27940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440"/>
                              <a:gd name="T2" fmla="*/ 0 w 5"/>
                              <a:gd name="T3" fmla="*/ 0 h 440"/>
                              <a:gd name="T4" fmla="*/ 0 w 5"/>
                              <a:gd name="T5" fmla="*/ 0 h 440"/>
                              <a:gd name="T6" fmla="*/ 5 w 5"/>
                              <a:gd name="T7" fmla="*/ 440 h 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44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44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6" name="Freeform 3227"/>
                        <wps:cNvSpPr>
                          <a:spLocks/>
                        </wps:cNvSpPr>
                        <wps:spPr bwMode="auto">
                          <a:xfrm>
                            <a:off x="4148455" y="938530"/>
                            <a:ext cx="6350" cy="32893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18"/>
                              <a:gd name="T2" fmla="*/ 0 w 10"/>
                              <a:gd name="T3" fmla="*/ 0 h 518"/>
                              <a:gd name="T4" fmla="*/ 0 w 10"/>
                              <a:gd name="T5" fmla="*/ 0 h 518"/>
                              <a:gd name="T6" fmla="*/ 10 w 10"/>
                              <a:gd name="T7" fmla="*/ 518 h 5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1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1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7" name="Freeform 3228"/>
                        <wps:cNvSpPr>
                          <a:spLocks/>
                        </wps:cNvSpPr>
                        <wps:spPr bwMode="auto">
                          <a:xfrm>
                            <a:off x="4154805" y="1267460"/>
                            <a:ext cx="3175" cy="38608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08"/>
                              <a:gd name="T2" fmla="*/ 0 w 5"/>
                              <a:gd name="T3" fmla="*/ 0 h 608"/>
                              <a:gd name="T4" fmla="*/ 0 w 5"/>
                              <a:gd name="T5" fmla="*/ 0 h 608"/>
                              <a:gd name="T6" fmla="*/ 5 w 5"/>
                              <a:gd name="T7" fmla="*/ 608 h 6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0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0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8" name="Freeform 3229"/>
                        <wps:cNvSpPr>
                          <a:spLocks/>
                        </wps:cNvSpPr>
                        <wps:spPr bwMode="auto">
                          <a:xfrm>
                            <a:off x="4157980" y="1653540"/>
                            <a:ext cx="6350" cy="42354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667"/>
                              <a:gd name="T2" fmla="*/ 0 w 10"/>
                              <a:gd name="T3" fmla="*/ 0 h 667"/>
                              <a:gd name="T4" fmla="*/ 0 w 10"/>
                              <a:gd name="T5" fmla="*/ 0 h 667"/>
                              <a:gd name="T6" fmla="*/ 10 w 10"/>
                              <a:gd name="T7" fmla="*/ 667 h 6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667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667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9" name="Freeform 3230"/>
                        <wps:cNvSpPr>
                          <a:spLocks/>
                        </wps:cNvSpPr>
                        <wps:spPr bwMode="auto">
                          <a:xfrm>
                            <a:off x="4164330" y="2077085"/>
                            <a:ext cx="3175" cy="41465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53"/>
                              <a:gd name="T2" fmla="*/ 0 w 5"/>
                              <a:gd name="T3" fmla="*/ 0 h 653"/>
                              <a:gd name="T4" fmla="*/ 0 w 5"/>
                              <a:gd name="T5" fmla="*/ 0 h 653"/>
                              <a:gd name="T6" fmla="*/ 5 w 5"/>
                              <a:gd name="T7" fmla="*/ 653 h 6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5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5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0" name="Freeform 3231"/>
                        <wps:cNvSpPr>
                          <a:spLocks/>
                        </wps:cNvSpPr>
                        <wps:spPr bwMode="auto">
                          <a:xfrm>
                            <a:off x="4167505" y="2491740"/>
                            <a:ext cx="6350" cy="34798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548"/>
                              <a:gd name="T2" fmla="*/ 0 w 10"/>
                              <a:gd name="T3" fmla="*/ 0 h 548"/>
                              <a:gd name="T4" fmla="*/ 0 w 10"/>
                              <a:gd name="T5" fmla="*/ 0 h 548"/>
                              <a:gd name="T6" fmla="*/ 10 w 10"/>
                              <a:gd name="T7" fmla="*/ 548 h 5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54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548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1" name="Freeform 3232"/>
                        <wps:cNvSpPr>
                          <a:spLocks/>
                        </wps:cNvSpPr>
                        <wps:spPr bwMode="auto">
                          <a:xfrm>
                            <a:off x="4173855" y="2839720"/>
                            <a:ext cx="6350" cy="25717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405"/>
                              <a:gd name="T2" fmla="*/ 0 w 10"/>
                              <a:gd name="T3" fmla="*/ 0 h 405"/>
                              <a:gd name="T4" fmla="*/ 0 w 10"/>
                              <a:gd name="T5" fmla="*/ 0 h 405"/>
                              <a:gd name="T6" fmla="*/ 10 w 10"/>
                              <a:gd name="T7" fmla="*/ 405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40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40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2" name="Freeform 3233"/>
                        <wps:cNvSpPr>
                          <a:spLocks/>
                        </wps:cNvSpPr>
                        <wps:spPr bwMode="auto">
                          <a:xfrm>
                            <a:off x="4180205" y="3096895"/>
                            <a:ext cx="3175" cy="16637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62"/>
                              <a:gd name="T2" fmla="*/ 0 w 5"/>
                              <a:gd name="T3" fmla="*/ 0 h 262"/>
                              <a:gd name="T4" fmla="*/ 0 w 5"/>
                              <a:gd name="T5" fmla="*/ 0 h 262"/>
                              <a:gd name="T6" fmla="*/ 5 w 5"/>
                              <a:gd name="T7" fmla="*/ 262 h 2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6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6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3" name="Freeform 3234"/>
                        <wps:cNvSpPr>
                          <a:spLocks/>
                        </wps:cNvSpPr>
                        <wps:spPr bwMode="auto">
                          <a:xfrm>
                            <a:off x="4183380" y="3263265"/>
                            <a:ext cx="5715" cy="103505"/>
                          </a:xfrm>
                          <a:custGeom>
                            <a:avLst/>
                            <a:gdLst>
                              <a:gd name="T0" fmla="*/ 0 w 9"/>
                              <a:gd name="T1" fmla="*/ 0 h 163"/>
                              <a:gd name="T2" fmla="*/ 0 w 9"/>
                              <a:gd name="T3" fmla="*/ 0 h 163"/>
                              <a:gd name="T4" fmla="*/ 0 w 9"/>
                              <a:gd name="T5" fmla="*/ 0 h 163"/>
                              <a:gd name="T6" fmla="*/ 9 w 9"/>
                              <a:gd name="T7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16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9" y="16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4" name="Freeform 3235"/>
                        <wps:cNvSpPr>
                          <a:spLocks/>
                        </wps:cNvSpPr>
                        <wps:spPr bwMode="auto">
                          <a:xfrm>
                            <a:off x="4189095" y="3366770"/>
                            <a:ext cx="3175" cy="1270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0"/>
                              <a:gd name="T2" fmla="*/ 0 w 5"/>
                              <a:gd name="T3" fmla="*/ 0 h 20"/>
                              <a:gd name="T4" fmla="*/ 0 w 5"/>
                              <a:gd name="T5" fmla="*/ 0 h 20"/>
                              <a:gd name="T6" fmla="*/ 5 w 5"/>
                              <a:gd name="T7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5" name="Rectangle 3236"/>
                        <wps:cNvSpPr>
                          <a:spLocks noChangeArrowheads="1"/>
                        </wps:cNvSpPr>
                        <wps:spPr bwMode="auto">
                          <a:xfrm>
                            <a:off x="3981450" y="176530"/>
                            <a:ext cx="711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C1CE40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26" name="Rectangle 3237"/>
                        <wps:cNvSpPr>
                          <a:spLocks noChangeArrowheads="1"/>
                        </wps:cNvSpPr>
                        <wps:spPr bwMode="auto">
                          <a:xfrm>
                            <a:off x="4047490" y="176530"/>
                            <a:ext cx="10604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6B4CA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4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27" name="Rectangle 3238"/>
                        <wps:cNvSpPr>
                          <a:spLocks noChangeArrowheads="1"/>
                        </wps:cNvSpPr>
                        <wps:spPr bwMode="auto">
                          <a:xfrm>
                            <a:off x="4147820" y="176530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FC1BD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28" name="Rectangle 3239"/>
                        <wps:cNvSpPr>
                          <a:spLocks noChangeArrowheads="1"/>
                        </wps:cNvSpPr>
                        <wps:spPr bwMode="auto">
                          <a:xfrm>
                            <a:off x="4095115" y="-8255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7A589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29" name="Rectangle 3240"/>
                        <wps:cNvSpPr>
                          <a:spLocks noChangeArrowheads="1"/>
                        </wps:cNvSpPr>
                        <wps:spPr bwMode="auto">
                          <a:xfrm>
                            <a:off x="4377055" y="443230"/>
                            <a:ext cx="8509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049D7C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30" name="Line 3241"/>
                        <wps:cNvCnPr/>
                        <wps:spPr bwMode="auto">
                          <a:xfrm flipV="1">
                            <a:off x="4374515" y="3291840"/>
                            <a:ext cx="3175" cy="66040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1" name="Freeform 3242"/>
                        <wps:cNvSpPr>
                          <a:spLocks/>
                        </wps:cNvSpPr>
                        <wps:spPr bwMode="auto">
                          <a:xfrm>
                            <a:off x="4377690" y="3112770"/>
                            <a:ext cx="6350" cy="179070"/>
                          </a:xfrm>
                          <a:custGeom>
                            <a:avLst/>
                            <a:gdLst>
                              <a:gd name="T0" fmla="*/ 0 w 10"/>
                              <a:gd name="T1" fmla="*/ 282 h 282"/>
                              <a:gd name="T2" fmla="*/ 0 w 10"/>
                              <a:gd name="T3" fmla="*/ 282 h 282"/>
                              <a:gd name="T4" fmla="*/ 0 w 10"/>
                              <a:gd name="T5" fmla="*/ 282 h 282"/>
                              <a:gd name="T6" fmla="*/ 10 w 10"/>
                              <a:gd name="T7" fmla="*/ 0 h 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82">
                                <a:moveTo>
                                  <a:pt x="0" y="282"/>
                                </a:moveTo>
                                <a:lnTo>
                                  <a:pt x="0" y="282"/>
                                </a:lnTo>
                                <a:lnTo>
                                  <a:pt x="0" y="282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2" name="Freeform 3243"/>
                        <wps:cNvSpPr>
                          <a:spLocks/>
                        </wps:cNvSpPr>
                        <wps:spPr bwMode="auto">
                          <a:xfrm>
                            <a:off x="4384040" y="2927985"/>
                            <a:ext cx="3175" cy="184785"/>
                          </a:xfrm>
                          <a:custGeom>
                            <a:avLst/>
                            <a:gdLst>
                              <a:gd name="T0" fmla="*/ 0 w 5"/>
                              <a:gd name="T1" fmla="*/ 291 h 291"/>
                              <a:gd name="T2" fmla="*/ 0 w 5"/>
                              <a:gd name="T3" fmla="*/ 291 h 291"/>
                              <a:gd name="T4" fmla="*/ 0 w 5"/>
                              <a:gd name="T5" fmla="*/ 291 h 291"/>
                              <a:gd name="T6" fmla="*/ 5 w 5"/>
                              <a:gd name="T7" fmla="*/ 0 h 2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91">
                                <a:moveTo>
                                  <a:pt x="0" y="291"/>
                                </a:moveTo>
                                <a:lnTo>
                                  <a:pt x="0" y="291"/>
                                </a:lnTo>
                                <a:lnTo>
                                  <a:pt x="0" y="29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3" name="Freeform 3244"/>
                        <wps:cNvSpPr>
                          <a:spLocks/>
                        </wps:cNvSpPr>
                        <wps:spPr bwMode="auto">
                          <a:xfrm>
                            <a:off x="4387215" y="2736215"/>
                            <a:ext cx="5715" cy="191770"/>
                          </a:xfrm>
                          <a:custGeom>
                            <a:avLst/>
                            <a:gdLst>
                              <a:gd name="T0" fmla="*/ 0 w 9"/>
                              <a:gd name="T1" fmla="*/ 302 h 302"/>
                              <a:gd name="T2" fmla="*/ 0 w 9"/>
                              <a:gd name="T3" fmla="*/ 302 h 302"/>
                              <a:gd name="T4" fmla="*/ 0 w 9"/>
                              <a:gd name="T5" fmla="*/ 302 h 302"/>
                              <a:gd name="T6" fmla="*/ 9 w 9"/>
                              <a:gd name="T7" fmla="*/ 0 h 3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" h="302">
                                <a:moveTo>
                                  <a:pt x="0" y="302"/>
                                </a:moveTo>
                                <a:lnTo>
                                  <a:pt x="0" y="302"/>
                                </a:lnTo>
                                <a:lnTo>
                                  <a:pt x="0" y="302"/>
                                </a:lnTo>
                                <a:lnTo>
                                  <a:pt x="9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4" name="Freeform 3245"/>
                        <wps:cNvSpPr>
                          <a:spLocks/>
                        </wps:cNvSpPr>
                        <wps:spPr bwMode="auto">
                          <a:xfrm>
                            <a:off x="4392930" y="2592070"/>
                            <a:ext cx="3175" cy="144145"/>
                          </a:xfrm>
                          <a:custGeom>
                            <a:avLst/>
                            <a:gdLst>
                              <a:gd name="T0" fmla="*/ 0 w 5"/>
                              <a:gd name="T1" fmla="*/ 227 h 227"/>
                              <a:gd name="T2" fmla="*/ 0 w 5"/>
                              <a:gd name="T3" fmla="*/ 227 h 227"/>
                              <a:gd name="T4" fmla="*/ 0 w 5"/>
                              <a:gd name="T5" fmla="*/ 227 h 227"/>
                              <a:gd name="T6" fmla="*/ 5 w 5"/>
                              <a:gd name="T7" fmla="*/ 0 h 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27">
                                <a:moveTo>
                                  <a:pt x="0" y="227"/>
                                </a:moveTo>
                                <a:lnTo>
                                  <a:pt x="0" y="227"/>
                                </a:lnTo>
                                <a:lnTo>
                                  <a:pt x="0" y="227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5" name="Freeform 3246"/>
                        <wps:cNvSpPr>
                          <a:spLocks/>
                        </wps:cNvSpPr>
                        <wps:spPr bwMode="auto">
                          <a:xfrm>
                            <a:off x="4396105" y="2532380"/>
                            <a:ext cx="6350" cy="59690"/>
                          </a:xfrm>
                          <a:custGeom>
                            <a:avLst/>
                            <a:gdLst>
                              <a:gd name="T0" fmla="*/ 0 w 10"/>
                              <a:gd name="T1" fmla="*/ 94 h 94"/>
                              <a:gd name="T2" fmla="*/ 0 w 10"/>
                              <a:gd name="T3" fmla="*/ 94 h 94"/>
                              <a:gd name="T4" fmla="*/ 0 w 10"/>
                              <a:gd name="T5" fmla="*/ 94 h 94"/>
                              <a:gd name="T6" fmla="*/ 10 w 10"/>
                              <a:gd name="T7" fmla="*/ 0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94">
                                <a:moveTo>
                                  <a:pt x="0" y="94"/>
                                </a:moveTo>
                                <a:lnTo>
                                  <a:pt x="0" y="94"/>
                                </a:lnTo>
                                <a:lnTo>
                                  <a:pt x="0" y="94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6" name="Freeform 3247"/>
                        <wps:cNvSpPr>
                          <a:spLocks/>
                        </wps:cNvSpPr>
                        <wps:spPr bwMode="auto">
                          <a:xfrm>
                            <a:off x="4402455" y="2532380"/>
                            <a:ext cx="3175" cy="4381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69"/>
                              <a:gd name="T2" fmla="*/ 0 w 5"/>
                              <a:gd name="T3" fmla="*/ 0 h 69"/>
                              <a:gd name="T4" fmla="*/ 0 w 5"/>
                              <a:gd name="T5" fmla="*/ 0 h 69"/>
                              <a:gd name="T6" fmla="*/ 5 w 5"/>
                              <a:gd name="T7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6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6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7" name="Freeform 3248"/>
                        <wps:cNvSpPr>
                          <a:spLocks/>
                        </wps:cNvSpPr>
                        <wps:spPr bwMode="auto">
                          <a:xfrm>
                            <a:off x="4405630" y="2576195"/>
                            <a:ext cx="6350" cy="12890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03"/>
                              <a:gd name="T2" fmla="*/ 0 w 10"/>
                              <a:gd name="T3" fmla="*/ 0 h 203"/>
                              <a:gd name="T4" fmla="*/ 0 w 10"/>
                              <a:gd name="T5" fmla="*/ 0 h 203"/>
                              <a:gd name="T6" fmla="*/ 10 w 10"/>
                              <a:gd name="T7" fmla="*/ 203 h 2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03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03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8" name="Freeform 3249"/>
                        <wps:cNvSpPr>
                          <a:spLocks/>
                        </wps:cNvSpPr>
                        <wps:spPr bwMode="auto">
                          <a:xfrm>
                            <a:off x="4411980" y="2705100"/>
                            <a:ext cx="6350" cy="16954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267"/>
                              <a:gd name="T2" fmla="*/ 0 w 10"/>
                              <a:gd name="T3" fmla="*/ 0 h 267"/>
                              <a:gd name="T4" fmla="*/ 0 w 10"/>
                              <a:gd name="T5" fmla="*/ 0 h 267"/>
                              <a:gd name="T6" fmla="*/ 10 w 10"/>
                              <a:gd name="T7" fmla="*/ 267 h 2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267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267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9" name="Freeform 3250"/>
                        <wps:cNvSpPr>
                          <a:spLocks/>
                        </wps:cNvSpPr>
                        <wps:spPr bwMode="auto">
                          <a:xfrm>
                            <a:off x="4418330" y="2874645"/>
                            <a:ext cx="3175" cy="153670"/>
                          </a:xfrm>
                          <a:custGeom>
                            <a:avLst/>
                            <a:gdLst>
                              <a:gd name="T0" fmla="*/ 0 w 5"/>
                              <a:gd name="T1" fmla="*/ 0 h 242"/>
                              <a:gd name="T2" fmla="*/ 0 w 5"/>
                              <a:gd name="T3" fmla="*/ 0 h 242"/>
                              <a:gd name="T4" fmla="*/ 0 w 5"/>
                              <a:gd name="T5" fmla="*/ 0 h 242"/>
                              <a:gd name="T6" fmla="*/ 5 w 5"/>
                              <a:gd name="T7" fmla="*/ 242 h 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242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242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0" name="Freeform 3251"/>
                        <wps:cNvSpPr>
                          <a:spLocks/>
                        </wps:cNvSpPr>
                        <wps:spPr bwMode="auto">
                          <a:xfrm>
                            <a:off x="4421505" y="3028315"/>
                            <a:ext cx="3175" cy="11874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187"/>
                              <a:gd name="T2" fmla="*/ 0 w 5"/>
                              <a:gd name="T3" fmla="*/ 0 h 187"/>
                              <a:gd name="T4" fmla="*/ 0 w 5"/>
                              <a:gd name="T5" fmla="*/ 0 h 187"/>
                              <a:gd name="T6" fmla="*/ 5 w 5"/>
                              <a:gd name="T7" fmla="*/ 187 h 1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187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187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1" name="Freeform 3252"/>
                        <wps:cNvSpPr>
                          <a:spLocks/>
                        </wps:cNvSpPr>
                        <wps:spPr bwMode="auto">
                          <a:xfrm>
                            <a:off x="4424680" y="3147060"/>
                            <a:ext cx="6350" cy="7239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114"/>
                              <a:gd name="T2" fmla="*/ 0 w 10"/>
                              <a:gd name="T3" fmla="*/ 0 h 114"/>
                              <a:gd name="T4" fmla="*/ 0 w 10"/>
                              <a:gd name="T5" fmla="*/ 0 h 114"/>
                              <a:gd name="T6" fmla="*/ 10 w 10"/>
                              <a:gd name="T7" fmla="*/ 114 h 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11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114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2" name="Freeform 3253"/>
                        <wps:cNvSpPr>
                          <a:spLocks/>
                        </wps:cNvSpPr>
                        <wps:spPr bwMode="auto">
                          <a:xfrm>
                            <a:off x="4431030" y="3219450"/>
                            <a:ext cx="3175" cy="37465"/>
                          </a:xfrm>
                          <a:custGeom>
                            <a:avLst/>
                            <a:gdLst>
                              <a:gd name="T0" fmla="*/ 0 w 5"/>
                              <a:gd name="T1" fmla="*/ 0 h 59"/>
                              <a:gd name="T2" fmla="*/ 0 w 5"/>
                              <a:gd name="T3" fmla="*/ 0 h 59"/>
                              <a:gd name="T4" fmla="*/ 0 w 5"/>
                              <a:gd name="T5" fmla="*/ 0 h 59"/>
                              <a:gd name="T6" fmla="*/ 5 w 5"/>
                              <a:gd name="T7" fmla="*/ 59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" h="5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5" y="5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3" name="Freeform 3254"/>
                        <wps:cNvSpPr>
                          <a:spLocks/>
                        </wps:cNvSpPr>
                        <wps:spPr bwMode="auto">
                          <a:xfrm>
                            <a:off x="4434205" y="3256915"/>
                            <a:ext cx="6350" cy="19050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0"/>
                              <a:gd name="T2" fmla="*/ 0 w 10"/>
                              <a:gd name="T3" fmla="*/ 0 h 30"/>
                              <a:gd name="T4" fmla="*/ 0 w 10"/>
                              <a:gd name="T5" fmla="*/ 0 h 30"/>
                              <a:gd name="T6" fmla="*/ 10 w 10"/>
                              <a:gd name="T7" fmla="*/ 30 h 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0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0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4" name="Freeform 3255"/>
                        <wps:cNvSpPr>
                          <a:spLocks/>
                        </wps:cNvSpPr>
                        <wps:spPr bwMode="auto">
                          <a:xfrm>
                            <a:off x="4440555" y="3275965"/>
                            <a:ext cx="2540" cy="9525"/>
                          </a:xfrm>
                          <a:custGeom>
                            <a:avLst/>
                            <a:gdLst>
                              <a:gd name="T0" fmla="*/ 0 w 4"/>
                              <a:gd name="T1" fmla="*/ 0 h 15"/>
                              <a:gd name="T2" fmla="*/ 0 w 4"/>
                              <a:gd name="T3" fmla="*/ 0 h 15"/>
                              <a:gd name="T4" fmla="*/ 0 w 4"/>
                              <a:gd name="T5" fmla="*/ 0 h 15"/>
                              <a:gd name="T6" fmla="*/ 4 w 4"/>
                              <a:gd name="T7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" h="1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4" y="1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5" name="Freeform 3256"/>
                        <wps:cNvSpPr>
                          <a:spLocks/>
                        </wps:cNvSpPr>
                        <wps:spPr bwMode="auto">
                          <a:xfrm>
                            <a:off x="4443095" y="3285490"/>
                            <a:ext cx="6350" cy="2476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39"/>
                              <a:gd name="T2" fmla="*/ 0 w 10"/>
                              <a:gd name="T3" fmla="*/ 0 h 39"/>
                              <a:gd name="T4" fmla="*/ 0 w 10"/>
                              <a:gd name="T5" fmla="*/ 0 h 39"/>
                              <a:gd name="T6" fmla="*/ 10 w 10"/>
                              <a:gd name="T7" fmla="*/ 39 h 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39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6" name="Freeform 3257"/>
                        <wps:cNvSpPr>
                          <a:spLocks/>
                        </wps:cNvSpPr>
                        <wps:spPr bwMode="auto">
                          <a:xfrm>
                            <a:off x="4449445" y="3310255"/>
                            <a:ext cx="6350" cy="47625"/>
                          </a:xfrm>
                          <a:custGeom>
                            <a:avLst/>
                            <a:gdLst>
                              <a:gd name="T0" fmla="*/ 0 w 10"/>
                              <a:gd name="T1" fmla="*/ 0 h 75"/>
                              <a:gd name="T2" fmla="*/ 0 w 10"/>
                              <a:gd name="T3" fmla="*/ 0 h 75"/>
                              <a:gd name="T4" fmla="*/ 0 w 10"/>
                              <a:gd name="T5" fmla="*/ 0 h 75"/>
                              <a:gd name="T6" fmla="*/ 10 w 10"/>
                              <a:gd name="T7" fmla="*/ 75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" h="7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0" y="75"/>
                                </a:lnTo>
                              </a:path>
                            </a:pathLst>
                          </a:cu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7" name="Rectangle 3258"/>
                        <wps:cNvSpPr>
                          <a:spLocks noChangeArrowheads="1"/>
                        </wps:cNvSpPr>
                        <wps:spPr bwMode="auto">
                          <a:xfrm>
                            <a:off x="4401820" y="233616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1187F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48" name="Rectangle 3259"/>
                        <wps:cNvSpPr>
                          <a:spLocks noChangeArrowheads="1"/>
                        </wps:cNvSpPr>
                        <wps:spPr bwMode="auto">
                          <a:xfrm>
                            <a:off x="4534535" y="2336165"/>
                            <a:ext cx="3556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0523D8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49" name="Rectangle 3260"/>
                        <wps:cNvSpPr>
                          <a:spLocks noChangeArrowheads="1"/>
                        </wps:cNvSpPr>
                        <wps:spPr bwMode="auto">
                          <a:xfrm>
                            <a:off x="4567555" y="2336165"/>
                            <a:ext cx="141605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12D5B" w14:textId="77777777" w:rsidR="00E235E8" w:rsidRDefault="00E235E8" w:rsidP="00E235E8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lang w:val="en-US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250" name="Line 3261"/>
                        <wps:cNvCnPr/>
                        <wps:spPr bwMode="auto">
                          <a:xfrm flipV="1">
                            <a:off x="4402455" y="2453640"/>
                            <a:ext cx="72390" cy="75565"/>
                          </a:xfrm>
                          <a:prstGeom prst="line">
                            <a:avLst/>
                          </a:prstGeom>
                          <a:noFill/>
                          <a:ln w="2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B5B182F" id="Tela 3252" o:spid="_x0000_s3318" editas="canvas" style="width:460.15pt;height:257.45pt;mso-position-horizontal-relative:char;mso-position-vertical-relative:line" coordsize="58439,32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">
                <v:shape id="_x0000_s3319" type="#_x0000_t75" style="position:absolute;width:58439;height:32689;visibility:visible;mso-wrap-style:square">
                  <v:fill o:detectmouseclick="t"/>
                  <v:path o:connecttype="none"/>
                </v:shape>
                <v:group id="Group 2508" o:spid="_x0000_s3320" style="position:absolute;left:12;top:63;width:66529;height:37148" coordorigin="2,10" coordsize="10477,5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3dg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Uky/YDHm/AE5PwOAAD//wMAUEsBAi0AFAAGAAgAAAAhANvh9svuAAAAhQEAABMAAAAAAAAA&#10;AAAAAAAAAAAAAFtDb250ZW50X1R5cGVzXS54bWxQSwECLQAUAAYACAAAACEAWvQsW78AAAAVAQAA&#10;CwAAAAAAAAAAAAAAAAAfAQAAX3JlbHMvLnJlbHNQSwECLQAUAAYACAAAACEA3Nd3YMYAAADdAAAA&#10;DwAAAAAAAAAAAAAAAAAHAgAAZHJzL2Rvd25yZXYueG1sUEsFBgAAAAADAAMAtwAAAPoCAAAAAA==&#10;">
                  <v:rect id="Rectangle 2308" o:spid="_x0000_s3321" style="position:absolute;left:9939;top:5232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" filled="f" stroked="f">
                    <v:textbox style="mso-fit-shape-to-text:t" inset="0,0,0,0">
                      <w:txbxContent>
                        <w:p w14:paraId="6CDCBA4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2309" o:spid="_x0000_s3322" style="position:absolute;left:10067;top:5232;width: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" filled="f" stroked="f">
                    <v:textbox style="mso-fit-shape-to-text:t" inset="0,0,0,0">
                      <w:txbxContent>
                        <w:p w14:paraId="20D64E7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2310" o:spid="_x0000_s3323" style="position:absolute;left:10113;top:5232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" filled="f" stroked="f">
                    <v:textbox style="mso-fit-shape-to-text:t" inset="0,0,0,0">
                      <w:txbxContent>
                        <w:p w14:paraId="30B886E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2311" o:spid="_x0000_s3324" style="position:absolute;left:10288;top:5232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5042171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rect>
                  <v:line id="Line 2312" o:spid="_x0000_s3325" style="position:absolute;flip:y;visibility:visible;mso-wrap-style:square" from="469,5307" to="469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" strokeweight="56e-5mm">
                    <v:stroke joinstyle="miter" endcap="square"/>
                  </v:line>
                  <v:line id="Line 2313" o:spid="_x0000_s3326" style="position:absolute;flip:y;visibility:visible;mso-wrap-style:square" from="573,5307" to="57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" strokeweight="56e-5mm">
                    <v:stroke joinstyle="miter" endcap="square"/>
                  </v:line>
                  <v:line id="Line 2314" o:spid="_x0000_s3327" style="position:absolute;flip:y;visibility:visible;mso-wrap-style:square" from="681,5307" to="68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" strokeweight="56e-5mm">
                    <v:stroke joinstyle="miter" endcap="square"/>
                  </v:line>
                  <v:line id="Line 2315" o:spid="_x0000_s3328" style="position:absolute;flip:y;visibility:visible;mso-wrap-style:square" from="790,5307" to="790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" strokeweight="56e-5mm">
                    <v:stroke joinstyle="miter" endcap="square"/>
                  </v:line>
                  <v:line id="Line 2316" o:spid="_x0000_s3329" style="position:absolute;flip:y;visibility:visible;mso-wrap-style:square" from="894,5307" to="89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" strokeweight="56e-5mm">
                    <v:stroke joinstyle="miter" endcap="square"/>
                  </v:line>
                  <v:line id="Line 2317" o:spid="_x0000_s3330" style="position:absolute;flip:y;visibility:visible;mso-wrap-style:square" from="1002,5307" to="1002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" strokeweight="56e-5mm">
                    <v:stroke joinstyle="miter" endcap="square"/>
                  </v:line>
                  <v:line id="Line 2318" o:spid="_x0000_s3331" style="position:absolute;flip:y;visibility:visible;mso-wrap-style:square" from="1111,5307" to="111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" strokeweight="56e-5mm">
                    <v:stroke joinstyle="miter" endcap="square"/>
                  </v:line>
                  <v:line id="Line 2319" o:spid="_x0000_s3332" style="position:absolute;flip:y;visibility:visible;mso-wrap-style:square" from="1215,5307" to="121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" strokeweight="56e-5mm">
                    <v:stroke joinstyle="miter" endcap="square"/>
                  </v:line>
                  <v:line id="Line 2320" o:spid="_x0000_s3333" style="position:absolute;flip:y;visibility:visible;mso-wrap-style:square" from="1323,5307" to="132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" strokeweight="56e-5mm">
                    <v:stroke joinstyle="miter" endcap="square"/>
                  </v:line>
                  <v:line id="Line 2321" o:spid="_x0000_s3334" style="position:absolute;flip:y;visibility:visible;mso-wrap-style:square" from="1432,5307" to="143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" strokeweight="56e-5mm">
                    <v:stroke joinstyle="miter" endcap="square"/>
                  </v:line>
                  <v:line id="Line 2322" o:spid="_x0000_s3335" style="position:absolute;flip:y;visibility:visible;mso-wrap-style:square" from="1536,5307" to="1536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" strokeweight="56e-5mm">
                    <v:stroke joinstyle="miter" endcap="square"/>
                  </v:line>
                  <v:line id="Line 2323" o:spid="_x0000_s3336" style="position:absolute;flip:y;visibility:visible;mso-wrap-style:square" from="1644,5307" to="164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" strokeweight="56e-5mm">
                    <v:stroke joinstyle="miter" endcap="square"/>
                  </v:line>
                  <v:line id="Line 2324" o:spid="_x0000_s3337" style="position:absolute;flip:y;visibility:visible;mso-wrap-style:square" from="1753,5307" to="175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" strokeweight="56e-5mm">
                    <v:stroke joinstyle="miter" endcap="square"/>
                  </v:line>
                  <v:line id="Line 2325" o:spid="_x0000_s3338" style="position:absolute;flip:y;visibility:visible;mso-wrap-style:square" from="1857,5307" to="1857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" strokeweight="56e-5mm">
                    <v:stroke joinstyle="miter" endcap="square"/>
                  </v:line>
                  <v:line id="Line 2326" o:spid="_x0000_s3339" style="position:absolute;flip:y;visibility:visible;mso-wrap-style:square" from="1965,5307" to="196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" strokeweight="56e-5mm">
                    <v:stroke joinstyle="miter" endcap="square"/>
                  </v:line>
                  <v:line id="Line 2327" o:spid="_x0000_s3340" style="position:absolute;flip:y;visibility:visible;mso-wrap-style:square" from="2074,5307" to="2074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" strokeweight="56e-5mm">
                    <v:stroke joinstyle="miter" endcap="square"/>
                  </v:line>
                  <v:line id="Line 2328" o:spid="_x0000_s3341" style="position:absolute;flip:y;visibility:visible;mso-wrap-style:square" from="2183,5307" to="218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" strokeweight="56e-5mm">
                    <v:stroke joinstyle="miter" endcap="square"/>
                  </v:line>
                  <v:line id="Line 2329" o:spid="_x0000_s3342" style="position:absolute;flip:y;visibility:visible;mso-wrap-style:square" from="2286,5307" to="228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" strokeweight="56e-5mm">
                    <v:stroke joinstyle="miter" endcap="square"/>
                  </v:line>
                  <v:line id="Line 2330" o:spid="_x0000_s3343" style="position:absolute;flip:y;visibility:visible;mso-wrap-style:square" from="2395,5307" to="239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" strokeweight="56e-5mm">
                    <v:stroke joinstyle="miter" endcap="square"/>
                  </v:line>
                  <v:line id="Line 2331" o:spid="_x0000_s3344" style="position:absolute;flip:y;visibility:visible;mso-wrap-style:square" from="2504,5307" to="250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" strokeweight="56e-5mm">
                    <v:stroke joinstyle="miter" endcap="square"/>
                  </v:line>
                  <v:line id="Line 2332" o:spid="_x0000_s3345" style="position:absolute;flip:y;visibility:visible;mso-wrap-style:square" from="2607,5307" to="2607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" strokeweight="56e-5mm">
                    <v:stroke joinstyle="miter" endcap="square"/>
                  </v:line>
                  <v:line id="Line 2333" o:spid="_x0000_s3346" style="position:absolute;flip:y;visibility:visible;mso-wrap-style:square" from="2716,5307" to="271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" strokeweight="56e-5mm">
                    <v:stroke joinstyle="miter" endcap="square"/>
                  </v:line>
                  <v:line id="Line 2334" o:spid="_x0000_s3347" style="position:absolute;flip:y;visibility:visible;mso-wrap-style:square" from="2825,5307" to="282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" strokeweight="56e-5mm">
                    <v:stroke joinstyle="miter" endcap="square"/>
                  </v:line>
                  <v:line id="Line 2335" o:spid="_x0000_s3348" style="position:absolute;flip:y;visibility:visible;mso-wrap-style:square" from="2928,5307" to="292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" strokeweight="56e-5mm">
                    <v:stroke joinstyle="miter" endcap="square"/>
                  </v:line>
                  <v:line id="Line 2336" o:spid="_x0000_s3349" style="position:absolute;flip:y;visibility:visible;mso-wrap-style:square" from="3037,5307" to="3037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" strokeweight="56e-5mm">
                    <v:stroke joinstyle="miter" endcap="square"/>
                  </v:line>
                  <v:line id="Line 2337" o:spid="_x0000_s3350" style="position:absolute;flip:y;visibility:visible;mso-wrap-style:square" from="3141,5307" to="3141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" strokeweight="56e-5mm">
                    <v:stroke joinstyle="miter" endcap="square"/>
                  </v:line>
                  <v:line id="Line 2338" o:spid="_x0000_s3351" style="position:absolute;flip:y;visibility:visible;mso-wrap-style:square" from="3249,5307" to="324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" strokeweight="56e-5mm">
                    <v:stroke joinstyle="miter" endcap="square"/>
                  </v:line>
                  <v:line id="Line 2339" o:spid="_x0000_s3352" style="position:absolute;flip:y;visibility:visible;mso-wrap-style:square" from="3358,5307" to="335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" strokeweight="56e-5mm">
                    <v:stroke joinstyle="miter" endcap="square"/>
                  </v:line>
                  <v:line id="Line 2340" o:spid="_x0000_s3353" style="position:absolute;flip:y;visibility:visible;mso-wrap-style:square" from="3462,5307" to="346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" strokeweight="56e-5mm">
                    <v:stroke joinstyle="miter" endcap="square"/>
                  </v:line>
                  <v:line id="Line 2341" o:spid="_x0000_s3354" style="position:absolute;flip:y;visibility:visible;mso-wrap-style:square" from="3570,5307" to="3570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" strokeweight="56e-5mm">
                    <v:stroke joinstyle="miter" endcap="square"/>
                  </v:line>
                  <v:line id="Line 2342" o:spid="_x0000_s3355" style="position:absolute;flip:y;visibility:visible;mso-wrap-style:square" from="3679,5307" to="3679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" strokeweight="56e-5mm">
                    <v:stroke joinstyle="miter" endcap="square"/>
                  </v:line>
                  <v:line id="Line 2343" o:spid="_x0000_s3356" style="position:absolute;flip:y;visibility:visible;mso-wrap-style:square" from="3783,5307" to="378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" strokeweight="56e-5mm">
                    <v:stroke joinstyle="miter" endcap="square"/>
                  </v:line>
                  <v:line id="Line 2344" o:spid="_x0000_s3357" style="position:absolute;flip:y;visibility:visible;mso-wrap-style:square" from="3891,5307" to="389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" strokeweight="56e-5mm">
                    <v:stroke joinstyle="miter" endcap="square"/>
                  </v:line>
                  <v:line id="Line 2345" o:spid="_x0000_s3358" style="position:absolute;flip:y;visibility:visible;mso-wrap-style:square" from="4000,5307" to="4000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" strokeweight="56e-5mm">
                    <v:stroke joinstyle="miter" endcap="square"/>
                  </v:line>
                  <v:line id="Line 2346" o:spid="_x0000_s3359" style="position:absolute;flip:y;visibility:visible;mso-wrap-style:square" from="4104,5307" to="410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" strokeweight="56e-5mm">
                    <v:stroke joinstyle="miter" endcap="square"/>
                  </v:line>
                  <v:line id="Line 2347" o:spid="_x0000_s3360" style="position:absolute;flip:y;visibility:visible;mso-wrap-style:square" from="4212,5307" to="4212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" strokeweight="56e-5mm">
                    <v:stroke joinstyle="miter" endcap="square"/>
                  </v:line>
                  <v:line id="Line 2348" o:spid="_x0000_s3361" style="position:absolute;flip:y;visibility:visible;mso-wrap-style:square" from="4321,5307" to="432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" strokeweight="56e-5mm">
                    <v:stroke joinstyle="miter" endcap="square"/>
                  </v:line>
                  <v:line id="Line 2349" o:spid="_x0000_s3362" style="position:absolute;flip:y;visibility:visible;mso-wrap-style:square" from="4425,5307" to="442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" strokeweight="56e-5mm">
                    <v:stroke joinstyle="miter" endcap="square"/>
                  </v:line>
                  <v:line id="Line 2350" o:spid="_x0000_s3363" style="position:absolute;flip:y;visibility:visible;mso-wrap-style:square" from="4533,5307" to="453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" strokeweight="56e-5mm">
                    <v:stroke joinstyle="miter" endcap="square"/>
                  </v:line>
                  <v:line id="Line 2351" o:spid="_x0000_s3364" style="position:absolute;flip:y;visibility:visible;mso-wrap-style:square" from="4642,5307" to="464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" strokeweight="56e-5mm">
                    <v:stroke joinstyle="miter" endcap="square"/>
                  </v:line>
                  <v:line id="Line 2352" o:spid="_x0000_s3365" style="position:absolute;flip:y;visibility:visible;mso-wrap-style:square" from="4751,5307" to="4751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" strokeweight="56e-5mm">
                    <v:stroke joinstyle="miter" endcap="square"/>
                  </v:line>
                  <v:line id="Line 2353" o:spid="_x0000_s3366" style="position:absolute;flip:y;visibility:visible;mso-wrap-style:square" from="4854,5307" to="485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" strokeweight="56e-5mm">
                    <v:stroke joinstyle="miter" endcap="square"/>
                  </v:line>
                  <v:line id="Line 2354" o:spid="_x0000_s3367" style="position:absolute;flip:y;visibility:visible;mso-wrap-style:square" from="4963,5307" to="496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" strokeweight="56e-5mm">
                    <v:stroke joinstyle="miter" endcap="square"/>
                  </v:line>
                  <v:line id="Line 2355" o:spid="_x0000_s3368" style="position:absolute;flip:y;visibility:visible;mso-wrap-style:square" from="5072,5307" to="507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" strokeweight="56e-5mm">
                    <v:stroke joinstyle="miter" endcap="square"/>
                  </v:line>
                  <v:line id="Line 2356" o:spid="_x0000_s3369" style="position:absolute;flip:y;visibility:visible;mso-wrap-style:square" from="5175,5307" to="517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" strokeweight="56e-5mm">
                    <v:stroke joinstyle="miter" endcap="square"/>
                  </v:line>
                  <v:line id="Line 2357" o:spid="_x0000_s3370" style="position:absolute;flip:y;visibility:visible;mso-wrap-style:square" from="5284,5307" to="5284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" strokeweight="56e-5mm">
                    <v:stroke joinstyle="miter" endcap="square"/>
                  </v:line>
                  <v:line id="Line 2358" o:spid="_x0000_s3371" style="position:absolute;flip:y;visibility:visible;mso-wrap-style:square" from="5393,5307" to="539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" strokeweight="56e-5mm">
                    <v:stroke joinstyle="miter" endcap="square"/>
                  </v:line>
                  <v:line id="Line 2359" o:spid="_x0000_s3372" style="position:absolute;flip:y;visibility:visible;mso-wrap-style:square" from="5496,5307" to="549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" strokeweight="56e-5mm">
                    <v:stroke joinstyle="miter" endcap="square"/>
                  </v:line>
                  <v:line id="Line 2360" o:spid="_x0000_s3373" style="position:absolute;flip:y;visibility:visible;mso-wrap-style:square" from="5605,5307" to="560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" strokeweight="56e-5mm">
                    <v:stroke joinstyle="miter" endcap="square"/>
                  </v:line>
                  <v:line id="Line 2361" o:spid="_x0000_s3374" style="position:absolute;flip:y;visibility:visible;mso-wrap-style:square" from="5714,5307" to="571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" strokeweight="56e-5mm">
                    <v:stroke joinstyle="miter" endcap="square"/>
                  </v:line>
                  <v:line id="Line 2362" o:spid="_x0000_s3375" style="position:absolute;flip:y;visibility:visible;mso-wrap-style:square" from="5817,5307" to="5817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" strokeweight="56e-5mm">
                    <v:stroke joinstyle="miter" endcap="square"/>
                  </v:line>
                  <v:line id="Line 2363" o:spid="_x0000_s3376" style="position:absolute;flip:y;visibility:visible;mso-wrap-style:square" from="5926,5307" to="592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" strokeweight="56e-5mm">
                    <v:stroke joinstyle="miter" endcap="square"/>
                  </v:line>
                  <v:line id="Line 2364" o:spid="_x0000_s3377" style="position:absolute;flip:y;visibility:visible;mso-wrap-style:square" from="6034,5307" to="603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" strokeweight="56e-5mm">
                    <v:stroke joinstyle="miter" endcap="square"/>
                  </v:line>
                  <v:line id="Line 2365" o:spid="_x0000_s3378" style="position:absolute;flip:y;visibility:visible;mso-wrap-style:square" from="6138,5307" to="613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" strokeweight="56e-5mm">
                    <v:stroke joinstyle="miter" endcap="square"/>
                  </v:line>
                  <v:line id="Line 2366" o:spid="_x0000_s3379" style="position:absolute;flip:y;visibility:visible;mso-wrap-style:square" from="6247,5307" to="6247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" strokeweight="56e-5mm">
                    <v:stroke joinstyle="miter" endcap="square"/>
                  </v:line>
                  <v:line id="Line 2367" o:spid="_x0000_s3380" style="position:absolute;flip:y;visibility:visible;mso-wrap-style:square" from="6355,5307" to="6355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" strokeweight="56e-5mm">
                    <v:stroke joinstyle="miter" endcap="square"/>
                  </v:line>
                  <v:line id="Line 2368" o:spid="_x0000_s3381" style="position:absolute;flip:y;visibility:visible;mso-wrap-style:square" from="6459,5307" to="645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" strokeweight="56e-5mm">
                    <v:stroke joinstyle="miter" endcap="square"/>
                  </v:line>
                  <v:line id="Line 2369" o:spid="_x0000_s3382" style="position:absolute;flip:y;visibility:visible;mso-wrap-style:square" from="6568,5307" to="656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" strokeweight="56e-5mm">
                    <v:stroke joinstyle="miter" endcap="square"/>
                  </v:line>
                  <v:line id="Line 2370" o:spid="_x0000_s3383" style="position:absolute;flip:y;visibility:visible;mso-wrap-style:square" from="6676,5307" to="667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" strokeweight="56e-5mm">
                    <v:stroke joinstyle="miter" endcap="square"/>
                  </v:line>
                  <v:line id="Line 2371" o:spid="_x0000_s3384" style="position:absolute;flip:y;visibility:visible;mso-wrap-style:square" from="6780,5307" to="6780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" strokeweight="56e-5mm">
                    <v:stroke joinstyle="miter" endcap="square"/>
                  </v:line>
                  <v:line id="Line 2372" o:spid="_x0000_s3385" style="position:absolute;flip:y;visibility:visible;mso-wrap-style:square" from="6889,5307" to="6889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" strokeweight="56e-5mm">
                    <v:stroke joinstyle="miter" endcap="square"/>
                  </v:line>
                  <v:line id="Line 2373" o:spid="_x0000_s3386" style="position:absolute;flip:y;visibility:visible;mso-wrap-style:square" from="6993,5307" to="699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" strokeweight="56e-5mm">
                    <v:stroke joinstyle="miter" endcap="square"/>
                  </v:line>
                  <v:line id="Line 2374" o:spid="_x0000_s3387" style="position:absolute;flip:y;visibility:visible;mso-wrap-style:square" from="7101,5307" to="710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" strokeweight="56e-5mm">
                    <v:stroke joinstyle="miter" endcap="square"/>
                  </v:line>
                  <v:line id="Line 2375" o:spid="_x0000_s3388" style="position:absolute;flip:y;visibility:visible;mso-wrap-style:square" from="7210,5307" to="7210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" strokeweight="56e-5mm">
                    <v:stroke joinstyle="miter" endcap="square"/>
                  </v:line>
                  <v:line id="Line 2376" o:spid="_x0000_s3389" style="position:absolute;flip:y;visibility:visible;mso-wrap-style:square" from="7318,5307" to="731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" strokeweight="56e-5mm">
                    <v:stroke joinstyle="miter" endcap="square"/>
                  </v:line>
                  <v:line id="Line 2377" o:spid="_x0000_s3390" style="position:absolute;flip:y;visibility:visible;mso-wrap-style:square" from="7427,5307" to="7427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" strokeweight="56e-5mm">
                    <v:stroke joinstyle="miter" endcap="square"/>
                  </v:line>
                  <v:line id="Line 2378" o:spid="_x0000_s3391" style="position:absolute;flip:y;visibility:visible;mso-wrap-style:square" from="7531,5307" to="753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" strokeweight="56e-5mm">
                    <v:stroke joinstyle="miter" endcap="square"/>
                  </v:line>
                  <v:line id="Line 2379" o:spid="_x0000_s3392" style="position:absolute;flip:y;visibility:visible;mso-wrap-style:square" from="7639,5307" to="763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" strokeweight="56e-5mm">
                    <v:stroke joinstyle="miter" endcap="square"/>
                  </v:line>
                  <v:line id="Line 2380" o:spid="_x0000_s3393" style="position:absolute;flip:y;visibility:visible;mso-wrap-style:square" from="7748,5307" to="774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" strokeweight="56e-5mm">
                    <v:stroke joinstyle="miter" endcap="square"/>
                  </v:line>
                  <v:line id="Line 2381" o:spid="_x0000_s3394" style="position:absolute;flip:y;visibility:visible;mso-wrap-style:square" from="7852,5307" to="785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" strokeweight="56e-5mm">
                    <v:stroke joinstyle="miter" endcap="square"/>
                  </v:line>
                  <v:line id="Line 2382" o:spid="_x0000_s3395" style="position:absolute;flip:y;visibility:visible;mso-wrap-style:square" from="7960,5307" to="7960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" strokeweight="56e-5mm">
                    <v:stroke joinstyle="miter" endcap="square"/>
                  </v:line>
                  <v:line id="Line 2383" o:spid="_x0000_s3396" style="position:absolute;flip:y;visibility:visible;mso-wrap-style:square" from="8064,5307" to="806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" strokeweight="56e-5mm">
                    <v:stroke joinstyle="miter" endcap="square"/>
                  </v:line>
                  <v:line id="Line 2384" o:spid="_x0000_s3397" style="position:absolute;flip:y;visibility:visible;mso-wrap-style:square" from="8173,5307" to="817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" strokeweight="56e-5mm">
                    <v:stroke joinstyle="miter" endcap="square"/>
                  </v:line>
                  <v:line id="Line 2385" o:spid="_x0000_s3398" style="position:absolute;flip:y;visibility:visible;mso-wrap-style:square" from="8281,5307" to="8281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" strokeweight="56e-5mm">
                    <v:stroke joinstyle="miter" endcap="square"/>
                  </v:line>
                  <v:line id="Line 2386" o:spid="_x0000_s3399" style="position:absolute;flip:y;visibility:visible;mso-wrap-style:square" from="8385,5307" to="838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" strokeweight="56e-5mm">
                    <v:stroke joinstyle="miter" endcap="square"/>
                  </v:line>
                  <v:line id="Line 2387" o:spid="_x0000_s3400" style="position:absolute;flip:y;visibility:visible;mso-wrap-style:square" from="8494,5307" to="8494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" strokeweight="56e-5mm">
                    <v:stroke joinstyle="miter" endcap="square"/>
                  </v:line>
                  <v:line id="Line 2388" o:spid="_x0000_s3401" style="position:absolute;flip:y;visibility:visible;mso-wrap-style:square" from="8602,5307" to="8602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" strokeweight="56e-5mm">
                    <v:stroke joinstyle="miter" endcap="square"/>
                  </v:line>
                  <v:line id="Line 2389" o:spid="_x0000_s3402" style="position:absolute;flip:y;visibility:visible;mso-wrap-style:square" from="8706,5307" to="870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" strokeweight="56e-5mm">
                    <v:stroke joinstyle="miter" endcap="square"/>
                  </v:line>
                  <v:line id="Line 2390" o:spid="_x0000_s3403" style="position:absolute;flip:y;visibility:visible;mso-wrap-style:square" from="8815,5307" to="8815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" strokeweight="56e-5mm">
                    <v:stroke joinstyle="miter" endcap="square"/>
                  </v:line>
                  <v:line id="Line 2391" o:spid="_x0000_s3404" style="position:absolute;flip:y;visibility:visible;mso-wrap-style:square" from="8923,5307" to="8923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" strokeweight="56e-5mm">
                    <v:stroke joinstyle="miter" endcap="square"/>
                  </v:line>
                  <v:line id="Line 2392" o:spid="_x0000_s3405" style="position:absolute;flip:y;visibility:visible;mso-wrap-style:square" from="9027,5307" to="9027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" strokeweight="56e-5mm">
                    <v:stroke joinstyle="miter" endcap="square"/>
                  </v:line>
                  <v:line id="Line 2393" o:spid="_x0000_s3406" style="position:absolute;flip:y;visibility:visible;mso-wrap-style:square" from="9136,5307" to="9136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" strokeweight="56e-5mm">
                    <v:stroke joinstyle="miter" endcap="square"/>
                  </v:line>
                  <v:line id="Line 2394" o:spid="_x0000_s3407" style="position:absolute;flip:y;visibility:visible;mso-wrap-style:square" from="9244,5307" to="9244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" strokeweight="56e-5mm">
                    <v:stroke joinstyle="miter" endcap="square"/>
                  </v:line>
                  <v:line id="Line 2395" o:spid="_x0000_s3408" style="position:absolute;flip:y;visibility:visible;mso-wrap-style:square" from="9348,5307" to="934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" strokeweight="56e-5mm">
                    <v:stroke joinstyle="miter" endcap="square"/>
                  </v:line>
                  <v:line id="Line 2396" o:spid="_x0000_s3409" style="position:absolute;flip:y;visibility:visible;mso-wrap-style:square" from="9457,5307" to="9457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" strokeweight="56e-5mm">
                    <v:stroke joinstyle="miter" endcap="square"/>
                  </v:line>
                  <v:line id="Line 2397" o:spid="_x0000_s3410" style="position:absolute;flip:y;visibility:visible;mso-wrap-style:square" from="9565,5307" to="9565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" strokeweight="56e-5mm">
                    <v:stroke joinstyle="miter" endcap="square"/>
                  </v:line>
                  <v:line id="Line 2398" o:spid="_x0000_s3411" style="position:absolute;flip:y;visibility:visible;mso-wrap-style:square" from="9669,5307" to="9669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" strokeweight="56e-5mm">
                    <v:stroke joinstyle="miter" endcap="square"/>
                  </v:line>
                  <v:line id="Line 2399" o:spid="_x0000_s3412" style="position:absolute;flip:y;visibility:visible;mso-wrap-style:square" from="9778,5307" to="9778,5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" strokeweight="56e-5mm">
                    <v:stroke joinstyle="miter" endcap="square"/>
                  </v:line>
                  <v:rect id="Rectangle 2400" o:spid="_x0000_s3413" style="position:absolute;left:234;top:5434;width:167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527A829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 xml:space="preserve"> 0</w:t>
                          </w:r>
                        </w:p>
                      </w:txbxContent>
                    </v:textbox>
                  </v:rect>
                  <v:rect id="Rectangle 2401" o:spid="_x0000_s3414" style="position:absolute;left:405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58EC36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02" o:spid="_x0000_s3415" style="position:absolute;left:462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Q7H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C/XOfy+SU9A7l4AAAD//wMAUEsBAi0AFAAGAAgAAAAhANvh9svuAAAAhQEAABMAAAAAAAAAAAAA&#10;AAAAAAAAAFtDb250ZW50X1R5cGVzXS54bWxQSwECLQAUAAYACAAAACEAWvQsW78AAAAVAQAACwAA&#10;AAAAAAAAAAAAAAAfAQAAX3JlbHMvLnJlbHNQSwECLQAUAAYACAAAACEAFxUOx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638FC7F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03" o:spid="_x0000_s3416" style="position:absolute;left:577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75C407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04" o:spid="_x0000_s3417" style="position:absolute;left:1337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DMo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Qb58W8Hvm/QE5P4HAAD//wMAUEsBAi0AFAAGAAgAAAAhANvh9svuAAAAhQEAABMAAAAAAAAAAAAA&#10;AAAAAAAAAFtDb250ZW50X1R5cGVzXS54bWxQSwECLQAUAAYACAAAACEAWvQsW78AAAAVAQAACwAA&#10;AAAAAAAAAAAAAAAfAQAAX3JlbHMvLnJlbHNQSwECLQAUAAYACAAAACEA97AzK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619DC3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405" o:spid="_x0000_s3418" style="position:absolute;left:1451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B7FFC3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06" o:spid="_x0000_s3419" style="position:absolute;left:1508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1D77D56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2407" o:spid="_x0000_s3420" style="position:absolute;left:1622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B3AA1B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08" o:spid="_x0000_s3421" style="position:absolute;left:2409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6610770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2409" o:spid="_x0000_s3422" style="position:absolute;left:2523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02310B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10" o:spid="_x0000_s3423" style="position:absolute;left:2580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23J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" filled="f" stroked="f">
                    <v:textbox style="mso-fit-shape-to-text:t" inset="0,0,0,0">
                      <w:txbxContent>
                        <w:p w14:paraId="6FD87B9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11" o:spid="_x0000_s3424" style="position:absolute;left:2694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157AE9C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12" o:spid="_x0000_s3425" style="position:absolute;left:3478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301E71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rect>
                  <v:rect id="Rectangle 2413" o:spid="_x0000_s3426" style="position:absolute;left:3592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5F44EA3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14" o:spid="_x0000_s3427" style="position:absolute;left:3649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GvK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FEu1hP83+QnI7R8AAAD//wMAUEsBAi0AFAAGAAgAAAAhANvh9svuAAAAhQEAABMAAAAAAAAAAAAA&#10;AAAAAAAAAFtDb250ZW50X1R5cGVzXS54bWxQSwECLQAUAAYACAAAACEAWvQsW78AAAAVAQAACwAA&#10;AAAAAAAAAAAAAAAfAQAAX3JlbHMvLnJlbHNQSwECLQAUAAYACAAAACEA3xBry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7D52EF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2415" o:spid="_x0000_s3428" style="position:absolute;left:3763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0AFE489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16" o:spid="_x0000_s3429" style="position:absolute;left:4493;top:5434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699AB0F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2417" o:spid="_x0000_s3430" style="position:absolute;left:4721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3DC0832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18" o:spid="_x0000_s3431" style="position:absolute;left:4778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WHP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" filled="f" stroked="f">
                    <v:textbox style="mso-fit-shape-to-text:t" inset="0,0,0,0">
                      <w:txbxContent>
                        <w:p w14:paraId="27FD3A1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19" o:spid="_x0000_s3432" style="position:absolute;left:4892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1042001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20" o:spid="_x0000_s3433" style="position:absolute;left:5562;top:5434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" filled="f" stroked="f">
                    <v:textbox style="mso-fit-shape-to-text:t" inset="0,0,0,0">
                      <w:txbxContent>
                        <w:p w14:paraId="00B163D6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rect>
                  <v:rect id="Rectangle 2421" o:spid="_x0000_s3434" style="position:absolute;left:5790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F367387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22" o:spid="_x0000_s3435" style="position:absolute;left:5847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80BFBA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2423" o:spid="_x0000_s3436" style="position:absolute;left:5962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57DF505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24" o:spid="_x0000_s3437" style="position:absolute;left:6631;top:5434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9ADEE9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5</w:t>
                          </w:r>
                        </w:p>
                      </w:txbxContent>
                    </v:textbox>
                  </v:rect>
                  <v:rect id="Rectangle 2425" o:spid="_x0000_s3438" style="position:absolute;left:6860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FE5413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26" o:spid="_x0000_s3439" style="position:absolute;left:6917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" filled="f" stroked="f">
                    <v:textbox style="mso-fit-shape-to-text:t" inset="0,0,0,0">
                      <w:txbxContent>
                        <w:p w14:paraId="1EEBB6C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27" o:spid="_x0000_s3440" style="position:absolute;left:7031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07C0E1F9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28" o:spid="_x0000_s3441" style="position:absolute;left:7703;top:5434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" filled="f" stroked="f">
                    <v:textbox style="mso-fit-shape-to-text:t" inset="0,0,0,0">
                      <w:txbxContent>
                        <w:p w14:paraId="427B581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7</w:t>
                          </w:r>
                        </w:p>
                      </w:txbxContent>
                    </v:textbox>
                  </v:rect>
                  <v:rect id="Rectangle 2429" o:spid="_x0000_s3442" style="position:absolute;left:7931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B6D666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30" o:spid="_x0000_s3443" style="position:absolute;left:7988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" filled="f" stroked="f">
                    <v:textbox style="mso-fit-shape-to-text:t" inset="0,0,0,0">
                      <w:txbxContent>
                        <w:p w14:paraId="43EF70E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2431" o:spid="_x0000_s3444" style="position:absolute;left:8103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" filled="f" stroked="f">
                    <v:textbox style="mso-fit-shape-to-text:t" inset="0,0,0,0">
                      <w:txbxContent>
                        <w:p w14:paraId="22ACF3D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32" o:spid="_x0000_s3445" style="position:absolute;left:8772;top:5434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" filled="f" stroked="f">
                    <v:textbox style="mso-fit-shape-to-text:t" inset="0,0,0,0">
                      <w:txbxContent>
                        <w:p w14:paraId="74B20DFB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0</w:t>
                          </w:r>
                        </w:p>
                      </w:txbxContent>
                    </v:textbox>
                  </v:rect>
                  <v:rect id="Rectangle 2433" o:spid="_x0000_s3446" style="position:absolute;left:9001;top:5434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K/ewwAAAN0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G/5Gn7fpCcg9z8AAAD//wMAUEsBAi0AFAAGAAgAAAAhANvh9svuAAAAhQEAABMAAAAAAAAAAAAA&#10;AAAAAAAAAFtDb250ZW50X1R5cGVzXS54bWxQSwECLQAUAAYACAAAACEAWvQsW78AAAAVAQAACwAA&#10;AAAAAAAAAAAAAAAfAQAAX3JlbHMvLnJlbHNQSwECLQAUAAYACAAAACEAG0yv3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1EAB70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34" o:spid="_x0000_s3447" style="position:absolute;left:9058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TeqwgAAAN0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fJkv4e9NegJy+wIAAP//AwBQSwECLQAUAAYACAAAACEA2+H2y+4AAACFAQAAEwAAAAAAAAAAAAAA&#10;AAAAAAAAW0NvbnRlbnRfVHlwZXNdLnhtbFBLAQItABQABgAIAAAAIQBa9CxbvwAAABUBAAALAAAA&#10;AAAAAAAAAAAAAB8BAABfcmVscy8ucmVsc1BLAQItABQABgAIAAAAIQCUpTeq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24C99E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35" o:spid="_x0000_s3448" style="position:absolute;left:9172;top:5434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ZIxwwAAAN0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5Ov8DX7fpCcg9z8AAAD//wMAUEsBAi0AFAAGAAgAAAAhANvh9svuAAAAhQEAABMAAAAAAAAAAAAA&#10;AAAAAAAAAFtDb250ZW50X1R5cGVzXS54bWxQSwECLQAUAAYACAAAACEAWvQsW78AAAAVAQAACwAA&#10;AAAAAAAAAAAAAAAfAQAAX3JlbHMvLnJlbHNQSwECLQAUAAYACAAAACEA++mSM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4660E3E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2436" o:spid="_x0000_s3449" style="position:absolute;flip:x;visibility:visible;mso-wrap-style:square" from="434,5307" to="9852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" strokeweight="56e-5mm">
                    <v:stroke joinstyle="miter" endcap="square"/>
                  </v:line>
                  <v:rect id="Rectangle 2437" o:spid="_x0000_s3450" style="position:absolute;left:376;top:2969;width:18;height: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6ndwwAAAN0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5Ov8HX7fpCcg9z8AAAD//wMAUEsBAi0AFAAGAAgAAAAhANvh9svuAAAAhQEAABMAAAAAAAAAAAAA&#10;AAAAAAAAAFtDb250ZW50X1R5cGVzXS54bWxQSwECLQAUAAYACAAAACEAWvQsW78AAAAVAQAACwAA&#10;AAAAAAAAAAAAAAAfAQAAX3JlbHMvLnJlbHNQSwECLQAUAAYACAAAACEAZHep3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6C56381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"/>
                              <w:szCs w:val="2"/>
                              <w:lang w:val="en-US"/>
                            </w:rPr>
                            <w:t>%</w:t>
                          </w:r>
                        </w:p>
                      </w:txbxContent>
                    </v:textbox>
                  </v:rect>
                  <v:line id="Line 2438" o:spid="_x0000_s3451" style="position:absolute;visibility:visible;mso-wrap-style:square" from="345,450" to="434,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" strokeweight="56e-5mm">
                    <v:stroke joinstyle="miter" endcap="square"/>
                  </v:line>
                  <v:line id="Line 2439" o:spid="_x0000_s3452" style="position:absolute;visibility:visible;mso-wrap-style:square" from="390,934" to="434,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" strokeweight="56e-5mm">
                    <v:stroke joinstyle="miter" endcap="square"/>
                  </v:line>
                  <v:line id="Line 2440" o:spid="_x0000_s3453" style="position:absolute;visibility:visible;mso-wrap-style:square" from="390,1423" to="434,1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" strokeweight="56e-5mm">
                    <v:stroke joinstyle="miter" endcap="square"/>
                  </v:line>
                  <v:line id="Line 2441" o:spid="_x0000_s3454" style="position:absolute;visibility:visible;mso-wrap-style:square" from="390,1907" to="434,1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" strokeweight="56e-5mm">
                    <v:stroke joinstyle="miter" endcap="square"/>
                  </v:line>
                  <v:line id="Line 2442" o:spid="_x0000_s3455" style="position:absolute;visibility:visible;mso-wrap-style:square" from="390,2392" to="434,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" strokeweight="56e-5mm">
                    <v:stroke joinstyle="miter" endcap="square"/>
                  </v:line>
                  <v:line id="Line 2443" o:spid="_x0000_s3456" style="position:absolute;visibility:visible;mso-wrap-style:square" from="345,2876" to="434,2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" strokeweight="56e-5mm">
                    <v:stroke joinstyle="miter" endcap="square"/>
                  </v:line>
                  <v:line id="Line 2444" o:spid="_x0000_s3457" style="position:absolute;visibility:visible;mso-wrap-style:square" from="390,3365" to="434,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" strokeweight="56e-5mm">
                    <v:stroke joinstyle="miter" endcap="square"/>
                  </v:line>
                  <v:line id="Line 2445" o:spid="_x0000_s3458" style="position:absolute;visibility:visible;mso-wrap-style:square" from="390,3850" to="434,3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" strokeweight="56e-5mm">
                    <v:stroke joinstyle="miter" endcap="square"/>
                  </v:line>
                  <v:line id="Line 2446" o:spid="_x0000_s3459" style="position:absolute;visibility:visible;mso-wrap-style:square" from="390,4334" to="434,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" strokeweight="56e-5mm">
                    <v:stroke joinstyle="miter" endcap="square"/>
                  </v:line>
                  <v:line id="Line 2447" o:spid="_x0000_s3460" style="position:absolute;visibility:visible;mso-wrap-style:square" from="390,4818" to="434,4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" strokeweight="56e-5mm">
                    <v:stroke joinstyle="miter" endcap="square"/>
                  </v:line>
                  <v:line id="Line 2448" o:spid="_x0000_s3461" style="position:absolute;visibility:visible;mso-wrap-style:square" from="345,5302" to="434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" strokeweight="56e-5mm">
                    <v:stroke joinstyle="miter" endcap="square"/>
                  </v:line>
                  <v:rect id="Rectangle 2449" o:spid="_x0000_s3462" style="position:absolute;left:230;top:5227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Q7p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Qb5avsHvm/QE5P4HAAD//wMAUEsBAi0AFAAGAAgAAAAhANvh9svuAAAAhQEAABMAAAAAAAAAAAAA&#10;AAAAAAAAAFtDb250ZW50X1R5cGVzXS54bWxQSwECLQAUAAYACAAAACEAWvQsW78AAAAVAQAACwAA&#10;AAAAAAAAAAAAAAAfAQAAX3JlbHMvLnJlbHNQSwECLQAUAAYACAAAACEA/30O6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F17DC7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450" o:spid="_x0000_s3463" style="position:absolute;left:2;top:373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" filled="f" stroked="f">
                    <v:textbox style="mso-fit-shape-to-text:t" inset="0,0,0,0">
                      <w:txbxContent>
                        <w:p w14:paraId="6EFA5C91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10</w:t>
                          </w:r>
                        </w:p>
                      </w:txbxContent>
                    </v:textbox>
                  </v:rect>
                  <v:rect id="Rectangle 2451" o:spid="_x0000_s3464" style="position:absolute;left:230;top:373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" filled="f" stroked="f">
                    <v:textbox style="mso-fit-shape-to-text:t" inset="0,0,0,0">
                      <w:txbxContent>
                        <w:p w14:paraId="3757208F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2452" o:spid="_x0000_s3465" style="position:absolute;visibility:visible;mso-wrap-style:square" from="434,450" to="434,5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" strokeweight="56e-5mm">
                    <v:stroke joinstyle="miter" endcap="square"/>
                  </v:line>
                  <v:rect id="Rectangle 2453" o:spid="_x0000_s3466" style="position:absolute;left:9319;top:10;width:1160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" stroked="f"/>
                  <v:rect id="Rectangle 2454" o:spid="_x0000_s3467" style="position:absolute;left:9319;top:10;width:1160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" filled="f" stroked="f"/>
                  <v:rect id="Rectangle 2455" o:spid="_x0000_s3468" style="position:absolute;left:9316;top:45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FC4498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2456" o:spid="_x0000_s3469" style="position:absolute;left:9431;top:45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Onm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" filled="f" stroked="f">
                    <v:textbox style="mso-fit-shape-to-text:t" inset="0,0,0,0">
                      <w:txbxContent>
                        <w:p w14:paraId="178204B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Rectangle 2457" o:spid="_x0000_s3470" style="position:absolute;left:9545;top:45;width:1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DC92C8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2458" o:spid="_x0000_s3471" style="position:absolute;left:9683;top:45;width:101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" filled="f" stroked="f">
                    <v:textbox style="mso-fit-shape-to-text:t" inset="0,0,0,0">
                      <w:txbxContent>
                        <w:p w14:paraId="6A08614C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459" o:spid="_x0000_s3472" style="position:absolute;left:9787;top:45;width:2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32U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yFerD/h7k56A3D4BAAD//wMAUEsBAi0AFAAGAAgAAAAhANvh9svuAAAAhQEAABMAAAAAAAAAAAAA&#10;AAAAAAAAAFtDb250ZW50X1R5cGVzXS54bWxQSwECLQAUAAYACAAAACEAWvQsW78AAAAVAQAACwAA&#10;AAAAAAAAAAAAAAAfAQAAX3JlbHMvLnJlbHNQSwECLQAUAAYACAAAACEAp3t9l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60332582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an</w:t>
                          </w:r>
                        </w:p>
                      </w:txbxContent>
                    </v:textbox>
                  </v:rect>
                  <v:rect id="Rectangle 2460" o:spid="_x0000_s3473" style="position:absolute;left:10073;top:45;width:3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CDBD2B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ES-</w:t>
                          </w:r>
                        </w:p>
                      </w:txbxContent>
                    </v:textbox>
                  </v:rect>
                  <v:rect id="Rectangle 2461" o:spid="_x0000_s3474" style="position:absolute;left:10138;top:237;width:331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" stroked="f"/>
                  <v:rect id="Rectangle 2462" o:spid="_x0000_s3475" style="position:absolute;left:10138;top:237;width:331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" filled="f" stroked="f"/>
                  <v:rect id="Rectangle 2463" o:spid="_x0000_s3476" style="position:absolute;left:10139;top:275;width:123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78ADDB8D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2464" o:spid="_x0000_s3477" style="position:absolute;left:10267;top:275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07EF5378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2465" o:spid="_x0000_s3478" style="position:absolute;left:10324;top:275;width:145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5B10A5B4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2466" o:spid="_x0000_s3479" style="position:absolute;left:9847;top:469;width:6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" stroked="f"/>
                  <v:rect id="Rectangle 2467" o:spid="_x0000_s3480" style="position:absolute;left:9847;top:469;width:6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" filled="f" stroked="f"/>
                  <v:rect id="Rectangle 2468" o:spid="_x0000_s3481" style="position:absolute;left:9846;top:506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461E047A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Rectangle 2469" o:spid="_x0000_s3482" style="position:absolute;left:9960;top:506;width:56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47974D32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2470" o:spid="_x0000_s3483" style="position:absolute;left:10018;top:506;width:334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" filled="f" stroked="f">
                    <v:textbox style="mso-fit-shape-to-text:t" inset="0,0,0,0">
                      <w:txbxContent>
                        <w:p w14:paraId="525F0DF5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97e</w:t>
                          </w:r>
                        </w:p>
                      </w:txbxContent>
                    </v:textbox>
                  </v:rect>
                  <v:rect id="Rectangle 2471" o:spid="_x0000_s3484" style="position:absolute;left:10360;top:506;width:112;height:4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" filled="f" stroked="f">
                    <v:textbox style="mso-fit-shape-to-text:t" inset="0,0,0,0">
                      <w:txbxContent>
                        <w:p w14:paraId="6615FAA0" w14:textId="77777777" w:rsidR="00E235E8" w:rsidRDefault="00E235E8" w:rsidP="00E235E8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rect>
                  <v:shape id="Freeform 2472" o:spid="_x0000_s3485" style="position:absolute;left:43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473" o:spid="_x0000_s3486" style="position:absolute;left:44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474" o:spid="_x0000_s3487" style="position:absolute;left:45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475" o:spid="_x0000_s3488" style="position:absolute;left:46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476" o:spid="_x0000_s3489" style="position:absolute;left:46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477" o:spid="_x0000_s3490" style="position:absolute;left:47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478" o:spid="_x0000_s3491" style="position:absolute;left:48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479" o:spid="_x0000_s3492" style="position:absolute;left:1289;top:528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2480" o:spid="_x0000_s3493" style="position:absolute;left:1294;top:527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481" o:spid="_x0000_s3494" style="position:absolute;left:1304;top:5243;width:4;height:30;visibility:visible;mso-wrap-style:square;v-text-anchor:top" coordsize="4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" path="m,30r,l,30,4,e" filled="f" strokeweight="56e-5mm">
                    <v:stroke joinstyle="miter" endcap="square"/>
                    <v:path arrowok="t" o:connecttype="custom" o:connectlocs="0,30;0,30;0,30;4,0" o:connectangles="0,0,0,0"/>
                  </v:shape>
                  <v:shape id="Freeform 2482" o:spid="_x0000_s3495" style="position:absolute;left:1308;top:5199;width:10;height:44;visibility:visible;mso-wrap-style:square;v-text-anchor:top" coordsize="10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" path="m,44r,l,44,10,e" filled="f" strokeweight="56e-5mm">
                    <v:stroke joinstyle="miter" endcap="square"/>
                    <v:path arrowok="t" o:connecttype="custom" o:connectlocs="0,44;0,44;0,44;10,0" o:connectangles="0,0,0,0"/>
                  </v:shape>
                  <v:shape id="Freeform 2483" o:spid="_x0000_s3496" style="position:absolute;left:1318;top:5105;width:5;height:94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" path="m,94r,l,94,5,e" filled="f" strokeweight="56e-5mm">
                    <v:stroke joinstyle="miter" endcap="square"/>
                    <v:path arrowok="t" o:connecttype="custom" o:connectlocs="0,94;0,94;0,94;5,0" o:connectangles="0,0,0,0"/>
                  </v:shape>
                  <v:shape id="Freeform 2484" o:spid="_x0000_s3497" style="position:absolute;left:1323;top:4981;width:10;height:124;visibility:visible;mso-wrap-style:square;v-text-anchor:top" coordsize="10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" path="m,124r,l,124,10,e" filled="f" strokeweight="56e-5mm">
                    <v:stroke joinstyle="miter" endcap="square"/>
                    <v:path arrowok="t" o:connecttype="custom" o:connectlocs="0,124;0,124;0,124;10,0" o:connectangles="0,0,0,0"/>
                  </v:shape>
                  <v:shape id="Freeform 2485" o:spid="_x0000_s3498" style="position:absolute;left:1333;top:4798;width:5;height:183;visibility:visible;mso-wrap-style:square;v-text-anchor:top" coordsize="5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" path="m,183r,l,183,5,e" filled="f" strokeweight="56e-5mm">
                    <v:stroke joinstyle="miter" endcap="square"/>
                    <v:path arrowok="t" o:connecttype="custom" o:connectlocs="0,183;0,183;0,183;5,0" o:connectangles="0,0,0,0"/>
                  </v:shape>
                  <v:shape id="Freeform 2486" o:spid="_x0000_s3499" style="position:absolute;left:1338;top:4502;width:10;height:296;visibility:visible;mso-wrap-style:square;v-text-anchor:top" coordsize="10,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" path="m,296r,l,296,10,e" filled="f" strokeweight="56e-5mm">
                    <v:stroke joinstyle="miter" endcap="square"/>
                    <v:path arrowok="t" o:connecttype="custom" o:connectlocs="0,296;0,296;0,296;10,0" o:connectangles="0,0,0,0"/>
                  </v:shape>
                  <v:shape id="Freeform 2487" o:spid="_x0000_s3500" style="position:absolute;left:1348;top:4052;width:10;height:450;visibility:visible;mso-wrap-style:square;v-text-anchor:top" coordsize="1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" path="m,450r,l,450,10,e" filled="f" strokeweight="56e-5mm">
                    <v:stroke joinstyle="miter" endcap="square"/>
                    <v:path arrowok="t" o:connecttype="custom" o:connectlocs="0,450;0,450;0,450;10,0" o:connectangles="0,0,0,0"/>
                  </v:shape>
                  <v:shape id="Freeform 2488" o:spid="_x0000_s3501" style="position:absolute;left:1358;top:3553;width:5;height:499;visibility:visible;mso-wrap-style:square;v-text-anchor:top" coordsize="5,4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" path="m,499r,l,499,5,e" filled="f" strokeweight="56e-5mm">
                    <v:stroke joinstyle="miter" endcap="square"/>
                    <v:path arrowok="t" o:connecttype="custom" o:connectlocs="0,499;0,499;0,499;5,0" o:connectangles="0,0,0,0"/>
                  </v:shape>
                  <v:shape id="Freeform 2489" o:spid="_x0000_s3502" style="position:absolute;left:1363;top:3197;width:10;height:356;visibility:visible;mso-wrap-style:square;v-text-anchor:top" coordsize="10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" path="m,356r,l,356,10,e" filled="f" strokeweight="56e-5mm">
                    <v:stroke joinstyle="miter" endcap="square"/>
                    <v:path arrowok="t" o:connecttype="custom" o:connectlocs="0,356;0,356;0,356;10,0" o:connectangles="0,0,0,0"/>
                  </v:shape>
                  <v:shape id="Freeform 2490" o:spid="_x0000_s3503" style="position:absolute;left:1373;top:3133;width:5;height:64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" path="m,64r,l,64,5,e" filled="f" strokeweight="56e-5mm">
                    <v:stroke joinstyle="miter" endcap="square"/>
                    <v:path arrowok="t" o:connecttype="custom" o:connectlocs="0,64;0,64;0,64;5,0" o:connectangles="0,0,0,0"/>
                  </v:shape>
                  <v:shape id="Freeform 2491" o:spid="_x0000_s3504" style="position:absolute;left:1378;top:3133;width:5;height:217;visibility:visible;mso-wrap-style:square;v-text-anchor:top" coordsize="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" path="m,l,,,,5,217e" filled="f" strokeweight="56e-5mm">
                    <v:stroke joinstyle="miter" endcap="square"/>
                    <v:path arrowok="t" o:connecttype="custom" o:connectlocs="0,0;0,0;0,0;5,217" o:connectangles="0,0,0,0"/>
                  </v:shape>
                  <v:shape id="Freeform 2492" o:spid="_x0000_s3505" style="position:absolute;left:1383;top:3350;width:9;height:356;visibility:visible;mso-wrap-style:square;v-text-anchor:top" coordsize="9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" path="m,l,,,,9,356e" filled="f" strokeweight="56e-5mm">
                    <v:stroke joinstyle="miter" endcap="square"/>
                    <v:path arrowok="t" o:connecttype="custom" o:connectlocs="0,0;0,0;0,0;9,356" o:connectangles="0,0,0,0"/>
                  </v:shape>
                  <v:shape id="Freeform 2493" o:spid="_x0000_s3506" style="position:absolute;left:1392;top:3706;width:5;height:361;visibility:visible;mso-wrap-style:square;v-text-anchor:top" coordsize="5,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" path="m,l,,,,5,361e" filled="f" strokeweight="56e-5mm">
                    <v:stroke joinstyle="miter" endcap="square"/>
                    <v:path arrowok="t" o:connecttype="custom" o:connectlocs="0,0;0,0;0,0;5,361" o:connectangles="0,0,0,0"/>
                  </v:shape>
                  <v:shape id="Freeform 2494" o:spid="_x0000_s3507" style="position:absolute;left:1397;top:4067;width:10;height:262;visibility:visible;mso-wrap-style:square;v-text-anchor:top" coordsize="1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" path="m,l,,,,10,262e" filled="f" strokeweight="56e-5mm">
                    <v:stroke joinstyle="miter" endcap="square"/>
                    <v:path arrowok="t" o:connecttype="custom" o:connectlocs="0,0;0,0;0,0;10,262" o:connectangles="0,0,0,0"/>
                  </v:shape>
                  <v:shape id="Freeform 2495" o:spid="_x0000_s3508" style="position:absolute;left:1407;top:4329;width:10;height:143;visibility:visible;mso-wrap-style:square;v-text-anchor:top" coordsize="10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" path="m,l,,,,10,143e" filled="f" strokeweight="56e-5mm">
                    <v:stroke joinstyle="miter" endcap="square"/>
                    <v:path arrowok="t" o:connecttype="custom" o:connectlocs="0,0;0,0;0,0;10,143" o:connectangles="0,0,0,0"/>
                  </v:shape>
                  <v:shape id="Freeform 2496" o:spid="_x0000_s3509" style="position:absolute;left:1417;top:4472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497" o:spid="_x0000_s3510" style="position:absolute;left:1422;top:4531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" path="m,l,,,,10,40e" filled="f" strokeweight="56e-5mm">
                    <v:stroke joinstyle="miter" endcap="square"/>
                    <v:path arrowok="t" o:connecttype="custom" o:connectlocs="0,0;0,0;0,0;10,40" o:connectangles="0,0,0,0"/>
                  </v:shape>
                  <v:shape id="Freeform 2498" o:spid="_x0000_s3511" style="position:absolute;left:1432;top:4571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499" o:spid="_x0000_s3512" style="position:absolute;left:1437;top:4630;width:5;height:84;visibility:visible;mso-wrap-style:square;v-text-anchor:top" coordsize="5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" path="m,l,,,,5,84e" filled="f" strokeweight="56e-5mm">
                    <v:stroke joinstyle="miter" endcap="square"/>
                    <v:path arrowok="t" o:connecttype="custom" o:connectlocs="0,0;0,0;0,0;5,84" o:connectangles="0,0,0,0"/>
                  </v:shape>
                  <v:shape id="Freeform 2500" o:spid="_x0000_s3513" style="position:absolute;left:1442;top:4714;width:10;height:84;visibility:visible;mso-wrap-style:square;v-text-anchor:top" coordsize="10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" path="m,l,,,,10,84e" filled="f" strokeweight="56e-5mm">
                    <v:stroke joinstyle="miter" endcap="square"/>
                    <v:path arrowok="t" o:connecttype="custom" o:connectlocs="0,0;0,0;0,0;10,84" o:connectangles="0,0,0,0"/>
                  </v:shape>
                  <v:shape id="Freeform 2501" o:spid="_x0000_s3514" style="position:absolute;left:1452;top:4798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" path="m,l,,,,5,74e" filled="f" strokeweight="56e-5mm">
                    <v:stroke joinstyle="miter" endcap="square"/>
                    <v:path arrowok="t" o:connecttype="custom" o:connectlocs="0,0;0,0;0,0;5,74" o:connectangles="0,0,0,0"/>
                  </v:shape>
                  <v:shape id="Freeform 2502" o:spid="_x0000_s3515" style="position:absolute;left:1457;top:4872;width:9;height:65;visibility:visible;mso-wrap-style:square;v-text-anchor:top" coordsize="9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" path="m,l,,,,9,65e" filled="f" strokeweight="56e-5mm">
                    <v:stroke joinstyle="miter" endcap="square"/>
                    <v:path arrowok="t" o:connecttype="custom" o:connectlocs="0,0;0,0;0,0;9,65" o:connectangles="0,0,0,0"/>
                  </v:shape>
                  <v:shape id="Freeform 2503" o:spid="_x0000_s3516" style="position:absolute;left:1466;top:4937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" path="m,l,,,,10,54e" filled="f" strokeweight="56e-5mm">
                    <v:stroke joinstyle="miter" endcap="square"/>
                    <v:path arrowok="t" o:connecttype="custom" o:connectlocs="0,0;0,0;0,0;10,54" o:connectangles="0,0,0,0"/>
                  </v:shape>
                  <v:shape id="Freeform 2504" o:spid="_x0000_s3517" style="position:absolute;left:1476;top:4991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2505" o:spid="_x0000_s3518" style="position:absolute;left:1481;top:5031;width:10;height:34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" path="m,l,,,,10,34e" filled="f" strokeweight="56e-5mm">
                    <v:stroke joinstyle="miter" endcap="square"/>
                    <v:path arrowok="t" o:connecttype="custom" o:connectlocs="0,0;0,0;0,0;10,34" o:connectangles="0,0,0,0"/>
                  </v:shape>
                  <v:shape id="Freeform 2506" o:spid="_x0000_s3519" style="position:absolute;left:1491;top:5065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" path="m,l,,,,5,45e" filled="f" strokeweight="56e-5mm">
                    <v:stroke joinstyle="miter" endcap="square"/>
                    <v:path arrowok="t" o:connecttype="custom" o:connectlocs="0,0;0,0;0,0;5,45" o:connectangles="0,0,0,0"/>
                  </v:shape>
                  <v:shape id="Freeform 2507" o:spid="_x0000_s3520" style="position:absolute;left:1496;top:5110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" path="m,l,,,,5,54e" filled="f" strokeweight="56e-5mm">
                    <v:stroke joinstyle="miter" endcap="square"/>
                    <v:path arrowok="t" o:connecttype="custom" o:connectlocs="0,0;0,0;0,0;5,54" o:connectangles="0,0,0,0"/>
                  </v:shape>
                </v:group>
                <v:group id="Group 2709" o:spid="_x0000_s3521" style="position:absolute;left:9531;top:30911;width:19412;height:2756" coordorigin="1501,4868" coordsize="3057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yHq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">
                  <v:shape id="Freeform 2509" o:spid="_x0000_s3522" style="position:absolute;left:1501;top:5164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2510" o:spid="_x0000_s3523" style="position:absolute;left:1511;top:5233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" path="m,l,,,,5,69e" filled="f" strokeweight="56e-5mm">
                    <v:stroke joinstyle="miter" endcap="square"/>
                    <v:path arrowok="t" o:connecttype="custom" o:connectlocs="0,0;0,0;0,0;5,69" o:connectangles="0,0,0,0"/>
                  </v:shape>
                  <v:shape id="Freeform 2511" o:spid="_x0000_s3524" style="position:absolute;left:151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12" o:spid="_x0000_s3525" style="position:absolute;left:152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13" o:spid="_x0000_s3526" style="position:absolute;left:1536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14" o:spid="_x0000_s3527" style="position:absolute;left:1541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15" o:spid="_x0000_s3528" style="position:absolute;left:155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16" o:spid="_x0000_s3529" style="position:absolute;left:155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17" o:spid="_x0000_s3530" style="position:absolute;left:156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18" o:spid="_x0000_s3531" style="position:absolute;left:157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19" o:spid="_x0000_s3532" style="position:absolute;left:157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0" o:spid="_x0000_s3533" style="position:absolute;left:158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1" o:spid="_x0000_s3534" style="position:absolute;left:159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22" o:spid="_x0000_s3535" style="position:absolute;left:160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3" o:spid="_x0000_s3536" style="position:absolute;left:161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24" o:spid="_x0000_s3537" style="position:absolute;left:161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5" o:spid="_x0000_s3538" style="position:absolute;left:1625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526" o:spid="_x0000_s3539" style="position:absolute;left:162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27" o:spid="_x0000_s3540" style="position:absolute;left:163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8" o:spid="_x0000_s3541" style="position:absolute;left:164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29" o:spid="_x0000_s3542" style="position:absolute;left:165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30" o:spid="_x0000_s3543" style="position:absolute;left:165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31" o:spid="_x0000_s3544" style="position:absolute;left:166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32" o:spid="_x0000_s3545" style="position:absolute;left:167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33" o:spid="_x0000_s3546" style="position:absolute;left:1684;top:5302;width:0;height:0;visibility:visible;mso-wrap-style:square;v-text-anchor:top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" path="m,l,,,e" filled="f" strokeweight="56e-5mm">
                    <v:stroke joinstyle="miter" endcap="square"/>
                    <v:path arrowok="t" o:connecttype="custom" o:connectlocs="0,0;0,0;0,0" o:connectangles="0,0,0"/>
                  </v:shape>
                  <v:shape id="Freeform 2534" o:spid="_x0000_s3547" style="position:absolute;left:1876;top:5297;width:0;height:0;visibility:visible;mso-wrap-style:square;v-text-anchor:top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" path="m,l,,,e" filled="f" strokeweight="56e-5mm">
                    <v:stroke joinstyle="miter" endcap="square"/>
                    <v:path arrowok="t" o:connecttype="custom" o:connectlocs="0,0;0,0;0,0" o:connectangles="0,0,0"/>
                  </v:shape>
                  <v:line id="Line 2535" o:spid="_x0000_s3548" style="position:absolute;visibility:visible;mso-wrap-style:square" from="2064,5302" to="2064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" strokeweight="56e-5mm">
                    <v:stroke joinstyle="miter" endcap="square"/>
                  </v:line>
                  <v:shape id="Freeform 2536" o:spid="_x0000_s3549" style="position:absolute;left:206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37" o:spid="_x0000_s3550" style="position:absolute;left:206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38" o:spid="_x0000_s3551" style="position:absolute;left:207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39" o:spid="_x0000_s3552" style="position:absolute;left:208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40" o:spid="_x0000_s3553" style="position:absolute;left:208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41" o:spid="_x0000_s3554" style="position:absolute;left:2099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42" o:spid="_x0000_s3555" style="position:absolute;left:210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43" o:spid="_x0000_s3556" style="position:absolute;left:211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44" o:spid="_x0000_s3557" style="position:absolute;left:212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45" o:spid="_x0000_s3558" style="position:absolute;left:212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46" o:spid="_x0000_s3559" style="position:absolute;left:216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47" o:spid="_x0000_s3560" style="position:absolute;left:217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48" o:spid="_x0000_s3561" style="position:absolute;left:2183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549" o:spid="_x0000_s3562" style="position:absolute;left:218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50" o:spid="_x0000_s3563" style="position:absolute;left:219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51" o:spid="_x0000_s3564" style="position:absolute;left:220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52" o:spid="_x0000_s3565" style="position:absolute;left:220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53" o:spid="_x0000_s3566" style="position:absolute;left:2262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554" o:spid="_x0000_s3567" style="position:absolute;left:243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55" o:spid="_x0000_s3568" style="position:absolute;left:243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56" o:spid="_x0000_s3569" style="position:absolute;left:244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57" o:spid="_x0000_s3570" style="position:absolute;left:245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58" o:spid="_x0000_s3571" style="position:absolute;left:246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59" o:spid="_x0000_s3572" style="position:absolute;left:246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60" o:spid="_x0000_s3573" style="position:absolute;left:247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61" o:spid="_x0000_s3574" style="position:absolute;left:248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62" o:spid="_x0000_s3575" style="position:absolute;left:249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63" o:spid="_x0000_s3576" style="position:absolute;left:2499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64" o:spid="_x0000_s3577" style="position:absolute;left:250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65" o:spid="_x0000_s3578" style="position:absolute;left:251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66" o:spid="_x0000_s3579" style="position:absolute;left:252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67" o:spid="_x0000_s3580" style="position:absolute;left:252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68" o:spid="_x0000_s3581" style="position:absolute;left:253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69" o:spid="_x0000_s3582" style="position:absolute;left:254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70" o:spid="_x0000_s3583" style="position:absolute;left:255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71" o:spid="_x0000_s3584" style="position:absolute;left:255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72" o:spid="_x0000_s3585" style="position:absolute;left:256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73" o:spid="_x0000_s3586" style="position:absolute;left:257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74" o:spid="_x0000_s3587" style="position:absolute;left:264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75" o:spid="_x0000_s3588" style="position:absolute;left:264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76" o:spid="_x0000_s3589" style="position:absolute;left:265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77" o:spid="_x0000_s3590" style="position:absolute;left:2662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78" o:spid="_x0000_s3591" style="position:absolute;left:2671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79" o:spid="_x0000_s3592" style="position:absolute;left:283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80" o:spid="_x0000_s3593" style="position:absolute;left:284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81" o:spid="_x0000_s3594" style="position:absolute;left:285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82" o:spid="_x0000_s3595" style="position:absolute;left:289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83" o:spid="_x0000_s3596" style="position:absolute;left:2899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84" o:spid="_x0000_s3597" style="position:absolute;left:290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85" o:spid="_x0000_s3598" style="position:absolute;left:291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86" o:spid="_x0000_s3599" style="position:absolute;left:292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87" o:spid="_x0000_s3600" style="position:absolute;left:293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88" o:spid="_x0000_s3601" style="position:absolute;left:293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89" o:spid="_x0000_s3602" style="position:absolute;left:294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90" o:spid="_x0000_s3603" style="position:absolute;left:295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91" o:spid="_x0000_s3604" style="position:absolute;left:295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92" o:spid="_x0000_s3605" style="position:absolute;left:296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93" o:spid="_x0000_s3606" style="position:absolute;left:297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94" o:spid="_x0000_s3607" style="position:absolute;left:2983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595" o:spid="_x0000_s3608" style="position:absolute;left:300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96" o:spid="_x0000_s3609" style="position:absolute;left:301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97" o:spid="_x0000_s3610" style="position:absolute;left:302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598" o:spid="_x0000_s3611" style="position:absolute;left:302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599" o:spid="_x0000_s3612" style="position:absolute;left:303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00" o:spid="_x0000_s3613" style="position:absolute;left:311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01" o:spid="_x0000_s3614" style="position:absolute;left:3126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02" o:spid="_x0000_s3615" style="position:absolute;left:317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03" o:spid="_x0000_s3616" style="position:absolute;left:318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04" o:spid="_x0000_s3617" style="position:absolute;left:319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05" o:spid="_x0000_s3618" style="position:absolute;left:320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06" o:spid="_x0000_s3619" style="position:absolute;left:320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07" o:spid="_x0000_s3620" style="position:absolute;left:321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08" o:spid="_x0000_s3621" style="position:absolute;left:3220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09" o:spid="_x0000_s3622" style="position:absolute;left:322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10" o:spid="_x0000_s3623" style="position:absolute;left:333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11" o:spid="_x0000_s3624" style="position:absolute;left:333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12" o:spid="_x0000_s3625" style="position:absolute;left:334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13" o:spid="_x0000_s3626" style="position:absolute;left:337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14" o:spid="_x0000_s3627" style="position:absolute;left:3388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615" o:spid="_x0000_s3628" style="position:absolute;left:339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16" o:spid="_x0000_s3629" style="position:absolute;left:339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17" o:spid="_x0000_s3630" style="position:absolute;left:340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18" o:spid="_x0000_s3631" style="position:absolute;left:341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19" o:spid="_x0000_s3632" style="position:absolute;left:371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20" o:spid="_x0000_s3633" style="position:absolute;left:372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21" o:spid="_x0000_s3634" style="position:absolute;left:373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22" o:spid="_x0000_s3635" style="position:absolute;left:374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23" o:spid="_x0000_s3636" style="position:absolute;left:374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24" o:spid="_x0000_s3637" style="position:absolute;left:375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25" o:spid="_x0000_s3638" style="position:absolute;left:376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26" o:spid="_x0000_s3639" style="position:absolute;left:377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27" o:spid="_x0000_s3640" style="position:absolute;left:377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28" o:spid="_x0000_s3641" style="position:absolute;left:3788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629" o:spid="_x0000_s3642" style="position:absolute;left:379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30" o:spid="_x0000_s3643" style="position:absolute;left:380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31" o:spid="_x0000_s3644" style="position:absolute;left:380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32" o:spid="_x0000_s3645" style="position:absolute;left:381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33" o:spid="_x0000_s3646" style="position:absolute;left:382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34" o:spid="_x0000_s3647" style="position:absolute;left:383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35" o:spid="_x0000_s3648" style="position:absolute;left:383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36" o:spid="_x0000_s3649" style="position:absolute;left:384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37" o:spid="_x0000_s3650" style="position:absolute;left:385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38" o:spid="_x0000_s3651" style="position:absolute;left:386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39" o:spid="_x0000_s3652" style="position:absolute;left:3867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40" o:spid="_x0000_s3653" style="position:absolute;left:3876;top:5302;width:0;height:0;visibility:visible;mso-wrap-style:square;v-text-anchor:top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" path="m,l,,,e" filled="f" strokeweight="56e-5mm">
                    <v:stroke joinstyle="miter" endcap="square"/>
                    <v:path arrowok="t" o:connecttype="custom" o:connectlocs="0,0;0,0;0,0" o:connectangles="0,0,0"/>
                  </v:shape>
                  <v:line id="Line 2641" o:spid="_x0000_s3654" style="position:absolute;visibility:visible;mso-wrap-style:square" from="4064,5302" to="4064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" strokeweight="56e-5mm">
                    <v:stroke joinstyle="miter" endcap="square"/>
                  </v:line>
                  <v:shape id="Freeform 2642" o:spid="_x0000_s3655" style="position:absolute;left:406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43" o:spid="_x0000_s3656" style="position:absolute;left:406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44" o:spid="_x0000_s3657" style="position:absolute;left:407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45" o:spid="_x0000_s3658" style="position:absolute;left:408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46" o:spid="_x0000_s3659" style="position:absolute;left:408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47" o:spid="_x0000_s3660" style="position:absolute;left:409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48" o:spid="_x0000_s3661" style="position:absolute;left:4104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49" o:spid="_x0000_s3662" style="position:absolute;left:411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50" o:spid="_x0000_s3663" style="position:absolute;left:412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51" o:spid="_x0000_s3664" style="position:absolute;left:412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52" o:spid="_x0000_s3665" style="position:absolute;left:413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53" o:spid="_x0000_s3666" style="position:absolute;left:414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54" o:spid="_x0000_s3667" style="position:absolute;left:415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55" o:spid="_x0000_s3668" style="position:absolute;left:415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56" o:spid="_x0000_s3669" style="position:absolute;left:416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57" o:spid="_x0000_s3670" style="position:absolute;left:417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58" o:spid="_x0000_s3671" style="position:absolute;left:418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59" o:spid="_x0000_s3672" style="position:absolute;left:4188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60" o:spid="_x0000_s3673" style="position:absolute;left:419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61" o:spid="_x0000_s3674" style="position:absolute;left:4202;top:5223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2662" o:spid="_x0000_s3675" style="position:absolute;left:4212;top:5154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" path="m,69r,l,69,5,e" filled="f" strokeweight="56e-5mm">
                    <v:stroke joinstyle="miter" endcap="square"/>
                    <v:path arrowok="t" o:connecttype="custom" o:connectlocs="0,69;0,69;0,69;5,0" o:connectangles="0,0,0,0"/>
                  </v:shape>
                  <v:shape id="Freeform 2663" o:spid="_x0000_s3676" style="position:absolute;left:4217;top:5100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" path="m,54r,l,54,10,e" filled="f" strokeweight="56e-5mm">
                    <v:stroke joinstyle="miter" endcap="square"/>
                    <v:path arrowok="t" o:connecttype="custom" o:connectlocs="0,54;0,54;0,54;10,0" o:connectangles="0,0,0,0"/>
                  </v:shape>
                  <v:shape id="Freeform 2664" o:spid="_x0000_s3677" style="position:absolute;left:4227;top:5045;width:5;height:55;visibility:visible;mso-wrap-style:square;v-text-anchor:top" coordsize="5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" path="m,55r,l,55,5,e" filled="f" strokeweight="56e-5mm">
                    <v:stroke joinstyle="miter" endcap="square"/>
                    <v:path arrowok="t" o:connecttype="custom" o:connectlocs="0,55;0,55;0,55;5,0" o:connectangles="0,0,0,0"/>
                  </v:shape>
                  <v:shape id="Freeform 2665" o:spid="_x0000_s3678" style="position:absolute;left:4232;top:4991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" path="m,54r,l,54,10,e" filled="f" strokeweight="56e-5mm">
                    <v:stroke joinstyle="miter" endcap="square"/>
                    <v:path arrowok="t" o:connecttype="custom" o:connectlocs="0,54;0,54;0,54;10,0" o:connectangles="0,0,0,0"/>
                  </v:shape>
                  <v:shape id="Freeform 2666" o:spid="_x0000_s3679" style="position:absolute;left:4242;top:4947;width:5;height:44;visibility:visible;mso-wrap-style:square;v-text-anchor:top" coordsize="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" path="m,44r,l,44,5,e" filled="f" strokeweight="56e-5mm">
                    <v:stroke joinstyle="miter" endcap="square"/>
                    <v:path arrowok="t" o:connecttype="custom" o:connectlocs="0,44;0,44;0,44;5,0" o:connectangles="0,0,0,0"/>
                  </v:shape>
                  <v:shape id="Freeform 2667" o:spid="_x0000_s3680" style="position:absolute;left:4247;top:4917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" path="m,30r,l,30,10,e" filled="f" strokeweight="56e-5mm">
                    <v:stroke joinstyle="miter" endcap="square"/>
                    <v:path arrowok="t" o:connecttype="custom" o:connectlocs="0,30;0,30;0,30;10,0" o:connectangles="0,0,0,0"/>
                  </v:shape>
                  <v:shape id="Freeform 2668" o:spid="_x0000_s3681" style="position:absolute;left:4257;top:4887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2669" o:spid="_x0000_s3682" style="position:absolute;left:4262;top:4872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" path="m,15r,l,15,9,e" filled="f" strokeweight="56e-5mm">
                    <v:stroke joinstyle="miter" endcap="square"/>
                    <v:path arrowok="t" o:connecttype="custom" o:connectlocs="0,15;0,15;0,15;9,0" o:connectangles="0,0,0,0"/>
                  </v:shape>
                  <v:shape id="Freeform 2670" o:spid="_x0000_s3683" style="position:absolute;left:4271;top:4868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" path="m,4r,l,4,5,e" filled="f" strokeweight="56e-5mm">
                    <v:stroke joinstyle="miter" endcap="square"/>
                    <v:path arrowok="t" o:connecttype="custom" o:connectlocs="0,4;0,4;0,4;5,0" o:connectangles="0,0,0,0"/>
                  </v:shape>
                  <v:shape id="Freeform 2671" o:spid="_x0000_s3684" style="position:absolute;left:4276;top:4868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" path="m,l,,,,10,19e" filled="f" strokeweight="56e-5mm">
                    <v:stroke joinstyle="miter" endcap="square"/>
                    <v:path arrowok="t" o:connecttype="custom" o:connectlocs="0,0;0,0;0,0;10,19" o:connectangles="0,0,0,0"/>
                  </v:shape>
                  <v:shape id="Freeform 2672" o:spid="_x0000_s3685" style="position:absolute;left:4286;top:4887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" path="m,l,,,,5,50e" filled="f" strokeweight="56e-5mm">
                    <v:stroke joinstyle="miter" endcap="square"/>
                    <v:path arrowok="t" o:connecttype="custom" o:connectlocs="0,0;0,0;0,0;5,50" o:connectangles="0,0,0,0"/>
                  </v:shape>
                  <v:shape id="Freeform 2673" o:spid="_x0000_s3686" style="position:absolute;left:4291;top:4937;width:10;height:59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" path="m,l,,,,10,59e" filled="f" strokeweight="56e-5mm">
                    <v:stroke joinstyle="miter" endcap="square"/>
                    <v:path arrowok="t" o:connecttype="custom" o:connectlocs="0,0;0,0;0,0;10,59" o:connectangles="0,0,0,0"/>
                  </v:shape>
                  <v:shape id="Freeform 2674" o:spid="_x0000_s3687" style="position:absolute;left:4301;top:4996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675" o:spid="_x0000_s3688" style="position:absolute;left:4306;top:5055;width:10;height:45;visibility:visible;mso-wrap-style:square;v-text-anchor:top" coordsize="1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" path="m,l,,,,10,45e" filled="f" strokeweight="56e-5mm">
                    <v:stroke joinstyle="miter" endcap="square"/>
                    <v:path arrowok="t" o:connecttype="custom" o:connectlocs="0,0;0,0;0,0;10,45" o:connectangles="0,0,0,0"/>
                  </v:shape>
                  <v:shape id="Freeform 2676" o:spid="_x0000_s3689" style="position:absolute;left:4316;top:5100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2677" o:spid="_x0000_s3690" style="position:absolute;left:4321;top:5134;width:10;height:40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" path="m,l,,,,10,40e" filled="f" strokeweight="56e-5mm">
                    <v:stroke joinstyle="miter" endcap="square"/>
                    <v:path arrowok="t" o:connecttype="custom" o:connectlocs="0,0;0,0;0,0;10,40" o:connectangles="0,0,0,0"/>
                  </v:shape>
                  <v:shape id="Freeform 2678" o:spid="_x0000_s3691" style="position:absolute;left:4331;top:5174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" path="m,l,,,,5,39e" filled="f" strokeweight="56e-5mm">
                    <v:stroke joinstyle="miter" endcap="square"/>
                    <v:path arrowok="t" o:connecttype="custom" o:connectlocs="0,0;0,0;0,0;5,39" o:connectangles="0,0,0,0"/>
                  </v:shape>
                  <v:shape id="Freeform 2679" o:spid="_x0000_s3692" style="position:absolute;left:4336;top:521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680" o:spid="_x0000_s3693" style="position:absolute;left:4346;top:522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81" o:spid="_x0000_s3694" style="position:absolute;left:4351;top:5228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82" o:spid="_x0000_s3695" style="position:absolute;left:4360;top:52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683" o:spid="_x0000_s3696" style="position:absolute;left:4365;top:523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684" o:spid="_x0000_s3697" style="position:absolute;left:4375;top:5253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85" o:spid="_x0000_s3698" style="position:absolute;left:4380;top:525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686" o:spid="_x0000_s3699" style="position:absolute;left:4390;top:526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687" o:spid="_x0000_s3700" style="position:absolute;left:4395;top:5268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2688" o:spid="_x0000_s3701" style="position:absolute;left:4405;top:5288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2689" o:spid="_x0000_s3702" style="position:absolute;left:441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5qy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Fk9jOH55vwBOTyAQAA//8DAFBLAQItABQABgAIAAAAIQDb4fbL7gAAAIUBAAATAAAAAAAAAAAA&#10;AAAAAAAAAABbQ29udGVudF9UeXBlc10ueG1sUEsBAi0AFAAGAAgAAAAhAFr0LFu/AAAAFQEAAAsA&#10;AAAAAAAAAAAAAAAAHwEAAF9yZWxzLy5yZWxzUEsBAi0AFAAGAAgAAAAhANEnmr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90" o:spid="_x0000_s3703" style="position:absolute;left:442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91" o:spid="_x0000_s3704" style="position:absolute;left:4425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692" o:spid="_x0000_s3705" style="position:absolute;left:443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693" o:spid="_x0000_s3706" style="position:absolute;left:443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94" o:spid="_x0000_s3707" style="position:absolute;left:444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695" o:spid="_x0000_s3708" style="position:absolute;left:4459;top:5288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2696" o:spid="_x0000_s3709" style="position:absolute;left:4464;top:5258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" path="m,30r,l,30,5,e" filled="f" strokeweight="56e-5mm">
                    <v:stroke joinstyle="miter" endcap="square"/>
                    <v:path arrowok="t" o:connecttype="custom" o:connectlocs="0,30;0,30;0,30;5,0" o:connectangles="0,0,0,0"/>
                  </v:shape>
                  <v:shape id="Freeform 2697" o:spid="_x0000_s3710" style="position:absolute;left:4469;top:524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2698" o:spid="_x0000_s3711" style="position:absolute;left:4479;top:5228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2699" o:spid="_x0000_s3712" style="position:absolute;left:4484;top:5228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00" o:spid="_x0000_s3713" style="position:absolute;left:4494;top:52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701" o:spid="_x0000_s3714" style="position:absolute;left:4499;top:5238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2702" o:spid="_x0000_s3715" style="position:absolute;left:4509;top:5258;width:9;height:25;visibility:visible;mso-wrap-style:square;v-text-anchor:top" coordsize="9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" path="m,l,,,,9,25e" filled="f" strokeweight="56e-5mm">
                    <v:stroke joinstyle="miter" endcap="square"/>
                    <v:path arrowok="t" o:connecttype="custom" o:connectlocs="0,0;0,0;0,0;9,25" o:connectangles="0,0,0,0"/>
                  </v:shape>
                  <v:shape id="Freeform 2703" o:spid="_x0000_s3716" style="position:absolute;left:4518;top:5283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2704" o:spid="_x0000_s3717" style="position:absolute;left:4523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705" o:spid="_x0000_s3718" style="position:absolute;left:452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06" o:spid="_x0000_s3719" style="position:absolute;left:453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07" o:spid="_x0000_s3720" style="position:absolute;left:454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E2h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FkNv+B55vwBOTyAQAA//8DAFBLAQItABQABgAIAAAAIQDb4fbL7gAAAIUBAAATAAAAAAAAAAAA&#10;AAAAAAAAAABbQ29udGVudF9UeXBlc10ueG1sUEsBAi0AFAAGAAgAAAAhAFr0LFu/AAAAFQEAAAsA&#10;AAAAAAAAAAAAAAAAHwEAAF9yZWxzLy5yZWxzUEsBAi0AFAAGAAgAAAAhAH/4TaH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08" o:spid="_x0000_s3721" style="position:absolute;left:455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</v:group>
                <v:group id="Group 2910" o:spid="_x0000_s3722" style="position:absolute;left:28943;top:30530;width:9436;height:3137" coordorigin="4558,4808" coordsize="1486,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">
                  <v:shape id="Freeform 2710" o:spid="_x0000_s3723" style="position:absolute;left:455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11" o:spid="_x0000_s3724" style="position:absolute;left:456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12" o:spid="_x0000_s3725" style="position:absolute;left:457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13" o:spid="_x0000_s3726" style="position:absolute;left:4583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714" o:spid="_x0000_s3727" style="position:absolute;left:459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15" o:spid="_x0000_s3728" style="position:absolute;left:459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16" o:spid="_x0000_s3729" style="position:absolute;left:4602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717" o:spid="_x0000_s3730" style="position:absolute;left:4612;top:5283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" path="m,9r,l,9,5,e" filled="f" strokeweight="56e-5mm">
                    <v:stroke joinstyle="miter" endcap="square"/>
                    <v:path arrowok="t" o:connecttype="custom" o:connectlocs="0,9;0,9;0,9;5,0" o:connectangles="0,0,0,0"/>
                  </v:shape>
                  <v:shape id="Freeform 2718" o:spid="_x0000_s3731" style="position:absolute;left:4617;top:527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719" o:spid="_x0000_s3732" style="position:absolute;left:4627;top:525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2720" o:spid="_x0000_s3733" style="position:absolute;left:4637;top:524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721" o:spid="_x0000_s3734" style="position:absolute;left:4642;top:523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722" o:spid="_x0000_s3735" style="position:absolute;left:4652;top:52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723" o:spid="_x0000_s3736" style="position:absolute;left:4657;top:522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724" o:spid="_x0000_s3737" style="position:absolute;left:4662;top:5223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725" o:spid="_x0000_s3738" style="position:absolute;left:4671;top:522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726" o:spid="_x0000_s3739" style="position:absolute;left:4676;top:5233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" path="m,l,,,,10,35e" filled="f" strokeweight="56e-5mm">
                    <v:stroke joinstyle="miter" endcap="square"/>
                    <v:path arrowok="t" o:connecttype="custom" o:connectlocs="0,0;0,0;0,0;10,35" o:connectangles="0,0,0,0"/>
                  </v:shape>
                  <v:shape id="Freeform 2727" o:spid="_x0000_s3740" style="position:absolute;left:4686;top:5268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2728" o:spid="_x0000_s3741" style="position:absolute;left:4696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729" o:spid="_x0000_s3742" style="position:absolute;left:4701;top:529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730" o:spid="_x0000_s3743" style="position:absolute;left:4711;top:5238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" path="m,59r,l,59,5,e" filled="f" strokeweight="56e-5mm">
                    <v:stroke joinstyle="miter" endcap="square"/>
                    <v:path arrowok="t" o:connecttype="custom" o:connectlocs="0,59;0,59;0,59;5,0" o:connectangles="0,0,0,0"/>
                  </v:shape>
                  <v:shape id="Freeform 2731" o:spid="_x0000_s3744" style="position:absolute;left:4716;top:5164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" path="m,74r,l,74,5,e" filled="f" strokeweight="56e-5mm">
                    <v:stroke joinstyle="miter" endcap="square"/>
                    <v:path arrowok="t" o:connecttype="custom" o:connectlocs="0,74;0,74;0,74;5,0" o:connectangles="0,0,0,0"/>
                  </v:shape>
                  <v:shape id="Freeform 2732" o:spid="_x0000_s3745" style="position:absolute;left:4721;top:5085;width:10;height:79;visibility:visible;mso-wrap-style:square;v-text-anchor:top" coordsize="10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" path="m,79r,l,79,10,e" filled="f" strokeweight="56e-5mm">
                    <v:stroke joinstyle="miter" endcap="square"/>
                    <v:path arrowok="t" o:connecttype="custom" o:connectlocs="0,79;0,79;0,79;10,0" o:connectangles="0,0,0,0"/>
                  </v:shape>
                  <v:shape id="Freeform 2733" o:spid="_x0000_s3746" style="position:absolute;left:4731;top:5011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" path="m,74r,l,74,5,e" filled="f" strokeweight="56e-5mm">
                    <v:stroke joinstyle="miter" endcap="square"/>
                    <v:path arrowok="t" o:connecttype="custom" o:connectlocs="0,74;0,74;0,74;5,0" o:connectangles="0,0,0,0"/>
                  </v:shape>
                  <v:shape id="Freeform 2734" o:spid="_x0000_s3747" style="position:absolute;left:4736;top:4942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" path="m,69r,l,69,10,e" filled="f" strokeweight="56e-5mm">
                    <v:stroke joinstyle="miter" endcap="square"/>
                    <v:path arrowok="t" o:connecttype="custom" o:connectlocs="0,69;0,69;0,69;10,0" o:connectangles="0,0,0,0"/>
                  </v:shape>
                  <v:shape id="Freeform 2735" o:spid="_x0000_s3748" style="position:absolute;left:4746;top:4882;width:9;height:60;visibility:visible;mso-wrap-style:square;v-text-anchor:top" coordsize="9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" path="m,60r,l,60,9,e" filled="f" strokeweight="56e-5mm">
                    <v:stroke joinstyle="miter" endcap="square"/>
                    <v:path arrowok="t" o:connecttype="custom" o:connectlocs="0,60;0,60;0,60;9,0" o:connectangles="0,0,0,0"/>
                  </v:shape>
                  <v:shape id="Freeform 2736" o:spid="_x0000_s3749" style="position:absolute;left:4755;top:4833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2737" o:spid="_x0000_s3750" style="position:absolute;left:4760;top:4808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" path="m,25r,l,25,10,e" filled="f" strokeweight="56e-5mm">
                    <v:stroke joinstyle="miter" endcap="square"/>
                    <v:path arrowok="t" o:connecttype="custom" o:connectlocs="0,25;0,25;0,25;10,0" o:connectangles="0,0,0,0"/>
                  </v:shape>
                  <v:shape id="Freeform 2738" o:spid="_x0000_s3751" style="position:absolute;left:4770;top:480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739" o:spid="_x0000_s3752" style="position:absolute;left:4775;top:4818;width:5;height:45;visibility:visible;mso-wrap-style:square;v-text-anchor:top" coordsize="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" path="m,l,,,,5,45e" filled="f" strokeweight="56e-5mm">
                    <v:stroke joinstyle="miter" endcap="square"/>
                    <v:path arrowok="t" o:connecttype="custom" o:connectlocs="0,0;0,0;0,0;5,45" o:connectangles="0,0,0,0"/>
                  </v:shape>
                  <v:shape id="Freeform 2740" o:spid="_x0000_s3753" style="position:absolute;left:4780;top:4863;width:10;height:69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" path="m,l,,,,10,69e" filled="f" strokeweight="56e-5mm">
                    <v:stroke joinstyle="miter" endcap="square"/>
                    <v:path arrowok="t" o:connecttype="custom" o:connectlocs="0,0;0,0;0,0;10,69" o:connectangles="0,0,0,0"/>
                  </v:shape>
                  <v:shape id="Freeform 2741" o:spid="_x0000_s3754" style="position:absolute;left:4790;top:4932;width:5;height:74;visibility:visible;mso-wrap-style:square;v-text-anchor:top" coordsize="5,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" path="m,l,,,,5,74e" filled="f" strokeweight="56e-5mm">
                    <v:stroke joinstyle="miter" endcap="square"/>
                    <v:path arrowok="t" o:connecttype="custom" o:connectlocs="0,0;0,0;0,0;5,74" o:connectangles="0,0,0,0"/>
                  </v:shape>
                  <v:shape id="Freeform 2742" o:spid="_x0000_s3755" style="position:absolute;left:4795;top:5006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2743" o:spid="_x0000_s3756" style="position:absolute;left:4805;top:5045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2744" o:spid="_x0000_s3757" style="position:absolute;left:4815;top:5070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745" o:spid="_x0000_s3758" style="position:absolute;left:4820;top:5075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" path="m,l,,,,10,20e" filled="f" strokeweight="56e-5mm">
                    <v:stroke joinstyle="miter" endcap="square"/>
                    <v:path arrowok="t" o:connecttype="custom" o:connectlocs="0,0;0,0;0,0;10,20" o:connectangles="0,0,0,0"/>
                  </v:shape>
                  <v:shape id="Freeform 2746" o:spid="_x0000_s3759" style="position:absolute;left:4830;top:5095;width:4;height:25;visibility:visible;mso-wrap-style:square;v-text-anchor:top" coordsize="4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" path="m,l,,,,4,25e" filled="f" strokeweight="56e-5mm">
                    <v:stroke joinstyle="miter" endcap="square"/>
                    <v:path arrowok="t" o:connecttype="custom" o:connectlocs="0,0;0,0;0,0;4,25" o:connectangles="0,0,0,0"/>
                  </v:shape>
                  <v:shape id="Freeform 2747" o:spid="_x0000_s3760" style="position:absolute;left:4834;top:5120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" path="m,l,,,,10,49e" filled="f" strokeweight="56e-5mm">
                    <v:stroke joinstyle="miter" endcap="square"/>
                    <v:path arrowok="t" o:connecttype="custom" o:connectlocs="0,0;0,0;0,0;10,49" o:connectangles="0,0,0,0"/>
                  </v:shape>
                  <v:shape id="Freeform 2748" o:spid="_x0000_s3761" style="position:absolute;left:4844;top:5169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" path="m,l,,,,5,59e" filled="f" strokeweight="56e-5mm">
                    <v:stroke joinstyle="miter" endcap="square"/>
                    <v:path arrowok="t" o:connecttype="custom" o:connectlocs="0,0;0,0;0,0;5,59" o:connectangles="0,0,0,0"/>
                  </v:shape>
                  <v:shape id="Freeform 2749" o:spid="_x0000_s3762" style="position:absolute;left:4849;top:5228;width:10;height:60;visibility:visible;mso-wrap-style:square;v-text-anchor:top" coordsize="10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" path="m,l,,,,10,60e" filled="f" strokeweight="56e-5mm">
                    <v:stroke joinstyle="miter" endcap="square"/>
                    <v:path arrowok="t" o:connecttype="custom" o:connectlocs="0,0;0,0;0,0;10,60" o:connectangles="0,0,0,0"/>
                  </v:shape>
                  <v:shape id="Freeform 2750" o:spid="_x0000_s3763" style="position:absolute;left:4859;top:5288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2751" o:spid="_x0000_s3764" style="position:absolute;left:486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52" o:spid="_x0000_s3765" style="position:absolute;left:487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53" o:spid="_x0000_s3766" style="position:absolute;left:487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54" o:spid="_x0000_s3767" style="position:absolute;left:488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55" o:spid="_x0000_s3768" style="position:absolute;left:489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56" o:spid="_x0000_s3769" style="position:absolute;left:490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57" o:spid="_x0000_s3770" style="position:absolute;left:4909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758" o:spid="_x0000_s3771" style="position:absolute;left:491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59" o:spid="_x0000_s3772" style="position:absolute;left:492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l+S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HkZzqH55vwBOTyAQAA//8DAFBLAQItABQABgAIAAAAIQDb4fbL7gAAAIUBAAATAAAAAAAAAAAA&#10;AAAAAAAAAABbQ29udGVudF9UeXBlc10ueG1sUEsBAi0AFAAGAAgAAAAhAFr0LFu/AAAAFQEAAAsA&#10;AAAAAAAAAAAAAAAAHwEAAF9yZWxzLy5yZWxzUEsBAi0AFAAGAAgAAAAhAGmqX5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60" o:spid="_x0000_s3773" style="position:absolute;left:4933;top:529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761" o:spid="_x0000_s3774" style="position:absolute;left:4938;top:5288;width:10;height:4;visibility:visible;mso-wrap-style:square;v-text-anchor:top" coordsize="10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" path="m,4r,l,4,10,e" filled="f" strokeweight="56e-5mm">
                    <v:stroke joinstyle="miter" endcap="square"/>
                    <v:path arrowok="t" o:connecttype="custom" o:connectlocs="0,4;0,4;0,4;10,0" o:connectangles="0,0,0,0"/>
                  </v:shape>
                  <v:shape id="Freeform 2762" o:spid="_x0000_s3775" style="position:absolute;left:4948;top:5288;width:5;height:4;visibility:visible;mso-wrap-style:square;v-text-anchor:top" coordsize="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" path="m,l,,,,5,4e" filled="f" strokeweight="56e-5mm">
                    <v:stroke joinstyle="miter" endcap="square"/>
                    <v:path arrowok="t" o:connecttype="custom" o:connectlocs="0,0;0,0;0,0;5,4" o:connectangles="0,0,0,0"/>
                  </v:shape>
                  <v:shape id="Freeform 2763" o:spid="_x0000_s3776" style="position:absolute;left:4953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764" o:spid="_x0000_s3777" style="position:absolute;left:496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65" o:spid="_x0000_s3778" style="position:absolute;left:496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66" o:spid="_x0000_s3779" style="position:absolute;left:497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67" o:spid="_x0000_s3780" style="position:absolute;left:4983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768" o:spid="_x0000_s3781" style="position:absolute;left:499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69" o:spid="_x0000_s3782" style="position:absolute;left:499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70" o:spid="_x0000_s3783" style="position:absolute;left:500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71" o:spid="_x0000_s3784" style="position:absolute;left:501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72" o:spid="_x0000_s3785" style="position:absolute;left:502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73" o:spid="_x0000_s3786" style="position:absolute;left:502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74" o:spid="_x0000_s3787" style="position:absolute;left:503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775" o:spid="_x0000_s3788" style="position:absolute;left:504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76" o:spid="_x0000_s3789" style="position:absolute;left:5052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777" o:spid="_x0000_s3790" style="position:absolute;left:5057;top:5283;width:10;height:14;visibility:visible;mso-wrap-style:square;v-text-anchor:top" coordsize="10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" path="m,14r,l,14,10,e" filled="f" strokeweight="56e-5mm">
                    <v:stroke joinstyle="miter" endcap="square"/>
                    <v:path arrowok="t" o:connecttype="custom" o:connectlocs="0,14;0,14;0,14;10,0" o:connectangles="0,0,0,0"/>
                  </v:shape>
                  <v:shape id="Freeform 2778" o:spid="_x0000_s3791" style="position:absolute;left:5067;top:526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2779" o:spid="_x0000_s3792" style="position:absolute;left:5072;top:5258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" path="m,5r,l,5,9,e" filled="f" strokeweight="56e-5mm">
                    <v:stroke joinstyle="miter" endcap="square"/>
                    <v:path arrowok="t" o:connecttype="custom" o:connectlocs="0,5;0,5;0,5;9,0" o:connectangles="0,0,0,0"/>
                  </v:shape>
                  <v:shape id="Freeform 2780" o:spid="_x0000_s3793" style="position:absolute;left:5081;top:525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781" o:spid="_x0000_s3794" style="position:absolute;left:5091;top:524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782" o:spid="_x0000_s3795" style="position:absolute;left:5096;top:523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783" o:spid="_x0000_s3796" style="position:absolute;left:5101;top:522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784" o:spid="_x0000_s3797" style="position:absolute;left:5111;top:522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785" o:spid="_x0000_s3798" style="position:absolute;left:5116;top:522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786" o:spid="_x0000_s3799" style="position:absolute;left:5126;top:5233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" path="m,l,,,,5,30e" filled="f" strokeweight="56e-5mm">
                    <v:stroke joinstyle="miter" endcap="square"/>
                    <v:path arrowok="t" o:connecttype="custom" o:connectlocs="0,0;0,0;0,0;5,30" o:connectangles="0,0,0,0"/>
                  </v:shape>
                  <v:shape id="Freeform 2787" o:spid="_x0000_s3800" style="position:absolute;left:5131;top:526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788" o:spid="_x0000_s3801" style="position:absolute;left:5141;top:5278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89" o:spid="_x0000_s3802" style="position:absolute;left:5151;top:5248;width:4;height:30;visibility:visible;mso-wrap-style:square;v-text-anchor:top" coordsize="4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" path="m,30r,l,30,4,e" filled="f" strokeweight="56e-5mm">
                    <v:stroke joinstyle="miter" endcap="square"/>
                    <v:path arrowok="t" o:connecttype="custom" o:connectlocs="0,30;0,30;0,30;4,0" o:connectangles="0,0,0,0"/>
                  </v:shape>
                  <v:shape id="Freeform 2790" o:spid="_x0000_s3803" style="position:absolute;left:5155;top:5233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2791" o:spid="_x0000_s3804" style="position:absolute;left:5160;top:522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792" o:spid="_x0000_s3805" style="position:absolute;left:5170;top:522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793" o:spid="_x0000_s3806" style="position:absolute;left:5175;top:523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794" o:spid="_x0000_s3807" style="position:absolute;left:5185;top:525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795" o:spid="_x0000_s3808" style="position:absolute;left:5190;top:5263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796" o:spid="_x0000_s3809" style="position:absolute;left:5200;top:525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797" o:spid="_x0000_s3810" style="position:absolute;left:5210;top:524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798" o:spid="_x0000_s3811" style="position:absolute;left:5215;top:524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799" o:spid="_x0000_s3812" style="position:absolute;left:5225;top:5258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" path="m,l,,,,5,30e" filled="f" strokeweight="56e-5mm">
                    <v:stroke joinstyle="miter" endcap="square"/>
                    <v:path arrowok="t" o:connecttype="custom" o:connectlocs="0,0;0,0;0,0;5,30" o:connectangles="0,0,0,0"/>
                  </v:shape>
                  <v:shape id="Freeform 2800" o:spid="_x0000_s3813" style="position:absolute;left:5230;top:5288;width:4;height:14;visibility:visible;mso-wrap-style:square;v-text-anchor:top" coordsize="4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" path="m,l,,,,4,14e" filled="f" strokeweight="56e-5mm">
                    <v:stroke joinstyle="miter" endcap="square"/>
                    <v:path arrowok="t" o:connecttype="custom" o:connectlocs="0,0;0,0;0,0;4,14" o:connectangles="0,0,0,0"/>
                  </v:shape>
                  <v:shape id="Freeform 2801" o:spid="_x0000_s3814" style="position:absolute;left:523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02" o:spid="_x0000_s3815" style="position:absolute;left:524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03" o:spid="_x0000_s3816" style="position:absolute;left:524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04" o:spid="_x0000_s3817" style="position:absolute;left:525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9xL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HkZz6F55vwBOTyAQAA//8DAFBLAQItABQABgAIAAAAIQDb4fbL7gAAAIUBAAATAAAAAAAAAAAA&#10;AAAAAAAAAABbQ29udGVudF9UeXBlc10ueG1sUEsBAi0AFAAGAAgAAAAhAFr0LFu/AAAAFQEAAAsA&#10;AAAAAAAAAAAAAAAAHwEAAF9yZWxzLy5yZWxzUEsBAi0AFAAGAAgAAAAhAPnL3Ev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05" o:spid="_x0000_s3818" style="position:absolute;left:526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06" o:spid="_x0000_s3819" style="position:absolute;left:527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een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HkZz6D55vwBOTyAQAA//8DAFBLAQItABQABgAIAAAAIQDb4fbL7gAAAIUBAAATAAAAAAAAAAAA&#10;AAAAAAAAAABbQ29udGVudF9UeXBlc10ueG1sUEsBAi0AFAAGAAgAAAAhAFr0LFu/AAAAFQEAAAsA&#10;AAAAAAAAAAAAAAAAHwEAAF9yZWxzLy5yZWxzUEsBAi0AFAAGAAgAAAAhAGZV56f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07" o:spid="_x0000_s3820" style="position:absolute;left:528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08" o:spid="_x0000_s3821" style="position:absolute;left:528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09" o:spid="_x0000_s3822" style="position:absolute;left:5294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810" o:spid="_x0000_s3823" style="position:absolute;left:5304;top:529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11" o:spid="_x0000_s3824" style="position:absolute;left:5309;top:5292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2812" o:spid="_x0000_s3825" style="position:absolute;left:5318;top:529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13" o:spid="_x0000_s3826" style="position:absolute;left:532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14" o:spid="_x0000_s3827" style="position:absolute;left:533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15" o:spid="_x0000_s3828" style="position:absolute;left:534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16" o:spid="_x0000_s3829" style="position:absolute;left:534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17" o:spid="_x0000_s3830" style="position:absolute;left:535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18" o:spid="_x0000_s3831" style="position:absolute;left:536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19" o:spid="_x0000_s3832" style="position:absolute;left:536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20" o:spid="_x0000_s3833" style="position:absolute;left:5378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821" o:spid="_x0000_s3834" style="position:absolute;left:5388;top:5268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" path="m,24r,l,24,5,e" filled="f" strokeweight="56e-5mm">
                    <v:stroke joinstyle="miter" endcap="square"/>
                    <v:path arrowok="t" o:connecttype="custom" o:connectlocs="0,24;0,24;0,24;5,0" o:connectangles="0,0,0,0"/>
                  </v:shape>
                  <v:shape id="Freeform 2822" o:spid="_x0000_s3835" style="position:absolute;left:5393;top:5238;width:9;height:30;visibility:visible;mso-wrap-style:square;v-text-anchor:top" coordsize="9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" path="m,30r,l,30,9,e" filled="f" strokeweight="56e-5mm">
                    <v:stroke joinstyle="miter" endcap="square"/>
                    <v:path arrowok="t" o:connecttype="custom" o:connectlocs="0,30;0,30;0,30;9,0" o:connectangles="0,0,0,0"/>
                  </v:shape>
                  <v:shape id="Freeform 2823" o:spid="_x0000_s3836" style="position:absolute;left:5402;top:5223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2824" o:spid="_x0000_s3837" style="position:absolute;left:5407;top:521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825" o:spid="_x0000_s3838" style="position:absolute;left:5412;top:521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26" o:spid="_x0000_s3839" style="position:absolute;left:5422;top:521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27" o:spid="_x0000_s3840" style="position:absolute;left:5427;top:5218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28" o:spid="_x0000_s3841" style="position:absolute;left:5437;top:521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29" o:spid="_x0000_s3842" style="position:absolute;left:5447;top:5223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2830" o:spid="_x0000_s3843" style="position:absolute;left:5452;top:523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31" o:spid="_x0000_s3844" style="position:absolute;left:5462;top:5243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32" o:spid="_x0000_s3845" style="position:absolute;left:5467;top:5238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" path="m,5r,l,5,9,e" filled="f" strokeweight="56e-5mm">
                    <v:stroke joinstyle="miter" endcap="square"/>
                    <v:path arrowok="t" o:connecttype="custom" o:connectlocs="0,5;0,5;0,5;9,0" o:connectangles="0,0,0,0"/>
                  </v:shape>
                  <v:shape id="Freeform 2833" o:spid="_x0000_s3846" style="position:absolute;left:5476;top:523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834" o:spid="_x0000_s3847" style="position:absolute;left:5481;top:524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35" o:spid="_x0000_s3848" style="position:absolute;left:5491;top:524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836" o:spid="_x0000_s3849" style="position:absolute;left:5496;top:525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37" o:spid="_x0000_s3850" style="position:absolute;left:5506;top:526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838" o:spid="_x0000_s3851" style="position:absolute;left:5511;top:525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839" o:spid="_x0000_s3852" style="position:absolute;left:5521;top:525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40" o:spid="_x0000_s3853" style="position:absolute;left:5526;top:524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2841" o:spid="_x0000_s3854" style="position:absolute;left:5536;top:524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842" o:spid="_x0000_s3855" style="position:absolute;left:5541;top:525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843" o:spid="_x0000_s3856" style="position:absolute;left:5551;top:5268;width:4;height:24;visibility:visible;mso-wrap-style:square;v-text-anchor:top" coordsize="4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" path="m,l,,,,4,24e" filled="f" strokeweight="56e-5mm">
                    <v:stroke joinstyle="miter" endcap="square"/>
                    <v:path arrowok="t" o:connecttype="custom" o:connectlocs="0,0;0,0;0,0;4,24" o:connectangles="0,0,0,0"/>
                  </v:shape>
                  <v:shape id="Freeform 2844" o:spid="_x0000_s3857" style="position:absolute;left:5555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845" o:spid="_x0000_s3858" style="position:absolute;left:556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46" o:spid="_x0000_s3859" style="position:absolute;left:557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47" o:spid="_x0000_s3860" style="position:absolute;left:558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48" o:spid="_x0000_s3861" style="position:absolute;left:558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49" o:spid="_x0000_s3862" style="position:absolute;left:559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50" o:spid="_x0000_s3863" style="position:absolute;left:560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51" o:spid="_x0000_s3864" style="position:absolute;left:561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52" o:spid="_x0000_s3865" style="position:absolute;left:5615;top:5297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853" o:spid="_x0000_s3866" style="position:absolute;left:5625;top:5248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2854" o:spid="_x0000_s3867" style="position:absolute;left:5630;top:5199;width:9;height:49;visibility:visible;mso-wrap-style:square;v-text-anchor:top" coordsize="9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" path="m,49r,l,49,9,e" filled="f" strokeweight="56e-5mm">
                    <v:stroke joinstyle="miter" endcap="square"/>
                    <v:path arrowok="t" o:connecttype="custom" o:connectlocs="0,49;0,49;0,49;9,0" o:connectangles="0,0,0,0"/>
                  </v:shape>
                  <v:shape id="Freeform 2855" o:spid="_x0000_s3868" style="position:absolute;left:5639;top:5164;width:5;height:35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" path="m,35r,l,35,5,e" filled="f" strokeweight="56e-5mm">
                    <v:stroke joinstyle="miter" endcap="square"/>
                    <v:path arrowok="t" o:connecttype="custom" o:connectlocs="0,35;0,35;0,35;5,0" o:connectangles="0,0,0,0"/>
                  </v:shape>
                  <v:shape id="Freeform 2856" o:spid="_x0000_s3869" style="position:absolute;left:5644;top:5144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2857" o:spid="_x0000_s3870" style="position:absolute;left:5654;top:5144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58" o:spid="_x0000_s3871" style="position:absolute;left:5664;top:5149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2859" o:spid="_x0000_s3872" style="position:absolute;left:5669;top:5169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2860" o:spid="_x0000_s3873" style="position:absolute;left:5674;top:5194;width:10;height:39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" path="m,l,,,,10,39e" filled="f" strokeweight="56e-5mm">
                    <v:stroke joinstyle="miter" endcap="square"/>
                    <v:path arrowok="t" o:connecttype="custom" o:connectlocs="0,0;0,0;0,0;10,39" o:connectangles="0,0,0,0"/>
                  </v:shape>
                  <v:shape id="Freeform 2861" o:spid="_x0000_s3874" style="position:absolute;left:5684;top:5233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2862" o:spid="_x0000_s3875" style="position:absolute;left:5689;top:5273;width:10;height:29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" path="m,l,,,,10,29e" filled="f" strokeweight="56e-5mm">
                    <v:stroke joinstyle="miter" endcap="square"/>
                    <v:path arrowok="t" o:connecttype="custom" o:connectlocs="0,0;0,0;0,0;10,29" o:connectangles="0,0,0,0"/>
                  </v:shape>
                  <v:shape id="Freeform 2863" o:spid="_x0000_s3876" style="position:absolute;left:569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64" o:spid="_x0000_s3877" style="position:absolute;left:570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65" o:spid="_x0000_s3878" style="position:absolute;left:5714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866" o:spid="_x0000_s3879" style="position:absolute;left:572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67" o:spid="_x0000_s3880" style="position:absolute;left:572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68" o:spid="_x0000_s3881" style="position:absolute;left:573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69" o:spid="_x0000_s3882" style="position:absolute;left:574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70" o:spid="_x0000_s3883" style="position:absolute;left:574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71" o:spid="_x0000_s3884" style="position:absolute;left:575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72" o:spid="_x0000_s3885" style="position:absolute;left:576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73" o:spid="_x0000_s3886" style="position:absolute;left:5773;top:5253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" path="m,49r,l,49,10,e" filled="f" strokeweight="56e-5mm">
                    <v:stroke joinstyle="miter" endcap="square"/>
                    <v:path arrowok="t" o:connecttype="custom" o:connectlocs="0,49;0,49;0,49;10,0" o:connectangles="0,0,0,0"/>
                  </v:shape>
                  <v:shape id="Freeform 2874" o:spid="_x0000_s3887" style="position:absolute;left:5783;top:5199;width:5;height:54;visibility:visible;mso-wrap-style:square;v-text-anchor:top" coordsize="5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" path="m,54r,l,54,5,e" filled="f" strokeweight="56e-5mm">
                    <v:stroke joinstyle="miter" endcap="square"/>
                    <v:path arrowok="t" o:connecttype="custom" o:connectlocs="0,54;0,54;0,54;5,0" o:connectangles="0,0,0,0"/>
                  </v:shape>
                  <v:shape id="Freeform 2875" o:spid="_x0000_s3888" style="position:absolute;left:5788;top:5149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" path="m,50r,l,50,5,e" filled="f" strokeweight="56e-5mm">
                    <v:stroke joinstyle="miter" endcap="square"/>
                    <v:path arrowok="t" o:connecttype="custom" o:connectlocs="0,50;0,50;0,50;5,0" o:connectangles="0,0,0,0"/>
                  </v:shape>
                  <v:shape id="Freeform 2876" o:spid="_x0000_s3889" style="position:absolute;left:5793;top:5115;width:9;height:34;visibility:visible;mso-wrap-style:square;v-text-anchor:top" coordsize="9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" path="m,34r,l,34,9,e" filled="f" strokeweight="56e-5mm">
                    <v:stroke joinstyle="miter" endcap="square"/>
                    <v:path arrowok="t" o:connecttype="custom" o:connectlocs="0,34;0,34;0,34;9,0" o:connectangles="0,0,0,0"/>
                  </v:shape>
                  <v:shape id="Freeform 2877" o:spid="_x0000_s3890" style="position:absolute;left:5802;top:5105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2878" o:spid="_x0000_s3891" style="position:absolute;left:5807;top:5105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879" o:spid="_x0000_s3892" style="position:absolute;left:5817;top:5110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2880" o:spid="_x0000_s3893" style="position:absolute;left:5822;top:5124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881" o:spid="_x0000_s3894" style="position:absolute;left:5832;top:5139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" path="m,l,,,,10,30e" filled="f" strokeweight="56e-5mm">
                    <v:stroke joinstyle="miter" endcap="square"/>
                    <v:path arrowok="t" o:connecttype="custom" o:connectlocs="0,0;0,0;0,0;10,30" o:connectangles="0,0,0,0"/>
                  </v:shape>
                  <v:shape id="Freeform 2882" o:spid="_x0000_s3895" style="position:absolute;left:5842;top:5169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" path="m,l,,,,5,39e" filled="f" strokeweight="56e-5mm">
                    <v:stroke joinstyle="miter" endcap="square"/>
                    <v:path arrowok="t" o:connecttype="custom" o:connectlocs="0,0;0,0;0,0;5,39" o:connectangles="0,0,0,0"/>
                  </v:shape>
                  <v:shape id="Freeform 2883" o:spid="_x0000_s3896" style="position:absolute;left:5847;top:5208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" path="m,l,,,,10,35e" filled="f" strokeweight="56e-5mm">
                    <v:stroke joinstyle="miter" endcap="square"/>
                    <v:path arrowok="t" o:connecttype="custom" o:connectlocs="0,0;0,0;0,0;10,35" o:connectangles="0,0,0,0"/>
                  </v:shape>
                  <v:shape id="Freeform 2884" o:spid="_x0000_s3897" style="position:absolute;left:5857;top:524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2885" o:spid="_x0000_s3898" style="position:absolute;left:5862;top:526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886" o:spid="_x0000_s3899" style="position:absolute;left:5867;top:5273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887" o:spid="_x0000_s3900" style="position:absolute;left:5876;top:527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888" o:spid="_x0000_s3901" style="position:absolute;left:5881;top:5283;width:10;height:9;visibility:visible;mso-wrap-style:square;v-text-anchor:top" coordsize="1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" path="m,l,,,,10,9e" filled="f" strokeweight="56e-5mm">
                    <v:stroke joinstyle="miter" endcap="square"/>
                    <v:path arrowok="t" o:connecttype="custom" o:connectlocs="0,0;0,0;0,0;10,9" o:connectangles="0,0,0,0"/>
                  </v:shape>
                  <v:shape id="Freeform 2889" o:spid="_x0000_s3902" style="position:absolute;left:5891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890" o:spid="_x0000_s3903" style="position:absolute;left:5901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91" o:spid="_x0000_s3904" style="position:absolute;left:590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92" o:spid="_x0000_s3905" style="position:absolute;left:5916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93" o:spid="_x0000_s3906" style="position:absolute;left:5921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94" o:spid="_x0000_s3907" style="position:absolute;left:592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95" o:spid="_x0000_s3908" style="position:absolute;left:5936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96" o:spid="_x0000_s3909" style="position:absolute;left:5941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897" o:spid="_x0000_s3910" style="position:absolute;left:5951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898" o:spid="_x0000_s3911" style="position:absolute;left:596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899" o:spid="_x0000_s3912" style="position:absolute;left:596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00" o:spid="_x0000_s3913" style="position:absolute;left:597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01" o:spid="_x0000_s3914" style="position:absolute;left:598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02" o:spid="_x0000_s3915" style="position:absolute;left:598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03" o:spid="_x0000_s3916" style="position:absolute;left:5995;top:528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" path="m,19r,l,19,5,e" filled="f" strokeweight="56e-5mm">
                    <v:stroke joinstyle="miter" endcap="square"/>
                    <v:path arrowok="t" o:connecttype="custom" o:connectlocs="0,19;0,19;0,19;5,0" o:connectangles="0,0,0,0"/>
                  </v:shape>
                  <v:shape id="Freeform 2904" o:spid="_x0000_s3917" style="position:absolute;left:6000;top:5268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2905" o:spid="_x0000_s3918" style="position:absolute;left:6010;top:526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2906" o:spid="_x0000_s3919" style="position:absolute;left:6020;top:525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907" o:spid="_x0000_s3920" style="position:absolute;left:6025;top:5248;width:9;height:10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" path="m,10r,l,10,9,e" filled="f" strokeweight="56e-5mm">
                    <v:stroke joinstyle="miter" endcap="square"/>
                    <v:path arrowok="t" o:connecttype="custom" o:connectlocs="0,10;0,10;0,10;9,0" o:connectangles="0,0,0,0"/>
                  </v:shape>
                  <v:shape id="Freeform 2908" o:spid="_x0000_s3921" style="position:absolute;left:6034;top:5223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" path="m,25r,l,25,5,e" filled="f" strokeweight="56e-5mm">
                    <v:stroke joinstyle="miter" endcap="square"/>
                    <v:path arrowok="t" o:connecttype="custom" o:connectlocs="0,25;0,25;0,25;5,0" o:connectangles="0,0,0,0"/>
                  </v:shape>
                  <v:shape id="Freeform 2909" o:spid="_x0000_s3922" style="position:absolute;left:6039;top:5189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" path="m,34r,l,34,5,e" filled="f" strokeweight="56e-5mm">
                    <v:stroke joinstyle="miter" endcap="square"/>
                    <v:path arrowok="t" o:connecttype="custom" o:connectlocs="0,34;0,34;0,34;5,0" o:connectangles="0,0,0,0"/>
                  </v:shape>
                </v:group>
                <v:group id="Group 3111" o:spid="_x0000_s3923" style="position:absolute;left:38379;top:8439;width:11887;height:25292" coordorigin="6044,1329" coordsize="1872,3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">
                  <v:shape id="Freeform 2911" o:spid="_x0000_s3924" style="position:absolute;left:6044;top:5154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2912" o:spid="_x0000_s3925" style="position:absolute;left:6054;top:5134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2913" o:spid="_x0000_s3926" style="position:absolute;left:6064;top:5134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914" o:spid="_x0000_s3927" style="position:absolute;left:6069;top:5139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2915" o:spid="_x0000_s3928" style="position:absolute;left:6079;top:5164;width:5;height:30;visibility:visible;mso-wrap-style:square;v-text-anchor:top" coordsize="5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" path="m,l,,,,5,30e" filled="f" strokeweight="56e-5mm">
                    <v:stroke joinstyle="miter" endcap="square"/>
                    <v:path arrowok="t" o:connecttype="custom" o:connectlocs="0,0;0,0;0,0;5,30" o:connectangles="0,0,0,0"/>
                  </v:shape>
                  <v:shape id="Freeform 2916" o:spid="_x0000_s3929" style="position:absolute;left:6084;top:5194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" path="m,l,,,,10,19e" filled="f" strokeweight="56e-5mm">
                    <v:stroke joinstyle="miter" endcap="square"/>
                    <v:path arrowok="t" o:connecttype="custom" o:connectlocs="0,0;0,0;0,0;10,19" o:connectangles="0,0,0,0"/>
                  </v:shape>
                  <v:shape id="Freeform 2917" o:spid="_x0000_s3930" style="position:absolute;left:6094;top:5213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2918" o:spid="_x0000_s3931" style="position:absolute;left:6099;top:5223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19" o:spid="_x0000_s3932" style="position:absolute;left:6109;top:5223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20" o:spid="_x0000_s3933" style="position:absolute;left:6114;top:5218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" path="m,5r,l,5,9,e" filled="f" strokeweight="56e-5mm">
                    <v:stroke joinstyle="miter" endcap="square"/>
                    <v:path arrowok="t" o:connecttype="custom" o:connectlocs="0,5;0,5;0,5;9,0" o:connectangles="0,0,0,0"/>
                  </v:shape>
                  <v:shape id="Freeform 2921" o:spid="_x0000_s3934" style="position:absolute;left:6123;top:5213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" path="m,5r,l,5,5,e" filled="f" strokeweight="56e-5mm">
                    <v:stroke joinstyle="miter" endcap="square"/>
                    <v:path arrowok="t" o:connecttype="custom" o:connectlocs="0,5;0,5;0,5;5,0" o:connectangles="0,0,0,0"/>
                  </v:shape>
                  <v:shape id="Freeform 2922" o:spid="_x0000_s3935" style="position:absolute;left:6128;top:521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923" o:spid="_x0000_s3936" style="position:absolute;left:6138;top:5218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2924" o:spid="_x0000_s3937" style="position:absolute;left:6143;top:5233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2925" o:spid="_x0000_s3938" style="position:absolute;left:6153;top:5248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926" o:spid="_x0000_s3939" style="position:absolute;left:6158;top:5253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2927" o:spid="_x0000_s3940" style="position:absolute;left:6168;top:525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28" o:spid="_x0000_s3941" style="position:absolute;left:6173;top:5258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2929" o:spid="_x0000_s3942" style="position:absolute;left:6183;top:5268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" path="m,l,,,,5,15e" filled="f" strokeweight="56e-5mm">
                    <v:stroke joinstyle="miter" endcap="square"/>
                    <v:path arrowok="t" o:connecttype="custom" o:connectlocs="0,0;0,0;0,0;5,15" o:connectangles="0,0,0,0"/>
                  </v:shape>
                  <v:shape id="Freeform 2930" o:spid="_x0000_s3943" style="position:absolute;left:6188;top:5283;width:9;height:14;visibility:visible;mso-wrap-style:square;v-text-anchor:top" coordsize="9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" path="m,l,,,,9,14e" filled="f" strokeweight="56e-5mm">
                    <v:stroke joinstyle="miter" endcap="square"/>
                    <v:path arrowok="t" o:connecttype="custom" o:connectlocs="0,0;0,0;0,0;9,14" o:connectangles="0,0,0,0"/>
                  </v:shape>
                  <v:shape id="Freeform 2931" o:spid="_x0000_s3944" style="position:absolute;left:6197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932" o:spid="_x0000_s3945" style="position:absolute;left:620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33" o:spid="_x0000_s3946" style="position:absolute;left:621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34" o:spid="_x0000_s3947" style="position:absolute;left:621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35" o:spid="_x0000_s3948" style="position:absolute;left:622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36" o:spid="_x0000_s3949" style="position:absolute;left:623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37" o:spid="_x0000_s3950" style="position:absolute;left:624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38" o:spid="_x0000_s3951" style="position:absolute;left:624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39" o:spid="_x0000_s3952" style="position:absolute;left:625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40" o:spid="_x0000_s3953" style="position:absolute;left:626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41" o:spid="_x0000_s3954" style="position:absolute;left:6272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942" o:spid="_x0000_s3955" style="position:absolute;left:627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43" o:spid="_x0000_s3956" style="position:absolute;left:628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44" o:spid="_x0000_s3957" style="position:absolute;left:6296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45" o:spid="_x0000_s3958" style="position:absolute;left:636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46" o:spid="_x0000_s3959" style="position:absolute;left:636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47" o:spid="_x0000_s3960" style="position:absolute;left:637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48" o:spid="_x0000_s3961" style="position:absolute;left:638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49" o:spid="_x0000_s3962" style="position:absolute;left:6390;top:5302;width:0;height:0;visibility:visible;mso-wrap-style:square;v-text-anchor:top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" path="m,l,,,e" filled="f" strokeweight="56e-5mm">
                    <v:stroke joinstyle="miter" endcap="square"/>
                    <v:path arrowok="t" o:connecttype="custom" o:connectlocs="0,0;0,0;0,0" o:connectangles="0,0,0"/>
                  </v:shape>
                  <v:line id="Line 2950" o:spid="_x0000_s3963" style="position:absolute;visibility:visible;mso-wrap-style:square" from="6553,5302" to="6553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" strokeweight="56e-5mm">
                    <v:stroke joinstyle="miter" endcap="square"/>
                  </v:line>
                  <v:shape id="Freeform 2951" o:spid="_x0000_s3964" style="position:absolute;left:6553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52" o:spid="_x0000_s3965" style="position:absolute;left:655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53" o:spid="_x0000_s3966" style="position:absolute;left:656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54" o:spid="_x0000_s3967" style="position:absolute;left:657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55" o:spid="_x0000_s3968" style="position:absolute;left:658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56" o:spid="_x0000_s3969" style="position:absolute;left:6593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957" o:spid="_x0000_s3970" style="position:absolute;left:659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58" o:spid="_x0000_s3971" style="position:absolute;left:660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59" o:spid="_x0000_s3972" style="position:absolute;left:661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60" o:spid="_x0000_s3973" style="position:absolute;left:6617;top:5115;width:10;height:187;visibility:visible;mso-wrap-style:square;v-text-anchor:top" coordsize="10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" path="m,187r,l,187,10,e" filled="f" strokeweight="56e-5mm">
                    <v:stroke joinstyle="miter" endcap="square"/>
                    <v:path arrowok="t" o:connecttype="custom" o:connectlocs="0,187;0,187;0,187;10,0" o:connectangles="0,0,0,0"/>
                  </v:shape>
                  <v:shape id="Freeform 2961" o:spid="_x0000_s3974" style="position:absolute;left:6627;top:4635;width:5;height:480;visibility:visible;mso-wrap-style:square;v-text-anchor:top" coordsize="5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" path="m,480r,l,480,5,e" filled="f" strokeweight="56e-5mm">
                    <v:stroke joinstyle="miter" endcap="square"/>
                    <v:path arrowok="t" o:connecttype="custom" o:connectlocs="0,480;0,480;0,480;5,0" o:connectangles="0,0,0,0"/>
                  </v:shape>
                  <v:shape id="Freeform 2962" o:spid="_x0000_s3975" style="position:absolute;left:6632;top:3929;width:10;height:706;visibility:visible;mso-wrap-style:square;v-text-anchor:top" coordsize="10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" path="m,706r,l,706,10,e" filled="f" strokeweight="56e-5mm">
                    <v:stroke joinstyle="miter" endcap="square"/>
                    <v:path arrowok="t" o:connecttype="custom" o:connectlocs="0,706;0,706;0,706;10,0" o:connectangles="0,0,0,0"/>
                  </v:shape>
                  <v:shape id="Freeform 2963" o:spid="_x0000_s3976" style="position:absolute;left:6642;top:3079;width:10;height:850;visibility:visible;mso-wrap-style:square;v-text-anchor:top" coordsize="10,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" path="m,850r,l,850,10,e" filled="f" strokeweight="56e-5mm">
                    <v:stroke joinstyle="miter" endcap="square"/>
                    <v:path arrowok="t" o:connecttype="custom" o:connectlocs="0,850;0,850;0,850;10,0" o:connectangles="0,0,0,0"/>
                  </v:shape>
                  <v:shape id="Freeform 2964" o:spid="_x0000_s3977" style="position:absolute;left:6652;top:2258;width:5;height:821;visibility:visible;mso-wrap-style:square;v-text-anchor:top" coordsize="5,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" path="m,821r,l,821,5,e" filled="f" strokeweight="56e-5mm">
                    <v:stroke joinstyle="miter" endcap="square"/>
                    <v:path arrowok="t" o:connecttype="custom" o:connectlocs="0,821;0,821;0,821;5,0" o:connectangles="0,0,0,0"/>
                  </v:shape>
                  <v:shape id="Freeform 2965" o:spid="_x0000_s3978" style="position:absolute;left:6657;top:1636;width:10;height:622;visibility:visible;mso-wrap-style:square;v-text-anchor:top" coordsize="10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" path="m,622r,l,622,10,e" filled="f" strokeweight="56e-5mm">
                    <v:stroke joinstyle="miter" endcap="square"/>
                    <v:path arrowok="t" o:connecttype="custom" o:connectlocs="0,622;0,622;0,622;10,0" o:connectangles="0,0,0,0"/>
                  </v:shape>
                  <v:shape id="Freeform 2966" o:spid="_x0000_s3979" style="position:absolute;left:6667;top:1329;width:5;height:307;visibility:visible;mso-wrap-style:square;v-text-anchor:top" coordsize="5,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" path="m,307r,l,307,5,e" filled="f" strokeweight="56e-5mm">
                    <v:stroke joinstyle="miter" endcap="square"/>
                    <v:path arrowok="t" o:connecttype="custom" o:connectlocs="0,307;0,307;0,307;5,0" o:connectangles="0,0,0,0"/>
                  </v:shape>
                  <v:shape id="Freeform 2967" o:spid="_x0000_s3980" style="position:absolute;left:6672;top:1329;width:4;height:35;visibility:visible;mso-wrap-style:square;v-text-anchor:top" coordsize="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" path="m,l,,,,4,35e" filled="f" strokeweight="56e-5mm">
                    <v:stroke joinstyle="miter" endcap="square"/>
                    <v:path arrowok="t" o:connecttype="custom" o:connectlocs="0,0;0,0;0,0;4,35" o:connectangles="0,0,0,0"/>
                  </v:shape>
                  <v:shape id="Freeform 2968" o:spid="_x0000_s3981" style="position:absolute;left:6676;top:1364;width:10;height:346;visibility:visible;mso-wrap-style:square;v-text-anchor:top" coordsize="10,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" path="m,l,,,,10,346e" filled="f" strokeweight="56e-5mm">
                    <v:stroke joinstyle="miter" endcap="square"/>
                    <v:path arrowok="t" o:connecttype="custom" o:connectlocs="0,0;0,0;0,0;10,346" o:connectangles="0,0,0,0"/>
                  </v:shape>
                  <v:shape id="Freeform 2969" o:spid="_x0000_s3982" style="position:absolute;left:6686;top:1710;width:10;height:563;visibility:visible;mso-wrap-style:square;v-text-anchor:top" coordsize="10,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" path="m,l,,,,10,563e" filled="f" strokeweight="56e-5mm">
                    <v:stroke joinstyle="miter" endcap="square"/>
                    <v:path arrowok="t" o:connecttype="custom" o:connectlocs="0,0;0,0;0,0;10,563" o:connectangles="0,0,0,0"/>
                  </v:shape>
                  <v:shape id="Freeform 2970" o:spid="_x0000_s3983" style="position:absolute;left:6696;top:2273;width:5;height:677;visibility:visible;mso-wrap-style:square;v-text-anchor:top" coordsize="5,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" path="m,l,,,,5,677e" filled="f" strokeweight="56e-5mm">
                    <v:stroke joinstyle="miter" endcap="square"/>
                    <v:path arrowok="t" o:connecttype="custom" o:connectlocs="0,0;0,0;0,0;5,677" o:connectangles="0,0,0,0"/>
                  </v:shape>
                  <v:shape id="Freeform 2971" o:spid="_x0000_s3984" style="position:absolute;left:6701;top:2950;width:10;height:667;visibility:visible;mso-wrap-style:square;v-text-anchor:top" coordsize="10,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" path="m,l,,,,10,667e" filled="f" strokeweight="56e-5mm">
                    <v:stroke joinstyle="miter" endcap="square"/>
                    <v:path arrowok="t" o:connecttype="custom" o:connectlocs="0,0;0,0;0,0;10,667" o:connectangles="0,0,0,0"/>
                  </v:shape>
                  <v:shape id="Freeform 2972" o:spid="_x0000_s3985" style="position:absolute;left:6711;top:3617;width:5;height:564;visibility:visible;mso-wrap-style:square;v-text-anchor:top" coordsize="5,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" path="m,l,,,,5,564e" filled="f" strokeweight="56e-5mm">
                    <v:stroke joinstyle="miter" endcap="square"/>
                    <v:path arrowok="t" o:connecttype="custom" o:connectlocs="0,0;0,0;0,0;5,564" o:connectangles="0,0,0,0"/>
                  </v:shape>
                  <v:shape id="Freeform 2973" o:spid="_x0000_s3986" style="position:absolute;left:6716;top:4181;width:10;height:400;visibility:visible;mso-wrap-style:square;v-text-anchor:top" coordsize="1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" path="m,l,,,,10,400e" filled="f" strokeweight="56e-5mm">
                    <v:stroke joinstyle="miter" endcap="square"/>
                    <v:path arrowok="t" o:connecttype="custom" o:connectlocs="0,0;0,0;0,0;10,400" o:connectangles="0,0,0,0"/>
                  </v:shape>
                  <v:shape id="Freeform 2974" o:spid="_x0000_s3987" style="position:absolute;left:6726;top:4581;width:5;height:252;visibility:visible;mso-wrap-style:square;v-text-anchor:top" coordsize="5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" path="m,l,,,,5,252e" filled="f" strokeweight="56e-5mm">
                    <v:stroke joinstyle="miter" endcap="square"/>
                    <v:path arrowok="t" o:connecttype="custom" o:connectlocs="0,0;0,0;0,0;5,252" o:connectangles="0,0,0,0"/>
                  </v:shape>
                  <v:shape id="Freeform 2975" o:spid="_x0000_s3988" style="position:absolute;left:6731;top:4833;width:10;height:148;visibility:visible;mso-wrap-style:square;v-text-anchor:top" coordsize="10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" path="m,l,,,,10,148e" filled="f" strokeweight="56e-5mm">
                    <v:stroke joinstyle="miter" endcap="square"/>
                    <v:path arrowok="t" o:connecttype="custom" o:connectlocs="0,0;0,0;0,0;10,148" o:connectangles="0,0,0,0"/>
                  </v:shape>
                  <v:shape id="Freeform 2976" o:spid="_x0000_s3989" style="position:absolute;left:6741;top:4981;width:5;height:114;visibility:visible;mso-wrap-style:square;v-text-anchor:top" coordsize="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" path="m,l,,,,5,114e" filled="f" strokeweight="56e-5mm">
                    <v:stroke joinstyle="miter" endcap="square"/>
                    <v:path arrowok="t" o:connecttype="custom" o:connectlocs="0,0;0,0;0,0;5,114" o:connectangles="0,0,0,0"/>
                  </v:shape>
                  <v:shape id="Freeform 2977" o:spid="_x0000_s3990" style="position:absolute;left:6746;top:5095;width:10;height:94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" path="m,l,,,,10,94e" filled="f" strokeweight="56e-5mm">
                    <v:stroke joinstyle="miter" endcap="square"/>
                    <v:path arrowok="t" o:connecttype="custom" o:connectlocs="0,0;0,0;0,0;10,94" o:connectangles="0,0,0,0"/>
                  </v:shape>
                  <v:shape id="Freeform 2978" o:spid="_x0000_s3991" style="position:absolute;left:6756;top:5189;width:4;height:79;visibility:visible;mso-wrap-style:square;v-text-anchor:top" coordsize="4,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" path="m,l,,,,4,79e" filled="f" strokeweight="56e-5mm">
                    <v:stroke joinstyle="miter" endcap="square"/>
                    <v:path arrowok="t" o:connecttype="custom" o:connectlocs="0,0;0,0;0,0;4,79" o:connectangles="0,0,0,0"/>
                  </v:shape>
                  <v:shape id="Freeform 2979" o:spid="_x0000_s3992" style="position:absolute;left:6760;top:5268;width:10;height:34;visibility:visible;mso-wrap-style:square;v-text-anchor:top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" path="m,l,,,,10,34e" filled="f" strokeweight="56e-5mm">
                    <v:stroke joinstyle="miter" endcap="square"/>
                    <v:path arrowok="t" o:connecttype="custom" o:connectlocs="0,0;0,0;0,0;10,34" o:connectangles="0,0,0,0"/>
                  </v:shape>
                  <v:shape id="Freeform 2980" o:spid="_x0000_s3993" style="position:absolute;left:677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81" o:spid="_x0000_s3994" style="position:absolute;left:677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82" o:spid="_x0000_s3995" style="position:absolute;left:678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83" o:spid="_x0000_s3996" style="position:absolute;left:6849;top:5297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2984" o:spid="_x0000_s3997" style="position:absolute;left:6859;top:5297;width:0;height:0;visibility:visible;mso-wrap-style:square;v-text-anchor:top" coordsize="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" path="m,l,,,e" filled="f" strokeweight="56e-5mm">
                    <v:stroke joinstyle="miter" endcap="square"/>
                    <v:path arrowok="t" o:connecttype="custom" o:connectlocs="0,0;0,0;0,0" o:connectangles="0,0,0"/>
                  </v:shape>
                  <v:line id="Line 2985" o:spid="_x0000_s3998" style="position:absolute;visibility:visible;mso-wrap-style:square" from="6988,5297" to="6988,5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" strokeweight="56e-5mm">
                    <v:stroke joinstyle="miter" endcap="square"/>
                  </v:line>
                  <v:shape id="Freeform 2986" o:spid="_x0000_s3999" style="position:absolute;left:6988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2987" o:spid="_x0000_s4000" style="position:absolute;left:6993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2988" o:spid="_x0000_s4001" style="position:absolute;left:699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89" o:spid="_x0000_s4002" style="position:absolute;left:700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90" o:spid="_x0000_s4003" style="position:absolute;left:701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91" o:spid="_x0000_s4004" style="position:absolute;left:702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92" o:spid="_x0000_s4005" style="position:absolute;left:702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93" o:spid="_x0000_s4006" style="position:absolute;left:703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94" o:spid="_x0000_s4007" style="position:absolute;left:704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95" o:spid="_x0000_s4008" style="position:absolute;left:705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96" o:spid="_x0000_s4009" style="position:absolute;left:705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2997" o:spid="_x0000_s4010" style="position:absolute;left:706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2998" o:spid="_x0000_s4011" style="position:absolute;left:7072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2999" o:spid="_x0000_s4012" style="position:absolute;left:7081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00" o:spid="_x0000_s4013" style="position:absolute;left:708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01" o:spid="_x0000_s4014" style="position:absolute;left:709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02" o:spid="_x0000_s4015" style="position:absolute;left:7106;top:5288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" path="m,14r,l,14,5,e" filled="f" strokeweight="56e-5mm">
                    <v:stroke joinstyle="miter" endcap="square"/>
                    <v:path arrowok="t" o:connecttype="custom" o:connectlocs="0,14;0,14;0,14;5,0" o:connectangles="0,0,0,0"/>
                  </v:shape>
                  <v:shape id="Freeform 3003" o:spid="_x0000_s4016" style="position:absolute;left:7111;top:5268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3004" o:spid="_x0000_s4017" style="position:absolute;left:7116;top:5248;width:10;height:20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" path="m,20r,l,20,10,e" filled="f" strokeweight="56e-5mm">
                    <v:stroke joinstyle="miter" endcap="square"/>
                    <v:path arrowok="t" o:connecttype="custom" o:connectlocs="0,20;0,20;0,20;10,0" o:connectangles="0,0,0,0"/>
                  </v:shape>
                  <v:shape id="Freeform 3005" o:spid="_x0000_s4018" style="position:absolute;left:7126;top:5248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06" o:spid="_x0000_s4019" style="position:absolute;left:7131;top:524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3007" o:spid="_x0000_s4020" style="position:absolute;left:7141;top:5253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08" o:spid="_x0000_s4021" style="position:absolute;left:7146;top:525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3009" o:spid="_x0000_s4022" style="position:absolute;left:7156;top:5263;width:9;height:15;visibility:visible;mso-wrap-style:square;v-text-anchor:top" coordsize="9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" path="m,l,,,,9,15e" filled="f" strokeweight="56e-5mm">
                    <v:stroke joinstyle="miter" endcap="square"/>
                    <v:path arrowok="t" o:connecttype="custom" o:connectlocs="0,0;0,0;0,0;9,15" o:connectangles="0,0,0,0"/>
                  </v:shape>
                  <v:shape id="Freeform 3010" o:spid="_x0000_s4023" style="position:absolute;left:7165;top:5278;width:5;height:24;visibility:visible;mso-wrap-style:square;v-text-anchor:top" coordsize="5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" path="m,l,,,,5,24e" filled="f" strokeweight="56e-5mm">
                    <v:stroke joinstyle="miter" endcap="square"/>
                    <v:path arrowok="t" o:connecttype="custom" o:connectlocs="0,0;0,0;0,0;5,24" o:connectangles="0,0,0,0"/>
                  </v:shape>
                  <v:shape id="Freeform 3011" o:spid="_x0000_s4024" style="position:absolute;left:717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12" o:spid="_x0000_s4025" style="position:absolute;left:718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13" o:spid="_x0000_s4026" style="position:absolute;left:718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14" o:spid="_x0000_s4027" style="position:absolute;left:7190;top:5278;width:10;height:24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" path="m,24r,l,24,10,e" filled="f" strokeweight="56e-5mm">
                    <v:stroke joinstyle="miter" endcap="square"/>
                    <v:path arrowok="t" o:connecttype="custom" o:connectlocs="0,24;0,24;0,24;10,0" o:connectangles="0,0,0,0"/>
                  </v:shape>
                  <v:shape id="Freeform 3015" o:spid="_x0000_s4028" style="position:absolute;left:7200;top:5268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3016" o:spid="_x0000_s4029" style="position:absolute;left:7205;top:5268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" path="m,l,,,,10,5e" filled="f" strokeweight="56e-5mm">
                    <v:stroke joinstyle="miter" endcap="square"/>
                    <v:path arrowok="t" o:connecttype="custom" o:connectlocs="0,0;0,0;0,0;10,5" o:connectangles="0,0,0,0"/>
                  </v:shape>
                  <v:shape id="Freeform 3017" o:spid="_x0000_s4030" style="position:absolute;left:7215;top:527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3018" o:spid="_x0000_s4031" style="position:absolute;left:7225;top:5283;width:5;height:9;visibility:visible;mso-wrap-style:square;v-text-anchor:top" coordsize="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" path="m,l,,,,5,9e" filled="f" strokeweight="56e-5mm">
                    <v:stroke joinstyle="miter" endcap="square"/>
                    <v:path arrowok="t" o:connecttype="custom" o:connectlocs="0,0;0,0;0,0;5,9" o:connectangles="0,0,0,0"/>
                  </v:shape>
                  <v:shape id="Freeform 3019" o:spid="_x0000_s4032" style="position:absolute;left:7230;top:5292;width:9;height:5;visibility:visible;mso-wrap-style:square;v-text-anchor:top" coordsize="9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" path="m,l,,,,9,5e" filled="f" strokeweight="56e-5mm">
                    <v:stroke joinstyle="miter" endcap="square"/>
                    <v:path arrowok="t" o:connecttype="custom" o:connectlocs="0,0;0,0;0,0;9,5" o:connectangles="0,0,0,0"/>
                  </v:shape>
                  <v:shape id="Freeform 3020" o:spid="_x0000_s4033" style="position:absolute;left:7239;top:5297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3021" o:spid="_x0000_s4034" style="position:absolute;left:724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22" o:spid="_x0000_s4035" style="position:absolute;left:724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23" o:spid="_x0000_s4036" style="position:absolute;left:7259;top:529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" path="m,10r,l,10,5,e" filled="f" strokeweight="56e-5mm">
                    <v:stroke joinstyle="miter" endcap="square"/>
                    <v:path arrowok="t" o:connecttype="custom" o:connectlocs="0,10;0,10;0,10;5,0" o:connectangles="0,0,0,0"/>
                  </v:shape>
                  <v:shape id="Freeform 3024" o:spid="_x0000_s4037" style="position:absolute;left:7264;top:5273;width:10;height:19;visibility:visible;mso-wrap-style:square;v-text-anchor:top" coordsize="10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" path="m,19r,l,19,10,e" filled="f" strokeweight="56e-5mm">
                    <v:stroke joinstyle="miter" endcap="square"/>
                    <v:path arrowok="t" o:connecttype="custom" o:connectlocs="0,19;0,19;0,19;10,0" o:connectangles="0,0,0,0"/>
                  </v:shape>
                  <v:shape id="Freeform 3025" o:spid="_x0000_s4038" style="position:absolute;left:7274;top:5273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26" o:spid="_x0000_s4039" style="position:absolute;left:7284;top:5273;width:5;height:19;visibility:visible;mso-wrap-style:square;v-text-anchor:top" coordsize="5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" path="m,l,,,,5,19e" filled="f" strokeweight="56e-5mm">
                    <v:stroke joinstyle="miter" endcap="square"/>
                    <v:path arrowok="t" o:connecttype="custom" o:connectlocs="0,0;0,0;0,0;5,19" o:connectangles="0,0,0,0"/>
                  </v:shape>
                  <v:shape id="Freeform 3027" o:spid="_x0000_s4040" style="position:absolute;left:7289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" path="m,l,,,,10,10e" filled="f" strokeweight="56e-5mm">
                    <v:stroke joinstyle="miter" endcap="square"/>
                    <v:path arrowok="t" o:connecttype="custom" o:connectlocs="0,0;0,0;0,0;10,10" o:connectangles="0,0,0,0"/>
                  </v:shape>
                  <v:shape id="Freeform 3028" o:spid="_x0000_s4041" style="position:absolute;left:729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29" o:spid="_x0000_s4042" style="position:absolute;left:730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30" o:spid="_x0000_s4043" style="position:absolute;left:7309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3031" o:spid="_x0000_s4044" style="position:absolute;left:731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32" o:spid="_x0000_s4045" style="position:absolute;left:7328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33" o:spid="_x0000_s4046" style="position:absolute;left:7333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34" o:spid="_x0000_s4047" style="position:absolute;left:7343;top:5268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" path="m,34r,l,34,5,e" filled="f" strokeweight="56e-5mm">
                    <v:stroke joinstyle="miter" endcap="square"/>
                    <v:path arrowok="t" o:connecttype="custom" o:connectlocs="0,34;0,34;0,34;5,0" o:connectangles="0,0,0,0"/>
                  </v:shape>
                  <v:shape id="Freeform 3035" o:spid="_x0000_s4048" style="position:absolute;left:7348;top:5149;width:10;height:119;visibility:visible;mso-wrap-style:square;v-text-anchor:top" coordsize="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" path="m,119r,l,119,10,e" filled="f" strokeweight="56e-5mm">
                    <v:stroke joinstyle="miter" endcap="square"/>
                    <v:path arrowok="t" o:connecttype="custom" o:connectlocs="0,119;0,119;0,119;10,0" o:connectangles="0,0,0,0"/>
                  </v:shape>
                  <v:shape id="Freeform 3036" o:spid="_x0000_s4049" style="position:absolute;left:7358;top:5026;width:5;height:123;visibility:visible;mso-wrap-style:square;v-text-anchor:top" coordsize="5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" path="m,123r,l,123,5,e" filled="f" strokeweight="56e-5mm">
                    <v:stroke joinstyle="miter" endcap="square"/>
                    <v:path arrowok="t" o:connecttype="custom" o:connectlocs="0,123;0,123;0,123;5,0" o:connectangles="0,0,0,0"/>
                  </v:shape>
                  <v:shape id="Freeform 3037" o:spid="_x0000_s4050" style="position:absolute;left:7363;top:4917;width:5;height:109;visibility:visible;mso-wrap-style:square;v-text-anchor:top" coordsize="5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" path="m,109r,l,109,5,e" filled="f" strokeweight="56e-5mm">
                    <v:stroke joinstyle="miter" endcap="square"/>
                    <v:path arrowok="t" o:connecttype="custom" o:connectlocs="0,109;0,109;0,109;5,0" o:connectangles="0,0,0,0"/>
                  </v:shape>
                  <v:shape id="Freeform 3038" o:spid="_x0000_s4051" style="position:absolute;left:7368;top:4833;width:10;height:84;visibility:visible;mso-wrap-style:square;v-text-anchor:top" coordsize="10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" path="m,84r,l,84,10,e" filled="f" strokeweight="56e-5mm">
                    <v:stroke joinstyle="miter" endcap="square"/>
                    <v:path arrowok="t" o:connecttype="custom" o:connectlocs="0,84;0,84;0,84;10,0" o:connectangles="0,0,0,0"/>
                  </v:shape>
                  <v:shape id="Freeform 3039" o:spid="_x0000_s4052" style="position:absolute;left:7378;top:4774;width:10;height:59;visibility:visible;mso-wrap-style:square;v-text-anchor:top" coordsize="10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" path="m,59r,l,59,10,e" filled="f" strokeweight="56e-5mm">
                    <v:stroke joinstyle="miter" endcap="square"/>
                    <v:path arrowok="t" o:connecttype="custom" o:connectlocs="0,59;0,59;0,59;10,0" o:connectangles="0,0,0,0"/>
                  </v:shape>
                  <v:shape id="Freeform 3040" o:spid="_x0000_s4053" style="position:absolute;left:7388;top:4724;width:5;height:50;visibility:visible;mso-wrap-style:square;v-text-anchor:top" coordsize="5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" path="m,50r,l,50,5,e" filled="f" strokeweight="56e-5mm">
                    <v:stroke joinstyle="miter" endcap="square"/>
                    <v:path arrowok="t" o:connecttype="custom" o:connectlocs="0,50;0,50;0,50;5,0" o:connectangles="0,0,0,0"/>
                  </v:shape>
                  <v:shape id="Freeform 3041" o:spid="_x0000_s4054" style="position:absolute;left:7393;top:4704;width:9;height:20;visibility:visible;mso-wrap-style:square;v-text-anchor:top" coordsize="9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" path="m,20r,l,20,9,e" filled="f" strokeweight="56e-5mm">
                    <v:stroke joinstyle="miter" endcap="square"/>
                    <v:path arrowok="t" o:connecttype="custom" o:connectlocs="0,20;0,20;0,20;9,0" o:connectangles="0,0,0,0"/>
                  </v:shape>
                  <v:shape id="Freeform 3042" o:spid="_x0000_s4055" style="position:absolute;left:7402;top:4704;width:5;height:25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" path="m,l,,,,5,25e" filled="f" strokeweight="56e-5mm">
                    <v:stroke joinstyle="miter" endcap="square"/>
                    <v:path arrowok="t" o:connecttype="custom" o:connectlocs="0,0;0,0;0,0;5,25" o:connectangles="0,0,0,0"/>
                  </v:shape>
                  <v:shape id="Freeform 3043" o:spid="_x0000_s4056" style="position:absolute;left:7407;top:4729;width:10;height:64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" path="m,l,,,,10,64e" filled="f" strokeweight="56e-5mm">
                    <v:stroke joinstyle="miter" endcap="square"/>
                    <v:path arrowok="t" o:connecttype="custom" o:connectlocs="0,0;0,0;0,0;10,64" o:connectangles="0,0,0,0"/>
                  </v:shape>
                  <v:shape id="Freeform 3044" o:spid="_x0000_s4057" style="position:absolute;left:7417;top:4793;width:5;height:65;visibility:visible;mso-wrap-style:square;v-text-anchor:top" coordsize="5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" path="m,l,,,,5,65e" filled="f" strokeweight="56e-5mm">
                    <v:stroke joinstyle="miter" endcap="square"/>
                    <v:path arrowok="t" o:connecttype="custom" o:connectlocs="0,0;0,0;0,0;5,65" o:connectangles="0,0,0,0"/>
                  </v:shape>
                  <v:shape id="Freeform 3045" o:spid="_x0000_s4058" style="position:absolute;left:7422;top:4858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" path="m,l,,,,10,49e" filled="f" strokeweight="56e-5mm">
                    <v:stroke joinstyle="miter" endcap="square"/>
                    <v:path arrowok="t" o:connecttype="custom" o:connectlocs="0,0;0,0;0,0;10,49" o:connectangles="0,0,0,0"/>
                  </v:shape>
                  <v:shape id="Freeform 3046" o:spid="_x0000_s4059" style="position:absolute;left:7432;top:4907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" path="m,l,,,,5,20e" filled="f" strokeweight="56e-5mm">
                    <v:stroke joinstyle="miter" endcap="square"/>
                    <v:path arrowok="t" o:connecttype="custom" o:connectlocs="0,0;0,0;0,0;5,20" o:connectangles="0,0,0,0"/>
                  </v:shape>
                  <v:shape id="Freeform 3047" o:spid="_x0000_s4060" style="position:absolute;left:7437;top:4922;width:10;height:5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" path="m,5r,l,5,10,e" filled="f" strokeweight="56e-5mm">
                    <v:stroke joinstyle="miter" endcap="square"/>
                    <v:path arrowok="t" o:connecttype="custom" o:connectlocs="0,5;0,5;0,5;10,0" o:connectangles="0,0,0,0"/>
                  </v:shape>
                  <v:shape id="Freeform 3048" o:spid="_x0000_s4061" style="position:absolute;left:7447;top:4902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3049" o:spid="_x0000_s4062" style="position:absolute;left:7452;top:4853;width:10;height:49;visibility:visible;mso-wrap-style:square;v-text-anchor:top" coordsize="10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" path="m,49r,l,49,10,e" filled="f" strokeweight="56e-5mm">
                    <v:stroke joinstyle="miter" endcap="square"/>
                    <v:path arrowok="t" o:connecttype="custom" o:connectlocs="0,49;0,49;0,49;10,0" o:connectangles="0,0,0,0"/>
                  </v:shape>
                  <v:shape id="Freeform 3050" o:spid="_x0000_s4063" style="position:absolute;left:7462;top:4759;width:5;height:94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" path="m,94r,l,94,5,e" filled="f" strokeweight="56e-5mm">
                    <v:stroke joinstyle="miter" endcap="square"/>
                    <v:path arrowok="t" o:connecttype="custom" o:connectlocs="0,94;0,94;0,94;5,0" o:connectangles="0,0,0,0"/>
                  </v:shape>
                  <v:shape id="Freeform 3051" o:spid="_x0000_s4064" style="position:absolute;left:7467;top:4660;width:10;height:99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" path="m,99r,l,99,10,e" filled="f" strokeweight="56e-5mm">
                    <v:stroke joinstyle="miter" endcap="square"/>
                    <v:path arrowok="t" o:connecttype="custom" o:connectlocs="0,99;0,99;0,99;10,0" o:connectangles="0,0,0,0"/>
                  </v:shape>
                  <v:shape id="Freeform 3052" o:spid="_x0000_s4065" style="position:absolute;left:7477;top:4576;width:4;height:84;visibility:visible;mso-wrap-style:square;v-text-anchor:top" coordsize="4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" path="m,84r,l,84,4,e" filled="f" strokeweight="56e-5mm">
                    <v:stroke joinstyle="miter" endcap="square"/>
                    <v:path arrowok="t" o:connecttype="custom" o:connectlocs="0,84;0,84;0,84;4,0" o:connectangles="0,0,0,0"/>
                  </v:shape>
                  <v:shape id="Freeform 3053" o:spid="_x0000_s4066" style="position:absolute;left:7481;top:4541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3054" o:spid="_x0000_s4067" style="position:absolute;left:7491;top:4541;width:5;height:5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" path="m,l,,,,5,5e" filled="f" strokeweight="56e-5mm">
                    <v:stroke joinstyle="miter" endcap="square"/>
                    <v:path arrowok="t" o:connecttype="custom" o:connectlocs="0,0;0,0;0,0;5,5" o:connectangles="0,0,0,0"/>
                  </v:shape>
                  <v:shape id="Freeform 3055" o:spid="_x0000_s4068" style="position:absolute;left:7496;top:4546;width:10;height:25;visibility:visible;mso-wrap-style:square;v-text-anchor:top" coordsize="10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" path="m,l,,,,10,25e" filled="f" strokeweight="56e-5mm">
                    <v:stroke joinstyle="miter" endcap="square"/>
                    <v:path arrowok="t" o:connecttype="custom" o:connectlocs="0,0;0,0;0,0;10,25" o:connectangles="0,0,0,0"/>
                  </v:shape>
                  <v:shape id="Freeform 3056" o:spid="_x0000_s4069" style="position:absolute;left:7506;top:4571;width:5;height:40;visibility:visible;mso-wrap-style:square;v-text-anchor:top" coordsize="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" path="m,l,,,,5,40e" filled="f" strokeweight="56e-5mm">
                    <v:stroke joinstyle="miter" endcap="square"/>
                    <v:path arrowok="t" o:connecttype="custom" o:connectlocs="0,0;0,0;0,0;5,40" o:connectangles="0,0,0,0"/>
                  </v:shape>
                  <v:shape id="Freeform 3057" o:spid="_x0000_s4070" style="position:absolute;left:7511;top:4611;width:10;height:54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" path="m,l,,,,10,54e" filled="f" strokeweight="56e-5mm">
                    <v:stroke joinstyle="miter" endcap="square"/>
                    <v:path arrowok="t" o:connecttype="custom" o:connectlocs="0,0;0,0;0,0;10,54" o:connectangles="0,0,0,0"/>
                  </v:shape>
                  <v:shape id="Freeform 3058" o:spid="_x0000_s4071" style="position:absolute;left:7521;top:4665;width:5;height:69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" path="m,l,,,,5,69e" filled="f" strokeweight="56e-5mm">
                    <v:stroke joinstyle="miter" endcap="square"/>
                    <v:path arrowok="t" o:connecttype="custom" o:connectlocs="0,0;0,0;0,0;5,69" o:connectangles="0,0,0,0"/>
                  </v:shape>
                  <v:shape id="Freeform 3059" o:spid="_x0000_s4072" style="position:absolute;left:7526;top:4734;width:10;height:84;visibility:visible;mso-wrap-style:square;v-text-anchor:top" coordsize="10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" path="m,l,,,,10,84e" filled="f" strokeweight="56e-5mm">
                    <v:stroke joinstyle="miter" endcap="square"/>
                    <v:path arrowok="t" o:connecttype="custom" o:connectlocs="0,0;0,0;0,0;10,84" o:connectangles="0,0,0,0"/>
                  </v:shape>
                  <v:shape id="Freeform 3060" o:spid="_x0000_s4073" style="position:absolute;left:7536;top:4818;width:5;height:99;visibility:visible;mso-wrap-style:square;v-text-anchor:top" coordsize="5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" path="m,l,,,,5,99e" filled="f" strokeweight="56e-5mm">
                    <v:stroke joinstyle="miter" endcap="square"/>
                    <v:path arrowok="t" o:connecttype="custom" o:connectlocs="0,0;0,0;0,0;5,99" o:connectangles="0,0,0,0"/>
                  </v:shape>
                  <v:shape id="Freeform 3061" o:spid="_x0000_s4074" style="position:absolute;left:7541;top:4917;width:10;height:119;visibility:visible;mso-wrap-style:square;v-text-anchor:top" coordsize="10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" path="m,l,,,,10,119e" filled="f" strokeweight="56e-5mm">
                    <v:stroke joinstyle="miter" endcap="square"/>
                    <v:path arrowok="t" o:connecttype="custom" o:connectlocs="0,0;0,0;0,0;10,119" o:connectangles="0,0,0,0"/>
                  </v:shape>
                  <v:shape id="Freeform 3062" o:spid="_x0000_s4075" style="position:absolute;left:7551;top:5036;width:9;height:138;visibility:visible;mso-wrap-style:square;v-text-anchor:top" coordsize="9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" path="m,l,,,,9,138e" filled="f" strokeweight="56e-5mm">
                    <v:stroke joinstyle="miter" endcap="square"/>
                    <v:path arrowok="t" o:connecttype="custom" o:connectlocs="0,0;0,0;0,0;9,138" o:connectangles="0,0,0,0"/>
                  </v:shape>
                  <v:shape id="Freeform 3063" o:spid="_x0000_s4076" style="position:absolute;left:7560;top:5174;width:5;height:114;visibility:visible;mso-wrap-style:square;v-text-anchor:top" coordsize="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" path="m,l,,,,5,114e" filled="f" strokeweight="56e-5mm">
                    <v:stroke joinstyle="miter" endcap="square"/>
                    <v:path arrowok="t" o:connecttype="custom" o:connectlocs="0,0;0,0;0,0;5,114" o:connectangles="0,0,0,0"/>
                  </v:shape>
                  <v:shape id="Freeform 3064" o:spid="_x0000_s4077" style="position:absolute;left:7565;top:5288;width:5;height:14;visibility:visible;mso-wrap-style:square;v-text-anchor:top" coordsize="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" path="m,l,,,,5,14e" filled="f" strokeweight="56e-5mm">
                    <v:stroke joinstyle="miter" endcap="square"/>
                    <v:path arrowok="t" o:connecttype="custom" o:connectlocs="0,0;0,0;0,0;5,14" o:connectangles="0,0,0,0"/>
                  </v:shape>
                  <v:shape id="Freeform 3065" o:spid="_x0000_s4078" style="position:absolute;left:757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66" o:spid="_x0000_s4079" style="position:absolute;left:758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67" o:spid="_x0000_s4080" style="position:absolute;left:7585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68" o:spid="_x0000_s4081" style="position:absolute;left:759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69" o:spid="_x0000_s4082" style="position:absolute;left:760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70" o:spid="_x0000_s4083" style="position:absolute;left:7610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71" o:spid="_x0000_s4084" style="position:absolute;left:7620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72" o:spid="_x0000_s4085" style="position:absolute;left:7625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73" o:spid="_x0000_s4086" style="position:absolute;left:7630;top:5302;width:9;height:0;visibility:visible;mso-wrap-style:square;v-text-anchor:top" coordsize="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" path="m,l,,,,9,e" filled="f" strokeweight="56e-5mm">
                    <v:stroke joinstyle="miter" endcap="square"/>
                    <v:path arrowok="t" o:connecttype="custom" o:connectlocs="0,0;0,0;0,0;9,0" o:connectangles="0,0,0,0"/>
                  </v:shape>
                  <v:shape id="Freeform 3074" o:spid="_x0000_s4087" style="position:absolute;left:7639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75" o:spid="_x0000_s4088" style="position:absolute;left:7644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76" o:spid="_x0000_s4089" style="position:absolute;left:7654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077" o:spid="_x0000_s4090" style="position:absolute;left:7659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78" o:spid="_x0000_s4091" style="position:absolute;left:7669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3079" o:spid="_x0000_s4092" style="position:absolute;left:7679;top:5233;width:5;height:59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" path="m,59r,l,59,5,e" filled="f" strokeweight="56e-5mm">
                    <v:stroke joinstyle="miter" endcap="square"/>
                    <v:path arrowok="t" o:connecttype="custom" o:connectlocs="0,59;0,59;0,59;5,0" o:connectangles="0,0,0,0"/>
                  </v:shape>
                  <v:shape id="Freeform 3080" o:spid="_x0000_s4093" style="position:absolute;left:7684;top:5184;width:5;height:49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" path="m,49r,l,49,5,e" filled="f" strokeweight="56e-5mm">
                    <v:stroke joinstyle="miter" endcap="square"/>
                    <v:path arrowok="t" o:connecttype="custom" o:connectlocs="0,49;0,49;0,49;5,0" o:connectangles="0,0,0,0"/>
                  </v:shape>
                  <v:shape id="Freeform 3081" o:spid="_x0000_s4094" style="position:absolute;left:7689;top:5169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" path="m,15r,l,15,10,e" filled="f" strokeweight="56e-5mm">
                    <v:stroke joinstyle="miter" endcap="square"/>
                    <v:path arrowok="t" o:connecttype="custom" o:connectlocs="0,15;0,15;0,15;10,0" o:connectangles="0,0,0,0"/>
                  </v:shape>
                  <v:shape id="Freeform 3082" o:spid="_x0000_s4095" style="position:absolute;left:7699;top:5169;width:5;height:39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" path="m,l,,,,5,39e" filled="f" strokeweight="56e-5mm">
                    <v:stroke joinstyle="miter" endcap="square"/>
                    <v:path arrowok="t" o:connecttype="custom" o:connectlocs="0,0;0,0;0,0;5,39" o:connectangles="0,0,0,0"/>
                  </v:shape>
                  <v:shape id="Freeform 3083" o:spid="_x0000_s4096" style="position:absolute;left:7704;top:5208;width:10;height:70;visibility:visible;mso-wrap-style:square;v-text-anchor:top" coordsize="10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" path="m,l,,,,10,70e" filled="f" strokeweight="56e-5mm">
                    <v:stroke joinstyle="miter" endcap="square"/>
                    <v:path arrowok="t" o:connecttype="custom" o:connectlocs="0,0;0,0;0,0;10,70" o:connectangles="0,0,0,0"/>
                  </v:shape>
                  <v:shape id="Freeform 3084" o:spid="_x0000_s4097" style="position:absolute;left:7714;top:5278;width:4;height:24;visibility:visible;mso-wrap-style:square;v-text-anchor:top" coordsize="4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" path="m,l,,,,4,24e" filled="f" strokeweight="56e-5mm">
                    <v:stroke joinstyle="miter" endcap="square"/>
                    <v:path arrowok="t" o:connecttype="custom" o:connectlocs="0,0;0,0;0,0;4,24" o:connectangles="0,0,0,0"/>
                  </v:shape>
                  <v:shape id="Freeform 3085" o:spid="_x0000_s4098" style="position:absolute;left:7718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086" o:spid="_x0000_s4099" style="position:absolute;left:7728;top:5292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3087" o:spid="_x0000_s4100" style="position:absolute;left:7738;top:5263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3088" o:spid="_x0000_s4101" style="position:absolute;left:7743;top:5243;width:5;height:20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" path="m,20r,l,20,5,e" filled="f" strokeweight="56e-5mm">
                    <v:stroke joinstyle="miter" endcap="square"/>
                    <v:path arrowok="t" o:connecttype="custom" o:connectlocs="0,20;0,20;0,20;5,0" o:connectangles="0,0,0,0"/>
                  </v:shape>
                  <v:shape id="Freeform 3089" o:spid="_x0000_s4102" style="position:absolute;left:7748;top:5233;width:10;height:10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" path="m,10r,l,10,10,e" filled="f" strokeweight="56e-5mm">
                    <v:stroke joinstyle="miter" endcap="square"/>
                    <v:path arrowok="t" o:connecttype="custom" o:connectlocs="0,10;0,10;0,10;10,0" o:connectangles="0,0,0,0"/>
                  </v:shape>
                  <v:shape id="Freeform 3090" o:spid="_x0000_s4103" style="position:absolute;left:7758;top:5204;width:5;height:29;visibility:visible;mso-wrap-style:square;v-text-anchor:top" coordsize="5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" path="m,29r,l,29,5,e" filled="f" strokeweight="56e-5mm">
                    <v:stroke joinstyle="miter" endcap="square"/>
                    <v:path arrowok="t" o:connecttype="custom" o:connectlocs="0,29;0,29;0,29;5,0" o:connectangles="0,0,0,0"/>
                  </v:shape>
                  <v:shape id="Freeform 3091" o:spid="_x0000_s4104" style="position:absolute;left:7763;top:5169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" path="m,35r,l,35,10,e" filled="f" strokeweight="56e-5mm">
                    <v:stroke joinstyle="miter" endcap="square"/>
                    <v:path arrowok="t" o:connecttype="custom" o:connectlocs="0,35;0,35;0,35;10,0" o:connectangles="0,0,0,0"/>
                  </v:shape>
                  <v:shape id="Freeform 3092" o:spid="_x0000_s4105" style="position:absolute;left:7773;top:5154;width:5;height:1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" path="m,15r,l,15,5,e" filled="f" strokeweight="56e-5mm">
                    <v:stroke joinstyle="miter" endcap="square"/>
                    <v:path arrowok="t" o:connecttype="custom" o:connectlocs="0,15;0,15;0,15;5,0" o:connectangles="0,0,0,0"/>
                  </v:shape>
                  <v:shape id="Freeform 3093" o:spid="_x0000_s4106" style="position:absolute;left:7778;top:5154;width:10;height:1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" path="m,l,,,,10,15e" filled="f" strokeweight="56e-5mm">
                    <v:stroke joinstyle="miter" endcap="square"/>
                    <v:path arrowok="t" o:connecttype="custom" o:connectlocs="0,0;0,0;0,0;10,15" o:connectangles="0,0,0,0"/>
                  </v:shape>
                  <v:shape id="Freeform 3094" o:spid="_x0000_s4107" style="position:absolute;left:7788;top:5169;width:10;height:35;visibility:visible;mso-wrap-style:square;v-text-anchor:top" coordsize="10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" path="m,l,,,,10,35e" filled="f" strokeweight="56e-5mm">
                    <v:stroke joinstyle="miter" endcap="square"/>
                    <v:path arrowok="t" o:connecttype="custom" o:connectlocs="0,0;0,0;0,0;10,35" o:connectangles="0,0,0,0"/>
                  </v:shape>
                  <v:shape id="Freeform 3095" o:spid="_x0000_s4108" style="position:absolute;left:7798;top:5204;width:4;height:24;visibility:visible;mso-wrap-style:square;v-text-anchor:top" coordsize="4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" path="m,l,,,,4,24e" filled="f" strokeweight="56e-5mm">
                    <v:stroke joinstyle="miter" endcap="square"/>
                    <v:path arrowok="t" o:connecttype="custom" o:connectlocs="0,0;0,0;0,0;4,24" o:connectangles="0,0,0,0"/>
                  </v:shape>
                  <v:shape id="Freeform 3096" o:spid="_x0000_s4109" style="position:absolute;left:7802;top:5228;width:10;height:3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" path="m,l,,,,10,30e" filled="f" strokeweight="56e-5mm">
                    <v:stroke joinstyle="miter" endcap="square"/>
                    <v:path arrowok="t" o:connecttype="custom" o:connectlocs="0,0;0,0;0,0;10,30" o:connectangles="0,0,0,0"/>
                  </v:shape>
                  <v:shape id="Freeform 3097" o:spid="_x0000_s4110" style="position:absolute;left:7812;top:5258;width:5;height:34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" path="m,l,,,,5,34e" filled="f" strokeweight="56e-5mm">
                    <v:stroke joinstyle="miter" endcap="square"/>
                    <v:path arrowok="t" o:connecttype="custom" o:connectlocs="0,0;0,0;0,0;5,34" o:connectangles="0,0,0,0"/>
                  </v:shape>
                  <v:shape id="Freeform 3098" o:spid="_x0000_s4111" style="position:absolute;left:7817;top:5292;width:5;height:10;visibility:visible;mso-wrap-style:square;v-text-anchor:top" coordsize="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" path="m,l,,,,5,10e" filled="f" strokeweight="56e-5mm">
                    <v:stroke joinstyle="miter" endcap="square"/>
                    <v:path arrowok="t" o:connecttype="custom" o:connectlocs="0,0;0,0;0,0;5,10" o:connectangles="0,0,0,0"/>
                  </v:shape>
                  <v:shape id="Freeform 3099" o:spid="_x0000_s4112" style="position:absolute;left:782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0" o:spid="_x0000_s4113" style="position:absolute;left:783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101" o:spid="_x0000_s4114" style="position:absolute;left:783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2" o:spid="_x0000_s4115" style="position:absolute;left:7847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3" o:spid="_x0000_s4116" style="position:absolute;left:7857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104" o:spid="_x0000_s4117" style="position:absolute;left:7862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5" o:spid="_x0000_s4118" style="position:absolute;left:7872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106" o:spid="_x0000_s4119" style="position:absolute;left:7877;top:5302;width:4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" path="m,l,,,,4,e" filled="f" strokeweight="56e-5mm">
                    <v:stroke joinstyle="miter" endcap="square"/>
                    <v:path arrowok="t" o:connecttype="custom" o:connectlocs="0,0;0,0;0,0;4,0" o:connectangles="0,0,0,0"/>
                  </v:shape>
                  <v:shape id="Freeform 3107" o:spid="_x0000_s4120" style="position:absolute;left:7881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8" o:spid="_x0000_s4121" style="position:absolute;left:7891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  <v:shape id="Freeform 3109" o:spid="_x0000_s4122" style="position:absolute;left:7901;top:5302;width:5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" path="m,l,,,,5,e" filled="f" strokeweight="56e-5mm">
                    <v:stroke joinstyle="miter" endcap="square"/>
                    <v:path arrowok="t" o:connecttype="custom" o:connectlocs="0,0;0,0;0,0;5,0" o:connectangles="0,0,0,0"/>
                  </v:shape>
                  <v:shape id="Freeform 3110" o:spid="_x0000_s4123" style="position:absolute;left:7906;top:5302;width:10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" path="m,l,,,,10,e" filled="f" strokeweight="56e-5mm">
                    <v:stroke joinstyle="miter" endcap="square"/>
                    <v:path arrowok="t" o:connecttype="custom" o:connectlocs="0,0;0,0;0,0;10,0" o:connectangles="0,0,0,0"/>
                  </v:shape>
                </v:group>
                <v:shape id="Freeform 3112" o:spid="_x0000_s4124" style="position:absolute;left:50266;top:33451;width:32;height:216;visibility:visible;mso-wrap-style:square;v-text-anchor:top" coordsize="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" path="m,34r,l,34,5,e" filled="f" strokeweight="56e-5mm">
                  <v:stroke joinstyle="miter" endcap="square"/>
                  <v:path arrowok="t" o:connecttype="custom" o:connectlocs="0,21590;0,21590;0,21590;3175,0" o:connectangles="0,0,0,0"/>
                </v:shape>
                <v:shape id="Freeform 3113" o:spid="_x0000_s4125" style="position:absolute;left:50298;top:32823;width:63;height:628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" path="m,99r,l,99,10,e" filled="f" strokeweight="56e-5mm">
                  <v:stroke joinstyle="miter" endcap="square"/>
                  <v:path arrowok="t" o:connecttype="custom" o:connectlocs="0,62865;0,62865;0,62865;6350,0" o:connectangles="0,0,0,0"/>
                </v:shape>
                <v:shape id="Freeform 3114" o:spid="_x0000_s4126" style="position:absolute;left:50361;top:32004;width:32;height:819;visibility:visible;mso-wrap-style:square;v-text-anchor:top" coordsize="5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" path="m,129r,l,129,5,e" filled="f" strokeweight="56e-5mm">
                  <v:stroke joinstyle="miter" endcap="square"/>
                  <v:path arrowok="t" o:connecttype="custom" o:connectlocs="0,81915;0,81915;0,81915;3175,0" o:connectangles="0,0,0,0"/>
                </v:shape>
                <v:shape id="Freeform 3115" o:spid="_x0000_s4127" style="position:absolute;left:50393;top:31254;width:32;height:750;visibility:visible;mso-wrap-style:square;v-text-anchor:top" coordsize="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" path="m,118r,l,118,5,e" filled="f" strokeweight="56e-5mm">
                  <v:stroke joinstyle="miter" endcap="square"/>
                  <v:path arrowok="t" o:connecttype="custom" o:connectlocs="0,74930;0,74930;0,74930;3175,0" o:connectangles="0,0,0,0"/>
                </v:shape>
                <v:shape id="Freeform 3116" o:spid="_x0000_s4128" style="position:absolute;left:50425;top:30848;width:63;height:406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" path="m,64r,l,64,10,e" filled="f" strokeweight="56e-5mm">
                  <v:stroke joinstyle="miter" endcap="square"/>
                  <v:path arrowok="t" o:connecttype="custom" o:connectlocs="0,40640;0,40640;0,40640;6350,0" o:connectangles="0,0,0,0"/>
                </v:shape>
                <v:shape id="Freeform 3117" o:spid="_x0000_s4129" style="position:absolute;left:50488;top:30848;width:58;height:63;visibility:visible;mso-wrap-style:square;v-text-anchor:top" coordsize="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" path="m,l,,,,9,10e" filled="f" strokeweight="56e-5mm">
                  <v:stroke joinstyle="miter" endcap="square"/>
                  <v:path arrowok="t" o:connecttype="custom" o:connectlocs="0,0;0,0;0,0;5715,6350" o:connectangles="0,0,0,0"/>
                </v:shape>
                <v:shape id="Freeform 3118" o:spid="_x0000_s4130" style="position:absolute;left:50546;top:30911;width:31;height:407;visibility:visible;mso-wrap-style:square;v-text-anchor:top" coordsize="5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" path="m,l,,,,5,64e" filled="f" strokeweight="56e-5mm">
                  <v:stroke joinstyle="miter" endcap="square"/>
                  <v:path arrowok="t" o:connecttype="custom" o:connectlocs="0,0;0,0;0,0;3175,40640" o:connectangles="0,0,0,0"/>
                </v:shape>
                <v:shape id="Freeform 3119" o:spid="_x0000_s4131" style="position:absolute;left:50577;top:31318;width:64;height:717;visibility:visible;mso-wrap-style:square;v-text-anchor:top" coordsize="10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" path="m,l,,,,10,113e" filled="f" strokeweight="56e-5mm">
                  <v:stroke joinstyle="miter" endcap="square"/>
                  <v:path arrowok="t" o:connecttype="custom" o:connectlocs="0,0;0,0;0,0;6350,71755" o:connectangles="0,0,0,0"/>
                </v:shape>
                <v:shape id="Freeform 3120" o:spid="_x0000_s4132" style="position:absolute;left:50641;top:32035;width:32;height:756;visibility:visible;mso-wrap-style:square;v-text-anchor:top" coordsize="5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" path="m,l,,,,5,119e" filled="f" strokeweight="56e-5mm">
                  <v:stroke joinstyle="miter" endcap="square"/>
                  <v:path arrowok="t" o:connecttype="custom" o:connectlocs="0,0;0,0;0,0;3175,75565" o:connectangles="0,0,0,0"/>
                </v:shape>
                <v:shape id="Freeform 3121" o:spid="_x0000_s4133" style="position:absolute;left:50673;top:32791;width:63;height:629;visibility:visible;mso-wrap-style:square;v-text-anchor:top" coordsize="10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" path="m,l,,,,10,99e" filled="f" strokeweight="56e-5mm">
                  <v:stroke joinstyle="miter" endcap="square"/>
                  <v:path arrowok="t" o:connecttype="custom" o:connectlocs="0,0;0,0;0,0;6350,62865" o:connectangles="0,0,0,0"/>
                </v:shape>
                <v:shape id="Freeform 3122" o:spid="_x0000_s4134" style="position:absolute;left:50736;top:33420;width:32;height:247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" path="m,l,,,,5,39e" filled="f" strokeweight="56e-5mm">
                  <v:stroke joinstyle="miter" endcap="square"/>
                  <v:path arrowok="t" o:connecttype="custom" o:connectlocs="0,0;0,0;0,0;3175,24765" o:connectangles="0,0,0,0"/>
                </v:shape>
                <v:shape id="Freeform 3123" o:spid="_x0000_s4135" style="position:absolute;left:50768;top:33667;width:32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shape id="Freeform 3124" o:spid="_x0000_s4136" style="position:absolute;left:50800;top:33515;width:63;height:152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" path="m,24r,l,24,10,e" filled="f" strokeweight="56e-5mm">
                  <v:stroke joinstyle="miter" endcap="square"/>
                  <v:path arrowok="t" o:connecttype="custom" o:connectlocs="0,15240;0,15240;0,15240;6350,0" o:connectangles="0,0,0,0"/>
                </v:shape>
                <v:shape id="Freeform 3125" o:spid="_x0000_s4137" style="position:absolute;left:50863;top:33388;width:64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" path="m,20r,l,20,10,e" filled="f" strokeweight="56e-5mm">
                  <v:stroke joinstyle="miter" endcap="square"/>
                  <v:path arrowok="t" o:connecttype="custom" o:connectlocs="0,12700;0,12700;0,12700;6350,0" o:connectangles="0,0,0,0"/>
                </v:shape>
                <v:shape id="Freeform 3126" o:spid="_x0000_s4138" style="position:absolute;left:50927;top:33388;width:31;height:95;visibility:visible;mso-wrap-style:square;v-text-anchor:top" coordsize="5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" path="m,l,,,,5,15e" filled="f" strokeweight="56e-5mm">
                  <v:stroke joinstyle="miter" endcap="square"/>
                  <v:path arrowok="t" o:connecttype="custom" o:connectlocs="0,0;0,0;0,0;3175,9525" o:connectangles="0,0,0,0"/>
                </v:shape>
                <v:shape id="Freeform 3127" o:spid="_x0000_s4139" style="position:absolute;left:50958;top:33483;width:64;height:184;visibility:visible;mso-wrap-style:square;v-text-anchor:top" coordsize="10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" path="m,l,,,,10,29e" filled="f" strokeweight="56e-5mm">
                  <v:stroke joinstyle="miter" endcap="square"/>
                  <v:path arrowok="t" o:connecttype="custom" o:connectlocs="0,0;0,0;0,0;6350,18415" o:connectangles="0,0,0,0"/>
                </v:shape>
                <v:shape id="Freeform 3128" o:spid="_x0000_s4140" style="position:absolute;left:51022;top:33667;width:25;height:0;visibility:visible;mso-wrap-style:square;v-text-anchor:top" coordsize="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" path="m,l,,,,4,e" filled="f" strokeweight="56e-5mm">
                  <v:stroke joinstyle="miter" endcap="square"/>
                  <v:path arrowok="t" o:connecttype="custom" o:connectlocs="0,0;0,0;0,0;2540,0" o:connectangles="0,0,0,0"/>
                </v:shape>
                <v:shape id="Freeform 3129" o:spid="_x0000_s4141" style="position:absolute;left:51047;top:33667;width:64;height:0;visibility:visible;mso-wrap-style:square;v-text-anchor:top" coordsize="1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" path="m,l,,,,10,e" filled="f" strokeweight="56e-5mm">
                  <v:stroke joinstyle="miter" endcap="square"/>
                  <v:path arrowok="t" o:connecttype="custom" o:connectlocs="0,0;0,0;0,0;6350,0" o:connectangles="0,0,0,0"/>
                </v:shape>
                <v:shape id="Freeform 3130" o:spid="_x0000_s4142" style="position:absolute;left:51111;top:33667;width:31;height:0;visibility:visible;mso-wrap-style:square;v-text-anchor:top" coordsize="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" path="m,l,,,,5,e" filled="f" strokeweight="56e-5mm">
                  <v:stroke joinstyle="miter" endcap="square"/>
                  <v:path arrowok="t" o:connecttype="custom" o:connectlocs="0,0;0,0;0,0;3175,0" o:connectangles="0,0,0,0"/>
                </v:shape>
                <v:rect id="Rectangle 3131" o:spid="_x0000_s4143" style="position:absolute;left:7581;top:18681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" filled="f" stroked="f">
                  <v:textbox style="mso-fit-shape-to-text:t" inset="0,0,0,0">
                    <w:txbxContent>
                      <w:p w14:paraId="5B46A66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rect id="Rectangle 3132" o:spid="_x0000_s4144" style="position:absolute;left:8248;top:18681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" filled="f" stroked="f">
                  <v:textbox style="mso-fit-shape-to-text:t" inset="0,0,0,0">
                    <w:txbxContent>
                      <w:p w14:paraId="3C2C65A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33" o:spid="_x0000_s4145" style="position:absolute;left:8578;top:18681;width:712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" filled="f" stroked="f">
                  <v:textbox style="mso-fit-shape-to-text:t" inset="0,0,0,0">
                    <w:txbxContent>
                      <w:p w14:paraId="094CAD91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3134" o:spid="_x0000_s4146" style="position:absolute;left:9245;top:18681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" filled="f" stroked="f">
                  <v:textbox style="mso-fit-shape-to-text:t" inset="0,0,0,0">
                    <w:txbxContent>
                      <w:p w14:paraId="1056A383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3135" o:spid="_x0000_s4147" style="position:absolute;left:28784;top:29324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" filled="f" stroked="f">
                  <v:textbox style="mso-fit-shape-to-text:t" inset="0,0,0,0">
                    <w:txbxContent>
                      <w:p w14:paraId="2D33128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rect id="Rectangle 3136" o:spid="_x0000_s4148" style="position:absolute;left:30111;top:29324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" filled="f" stroked="f">
                  <v:textbox style="mso-fit-shape-to-text:t" inset="0,0,0,0">
                    <w:txbxContent>
                      <w:p w14:paraId="06367D9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37" o:spid="_x0000_s4149" style="position:absolute;left:30448;top:29324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" filled="f" stroked="f">
                  <v:textbox style="mso-fit-shape-to-text:t" inset="0,0,0,0">
                    <w:txbxContent>
                      <w:p w14:paraId="00A6904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3138" o:spid="_x0000_s4150" style="position:absolute;left:31108;top:29324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" filled="f" stroked="f">
                  <v:textbox style="mso-fit-shape-to-text:t" inset="0,0,0,0">
                    <w:txbxContent>
                      <w:p w14:paraId="7CFF022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rect id="Rectangle 3139" o:spid="_x0000_s4151" style="position:absolute;left:33902;top:30480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" filled="f" stroked="f">
                  <v:textbox style="mso-fit-shape-to-text:t" inset="0,0,0,0">
                    <w:txbxContent>
                      <w:p w14:paraId="327B7E2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2</w:t>
                        </w:r>
                      </w:p>
                    </w:txbxContent>
                  </v:textbox>
                </v:rect>
                <v:rect id="Rectangle 3140" o:spid="_x0000_s4152" style="position:absolute;left:35229;top:30480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" filled="f" stroked="f">
                  <v:textbox style="mso-fit-shape-to-text:t" inset="0,0,0,0">
                    <w:txbxContent>
                      <w:p w14:paraId="1EF1110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41" o:spid="_x0000_s4153" style="position:absolute;left:35560;top:3048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" filled="f" stroked="f">
                  <v:textbox style="mso-fit-shape-to-text:t" inset="0,0,0,0">
                    <w:txbxContent>
                      <w:p w14:paraId="783B4D6D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3142" o:spid="_x0000_s4154" style="position:absolute;left:36226;top:30480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" filled="f" stroked="f">
                  <v:textbox style="mso-fit-shape-to-text:t" inset="0,0,0,0">
                    <w:txbxContent>
                      <w:p w14:paraId="717DB8C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line id="Line 3143" o:spid="_x0000_s4155" style="position:absolute;flip:x y;visibility:visible;mso-wrap-style:square" from="36156,31661" to="36874,32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" strokeweight="56e-5mm">
                  <v:stroke joinstyle="miter" endcap="square"/>
                </v:line>
                <v:rect id="Rectangle 3144" o:spid="_x0000_s4156" style="position:absolute;left:42367;top:6483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" filled="f" stroked="f">
                  <v:textbox style="mso-fit-shape-to-text:t" inset="0,0,0,0">
                    <w:txbxContent>
                      <w:p w14:paraId="7D21C94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4</w:t>
                        </w:r>
                      </w:p>
                    </w:txbxContent>
                  </v:textbox>
                </v:rect>
                <v:rect id="Rectangle 3145" o:spid="_x0000_s4157" style="position:absolute;left:43694;top:6483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flK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1WL1Ab9v0hOQuzcAAAD//wMAUEsBAi0AFAAGAAgAAAAhANvh9svuAAAAhQEAABMAAAAAAAAAAAAA&#10;AAAAAAAAAFtDb250ZW50X1R5cGVzXS54bWxQSwECLQAUAAYACAAAACEAWvQsW78AAAAVAQAACwAA&#10;AAAAAAAAAAAAAAAfAQAAX3JlbHMvLnJlbHNQSwECLQAUAAYACAAAACEAlMn5SsMAAADdAAAADwAA&#10;AAAAAAAAAAAAAAAHAgAAZHJzL2Rvd25yZXYueG1sUEsFBgAAAAADAAMAtwAAAPcCAAAAAA==&#10;" filled="f" stroked="f">
                  <v:textbox style="mso-fit-shape-to-text:t" inset="0,0,0,0">
                    <w:txbxContent>
                      <w:p w14:paraId="498C0E2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46" o:spid="_x0000_s4158" style="position:absolute;left:44024;top:6483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" filled="f" stroked="f">
                  <v:textbox style="mso-fit-shape-to-text:t" inset="0,0,0,0">
                    <w:txbxContent>
                      <w:p w14:paraId="7CE7D0A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56</w:t>
                        </w:r>
                      </w:p>
                    </w:txbxContent>
                  </v:textbox>
                </v:rect>
                <v:line id="Line 3147" o:spid="_x0000_s4159" style="position:absolute;flip:y;visibility:visible;mso-wrap-style:square" from="42367,7658" to="43116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" strokeweight="56e-5mm">
                  <v:stroke joinstyle="miter" endcap="square"/>
                </v:line>
                <v:rect id="Rectangle 3148" o:spid="_x0000_s4160" style="position:absolute;left:46062;top:27628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" filled="f" stroked="f">
                  <v:textbox style="mso-fit-shape-to-text:t" inset="0,0,0,0">
                    <w:txbxContent>
                      <w:p w14:paraId="187CA87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6</w:t>
                        </w:r>
                      </w:p>
                    </w:txbxContent>
                  </v:textbox>
                </v:rect>
                <v:rect id="Rectangle 3149" o:spid="_x0000_s4161" style="position:absolute;left:47390;top:27628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" filled="f" stroked="f">
                  <v:textbox style="mso-fit-shape-to-text:t" inset="0,0,0,0">
                    <w:txbxContent>
                      <w:p w14:paraId="105E31B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50" o:spid="_x0000_s4162" style="position:absolute;left:47720;top:27628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" filled="f" stroked="f">
                  <v:textbox style="mso-fit-shape-to-text:t" inset="0,0,0,0">
                    <w:txbxContent>
                      <w:p w14:paraId="0700F4B9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3151" o:spid="_x0000_s4163" style="position:absolute;left:48387;top:27628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Iw0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" filled="f" stroked="f">
                  <v:textbox style="mso-fit-shape-to-text:t" inset="0,0,0,0">
                    <w:txbxContent>
                      <w:p w14:paraId="38E009E4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0</w:t>
                        </w:r>
                      </w:p>
                    </w:txbxContent>
                  </v:textbox>
                </v:rect>
                <v:rect id="Rectangle 3152" o:spid="_x0000_s4164" style="position:absolute;left:48990;top:29635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" filled="f" stroked="f">
                  <v:textbox style="mso-fit-shape-to-text:t" inset="0,0,0,0">
                    <w:txbxContent>
                      <w:p w14:paraId="37B3011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7</w:t>
                        </w:r>
                      </w:p>
                    </w:txbxContent>
                  </v:textbox>
                </v:rect>
                <v:rect id="Rectangle 3153" o:spid="_x0000_s4165" style="position:absolute;left:50317;top:29635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" filled="f" stroked="f">
                  <v:textbox style="mso-fit-shape-to-text:t" inset="0,0,0,0">
                    <w:txbxContent>
                      <w:p w14:paraId="72BAD1A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54" o:spid="_x0000_s4166" style="position:absolute;left:50647;top:2963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hJD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1eJjBb9v0hOQuzcAAAD//wMAUEsBAi0AFAAGAAgAAAAhANvh9svuAAAAhQEAABMAAAAAAAAAAAAA&#10;AAAAAAAAAFtDb250ZW50X1R5cGVzXS54bWxQSwECLQAUAAYACAAAACEAWvQsW78AAAAVAQAACwAA&#10;AAAAAAAAAAAAAAAfAQAAX3JlbHMvLnJlbHNQSwECLQAUAAYACAAAACEAQyYSQ8MAAADdAAAADwAA&#10;AAAAAAAAAAAAAAAHAgAAZHJzL2Rvd25yZXYueG1sUEsFBgAAAAADAAMAtwAAAPcCAAAAAA==&#10;" filled="f" stroked="f">
                  <v:textbox style="mso-fit-shape-to-text:t" inset="0,0,0,0">
                    <w:txbxContent>
                      <w:p w14:paraId="6E1C45E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rect id="Rectangle 3155" o:spid="_x0000_s4167" style="position:absolute;left:51314;top:2963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" filled="f" stroked="f">
                  <v:textbox style="mso-fit-shape-to-text:t" inset="0,0,0,0">
                    <w:txbxContent>
                      <w:p w14:paraId="5C341BB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line id="Line 3156" o:spid="_x0000_s4168" style="position:absolute;visibility:visible;mso-wrap-style:square" from="12134,33699" to="12198,33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" strokeweight="56e-5mm">
                  <v:stroke joinstyle="miter" endcap="square"/>
                </v:line>
                <v:shape id="Freeform 3157" o:spid="_x0000_s4169" style="position:absolute;left:12198;top:33667;width:32;height:32;visibility:visible;mso-wrap-style:square;v-text-anchor:top" coordsize="5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" path="m,5r,l,5,5,e" filled="f" strokeweight="56e-5mm">
                  <v:stroke joinstyle="miter" endcap="square"/>
                  <v:path arrowok="t" o:connecttype="custom" o:connectlocs="0,3175;0,3175;0,3175;3175,0" o:connectangles="0,0,0,0"/>
                </v:shape>
                <v:shape id="Freeform 3158" o:spid="_x0000_s4170" style="position:absolute;left:12230;top:33515;width:63;height:152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" path="m,24r,l,24,10,e" filled="f" strokeweight="56e-5mm">
                  <v:stroke joinstyle="miter" endcap="square"/>
                  <v:path arrowok="t" o:connecttype="custom" o:connectlocs="0,15240;0,15240;0,15240;6350,0" o:connectangles="0,0,0,0"/>
                </v:shape>
                <v:shape id="Freeform 3159" o:spid="_x0000_s4171" style="position:absolute;left:12293;top:32918;width:32;height:597;visibility:visible;mso-wrap-style:square;v-text-anchor:top" coordsize="5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" path="m,94r,l,94,5,e" filled="f" strokeweight="56e-5mm">
                  <v:stroke joinstyle="miter" endcap="square"/>
                  <v:path arrowok="t" o:connecttype="custom" o:connectlocs="0,59690;0,59690;0,59690;3175,0" o:connectangles="0,0,0,0"/>
                </v:shape>
                <v:shape id="Freeform 3160" o:spid="_x0000_s4172" style="position:absolute;left:12325;top:31064;width:57;height:1854;visibility:visible;mso-wrap-style:square;v-text-anchor:top" coordsize="9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" path="m,292r,l,292,9,e" filled="f" strokeweight="56e-5mm">
                  <v:stroke joinstyle="miter" endcap="square"/>
                  <v:path arrowok="t" o:connecttype="custom" o:connectlocs="0,185420;0,185420;0,185420;5715,0" o:connectangles="0,0,0,0"/>
                </v:shape>
                <v:shape id="Freeform 3161" o:spid="_x0000_s4173" style="position:absolute;left:12382;top:30314;width:32;height:750;visibility:visible;mso-wrap-style:square;v-text-anchor:top" coordsize="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" path="m,118r,l,118,5,e" filled="f" strokeweight="56e-5mm">
                  <v:stroke joinstyle="miter" endcap="square"/>
                  <v:path arrowok="t" o:connecttype="custom" o:connectlocs="0,74930;0,74930;0,74930;3175,0" o:connectangles="0,0,0,0"/>
                </v:shape>
                <v:shape id="Freeform 3162" o:spid="_x0000_s4174" style="position:absolute;left:12414;top:29965;width:32;height:349;visibility:visible;mso-wrap-style:square;v-text-anchor:top" coordsize="5,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" path="m,55r,l,55,5,e" filled="f" strokeweight="56e-5mm">
                  <v:stroke joinstyle="miter" endcap="square"/>
                  <v:path arrowok="t" o:connecttype="custom" o:connectlocs="0,34925;0,34925;0,34925;3175,0" o:connectangles="0,0,0,0"/>
                </v:shape>
                <v:shape id="Freeform 3163" o:spid="_x0000_s4175" style="position:absolute;left:12446;top:29965;width:63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" path="m,l,,,,10,20e" filled="f" strokeweight="56e-5mm">
                  <v:stroke joinstyle="miter" endcap="square"/>
                  <v:path arrowok="t" o:connecttype="custom" o:connectlocs="0,0;0,0;0,0;6350,12700" o:connectangles="0,0,0,0"/>
                </v:shape>
                <v:shape id="Freeform 3164" o:spid="_x0000_s4176" style="position:absolute;left:12509;top:30092;width:64;height:127;visibility:visible;mso-wrap-style:square;v-text-anchor:top" coordsize="10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" path="m,l,,,,10,20e" filled="f" strokeweight="56e-5mm">
                  <v:stroke joinstyle="miter" endcap="square"/>
                  <v:path arrowok="t" o:connecttype="custom" o:connectlocs="0,0;0,0;0,0;6350,12700" o:connectangles="0,0,0,0"/>
                </v:shape>
                <v:shape id="Freeform 3165" o:spid="_x0000_s4177" style="position:absolute;left:12573;top:30092;width:31;height:127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" path="m,20r,l,20,5,e" filled="f" strokeweight="56e-5mm">
                  <v:stroke joinstyle="miter" endcap="square"/>
                  <v:path arrowok="t" o:connecttype="custom" o:connectlocs="0,12700;0,12700;0,12700;3175,0" o:connectangles="0,0,0,0"/>
                </v:shape>
                <v:shape id="Freeform 3166" o:spid="_x0000_s4178" style="position:absolute;left:12604;top:29654;width:64;height:438;visibility:visible;mso-wrap-style:square;v-text-anchor:top" coordsize="10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" path="m,69r,l,69,10,e" filled="f" strokeweight="56e-5mm">
                  <v:stroke joinstyle="miter" endcap="square"/>
                  <v:path arrowok="t" o:connecttype="custom" o:connectlocs="0,43815;0,43815;0,43815;6350,0" o:connectangles="0,0,0,0"/>
                </v:shape>
                <v:shape id="Freeform 3167" o:spid="_x0000_s4179" style="position:absolute;left:12668;top:29279;width:32;height:375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" path="m,59r,l,59,5,e" filled="f" strokeweight="56e-5mm">
                  <v:stroke joinstyle="miter" endcap="square"/>
                  <v:path arrowok="t" o:connecttype="custom" o:connectlocs="0,37465;0,37465;0,37465;3175,0" o:connectangles="0,0,0,0"/>
                </v:shape>
                <v:shape id="Freeform 3168" o:spid="_x0000_s4180" style="position:absolute;left:12700;top:29184;width:63;height:95;visibility:visible;mso-wrap-style:square;v-text-anchor:top" coordsize="1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" path="m,15r,l,15,10,e" filled="f" strokeweight="56e-5mm">
                  <v:stroke joinstyle="miter" endcap="square"/>
                  <v:path arrowok="t" o:connecttype="custom" o:connectlocs="0,9525;0,9525;0,9525;6350,0" o:connectangles="0,0,0,0"/>
                </v:shape>
                <v:shape id="Freeform 3169" o:spid="_x0000_s4181" style="position:absolute;left:12763;top:29184;width:32;height:311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" path="m,l,,,,5,49e" filled="f" strokeweight="56e-5mm">
                  <v:stroke joinstyle="miter" endcap="square"/>
                  <v:path arrowok="t" o:connecttype="custom" o:connectlocs="0,0;0,0;0,0;3175,31115" o:connectangles="0,0,0,0"/>
                </v:shape>
                <v:shape id="Freeform 3170" o:spid="_x0000_s4182" style="position:absolute;left:12795;top:29495;width:63;height:343;visibility:visible;mso-wrap-style:square;v-text-anchor:top" coordsize="1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" path="m,l,,,,10,54e" filled="f" strokeweight="56e-5mm">
                  <v:stroke joinstyle="miter" endcap="square"/>
                  <v:path arrowok="t" o:connecttype="custom" o:connectlocs="0,0;0,0;0,0;6350,34290" o:connectangles="0,0,0,0"/>
                </v:shape>
                <v:shape id="Freeform 3171" o:spid="_x0000_s4183" style="position:absolute;left:12858;top:29838;width:26;height:191;visibility:visible;mso-wrap-style:square;v-text-anchor:top" coordsize="4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" path="m,l,,,,4,30e" filled="f" strokeweight="56e-5mm">
                  <v:stroke joinstyle="miter" endcap="square"/>
                  <v:path arrowok="t" o:connecttype="custom" o:connectlocs="0,0;0,0;0,0;2540,19050" o:connectangles="0,0,0,0"/>
                </v:shape>
                <v:shape id="Freeform 3172" o:spid="_x0000_s4184" style="position:absolute;left:12884;top:30029;width:63;height:63;visibility:visible;mso-wrap-style:square;v-text-anchor:top" coordsize="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" path="m,l,,,,10,10e" filled="f" strokeweight="56e-5mm">
                  <v:stroke joinstyle="miter" endcap="square"/>
                  <v:path arrowok="t" o:connecttype="custom" o:connectlocs="0,0;0,0;0,0;6350,6350" o:connectangles="0,0,0,0"/>
                </v:shape>
                <v:shape id="Freeform 3173" o:spid="_x0000_s4185" style="position:absolute;left:12947;top:30092;width:32;height:159;visibility:visible;mso-wrap-style:square;v-text-anchor:top" coordsize="5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" path="m,l,,,,5,25e" filled="f" strokeweight="56e-5mm">
                  <v:stroke joinstyle="miter" endcap="square"/>
                  <v:path arrowok="t" o:connecttype="custom" o:connectlocs="0,0;0,0;0,0;3175,15875" o:connectangles="0,0,0,0"/>
                </v:shape>
                <v:shape id="Freeform 3174" o:spid="_x0000_s4186" style="position:absolute;left:12979;top:30251;width:63;height:406;visibility:visible;mso-wrap-style:square;v-text-anchor:top" coordsize="10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" path="m,l,,,,10,64e" filled="f" strokeweight="56e-5mm">
                  <v:stroke joinstyle="miter" endcap="square"/>
                  <v:path arrowok="t" o:connecttype="custom" o:connectlocs="0,0;0,0;0,0;6350,40640" o:connectangles="0,0,0,0"/>
                </v:shape>
                <v:shape id="Freeform 3175" o:spid="_x0000_s4187" style="position:absolute;left:13042;top:30657;width:32;height:311;visibility:visible;mso-wrap-style:square;v-text-anchor:top" coordsize="5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" path="m,l,,,,5,49e" filled="f" strokeweight="56e-5mm">
                  <v:stroke joinstyle="miter" endcap="square"/>
                  <v:path arrowok="t" o:connecttype="custom" o:connectlocs="0,0;0,0;0,0;3175,31115" o:connectangles="0,0,0,0"/>
                </v:shape>
                <v:shape id="Freeform 3176" o:spid="_x0000_s4188" style="position:absolute;left:13074;top:30968;width:64;height:254;visibility:visible;mso-wrap-style:square;v-text-anchor:top" coordsize="1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" path="m,l,,,,10,40e" filled="f" strokeweight="56e-5mm">
                  <v:stroke joinstyle="miter" endcap="square"/>
                  <v:path arrowok="t" o:connecttype="custom" o:connectlocs="0,0;0,0;0,0;6350,25400" o:connectangles="0,0,0,0"/>
                </v:shape>
                <v:shape id="Freeform 3177" o:spid="_x0000_s4189" style="position:absolute;left:13138;top:31222;width:31;height:223;visibility:visible;mso-wrap-style:square;v-text-anchor:top" coordsize="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" path="m,l,,,,5,35e" filled="f" strokeweight="56e-5mm">
                  <v:stroke joinstyle="miter" endcap="square"/>
                  <v:path arrowok="t" o:connecttype="custom" o:connectlocs="0,0;0,0;0,0;3175,22225" o:connectangles="0,0,0,0"/>
                </v:shape>
                <v:shape id="Freeform 3178" o:spid="_x0000_s4190" style="position:absolute;left:13169;top:31445;width:64;height:559;visibility:visible;mso-wrap-style:square;v-text-anchor:top" coordsize="10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" path="m,l,,,,10,88e" filled="f" strokeweight="56e-5mm">
                  <v:stroke joinstyle="miter" endcap="square"/>
                  <v:path arrowok="t" o:connecttype="custom" o:connectlocs="0,0;0,0;0,0;6350,55880" o:connectangles="0,0,0,0"/>
                </v:shape>
                <v:shape id="Freeform 3179" o:spid="_x0000_s4191" style="position:absolute;left:13233;top:32004;width:32;height:787;visibility:visible;mso-wrap-style:square;v-text-anchor:top" coordsize="5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" path="m,l,,,,5,124e" filled="f" strokeweight="56e-5mm">
                  <v:stroke joinstyle="miter" endcap="square"/>
                  <v:path arrowok="t" o:connecttype="custom" o:connectlocs="0,0;0,0;0,0;3175,78740" o:connectangles="0,0,0,0"/>
                </v:shape>
                <v:shape id="Freeform 3180" o:spid="_x0000_s4192" style="position:absolute;left:13265;top:32791;width:63;height:813;visibility:visible;mso-wrap-style:square;v-text-anchor:top" coordsize="10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" path="m,l,,,,10,128e" filled="f" strokeweight="56e-5mm">
                  <v:stroke joinstyle="miter" endcap="square"/>
                  <v:path arrowok="t" o:connecttype="custom" o:connectlocs="0,0;0,0;0,0;6350,81280" o:connectangles="0,0,0,0"/>
                </v:shape>
                <v:rect id="Rectangle 3181" o:spid="_x0000_s4193" style="position:absolute;left:11588;top:27978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" filled="f" stroked="f">
                  <v:textbox style="mso-fit-shape-to-text:t" inset="0,0,0,0">
                    <w:txbxContent>
                      <w:p w14:paraId="08AB797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rect id="Rectangle 3182" o:spid="_x0000_s4194" style="position:absolute;left:12255;top:27978;width:35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" filled="f" stroked="f">
                  <v:textbox style="mso-fit-shape-to-text:t" inset="0,0,0,0">
                    <w:txbxContent>
                      <w:p w14:paraId="5C0D8A0E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183" o:spid="_x0000_s4195" style="position:absolute;left:12585;top:27978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" filled="f" stroked="f">
                  <v:textbox style="mso-fit-shape-to-text:t" inset="0,0,0,0">
                    <w:txbxContent>
                      <w:p w14:paraId="661896B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68</w:t>
                        </w:r>
                      </w:p>
                    </w:txbxContent>
                  </v:textbox>
                </v:rect>
                <v:rect id="Rectangle 3184" o:spid="_x0000_s4196" style="position:absolute;left:12414;top:26212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" filled="f" stroked="f">
                  <v:textbox style="mso-fit-shape-to-text:t" inset="0,0,0,0">
                    <w:txbxContent>
                      <w:p w14:paraId="37F4B32E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3185" o:spid="_x0000_s4197" style="position:absolute;flip:y;visibility:visible;mso-wrap-style:square" from="25114,33013" to="25177,33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" strokeweight="56e-5mm">
                  <v:stroke joinstyle="miter" endcap="square"/>
                </v:line>
                <v:shape id="Freeform 3186" o:spid="_x0000_s4198" style="position:absolute;left:25177;top:32004;width:32;height:1009;visibility:visible;mso-wrap-style:square;v-text-anchor:top" coordsize="5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" path="m,159r,l,159,5,e" filled="f" strokeweight="56e-5mm">
                  <v:stroke joinstyle="miter" endcap="square"/>
                  <v:path arrowok="t" o:connecttype="custom" o:connectlocs="0,100965;0,100965;0,100965;3175,0" o:connectangles="0,0,0,0"/>
                </v:shape>
                <v:shape id="Freeform 3187" o:spid="_x0000_s4199" style="position:absolute;left:25209;top:30880;width:64;height:1124;visibility:visible;mso-wrap-style:square;v-text-anchor:top" coordsize="10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" path="m,177r,l,177,10,e" filled="f" strokeweight="56e-5mm">
                  <v:stroke joinstyle="miter" endcap="square"/>
                  <v:path arrowok="t" o:connecttype="custom" o:connectlocs="0,112395;0,112395;0,112395;6350,0" o:connectangles="0,0,0,0"/>
                </v:shape>
                <v:shape id="Freeform 3188" o:spid="_x0000_s4200" style="position:absolute;left:25273;top:29686;width:31;height:1194;visibility:visible;mso-wrap-style:square;v-text-anchor:top" coordsize="5,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" path="m,188r,l,188,5,e" filled="f" strokeweight="56e-5mm">
                  <v:stroke joinstyle="miter" endcap="square"/>
                  <v:path arrowok="t" o:connecttype="custom" o:connectlocs="0,119380;0,119380;0,119380;3175,0" o:connectangles="0,0,0,0"/>
                </v:shape>
                <v:shape id="Freeform 3189" o:spid="_x0000_s4201" style="position:absolute;left:25304;top:28238;width:64;height:1448;visibility:visible;mso-wrap-style:square;v-text-anchor:top" coordsize="10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" path="m,228r,l,228,10,e" filled="f" strokeweight="56e-5mm">
                  <v:stroke joinstyle="miter" endcap="square"/>
                  <v:path arrowok="t" o:connecttype="custom" o:connectlocs="0,144780;0,144780;0,144780;6350,0" o:connectangles="0,0,0,0"/>
                </v:shape>
                <v:shape id="Freeform 3190" o:spid="_x0000_s4202" style="position:absolute;left:25368;top:26638;width:32;height:1600;visibility:visible;mso-wrap-style:square;v-text-anchor:top" coordsize="5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" path="m,252r,l,252,5,e" filled="f" strokeweight="56e-5mm">
                  <v:stroke joinstyle="miter" endcap="square"/>
                  <v:path arrowok="t" o:connecttype="custom" o:connectlocs="0,160020;0,160020;0,160020;3175,0" o:connectangles="0,0,0,0"/>
                </v:shape>
                <v:shape id="Freeform 3191" o:spid="_x0000_s4203" style="position:absolute;left:25400;top:24853;width:31;height:1785;visibility:visible;mso-wrap-style:square;v-text-anchor:top" coordsize="5,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" path="m,281r,l,281,5,e" filled="f" strokeweight="56e-5mm">
                  <v:stroke joinstyle="miter" endcap="square"/>
                  <v:path arrowok="t" o:connecttype="custom" o:connectlocs="0,178435;0,178435;0,178435;3175,0" o:connectangles="0,0,0,0"/>
                </v:shape>
                <v:shape id="Freeform 3192" o:spid="_x0000_s4204" style="position:absolute;left:25431;top:23094;width:64;height:1759;visibility:visible;mso-wrap-style:square;v-text-anchor:top" coordsize="10,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" path="m,277r,l,277,10,e" filled="f" strokeweight="56e-5mm">
                  <v:stroke joinstyle="miter" endcap="square"/>
                  <v:path arrowok="t" o:connecttype="custom" o:connectlocs="0,175895;0,175895;0,175895;6350,0" o:connectangles="0,0,0,0"/>
                </v:shape>
                <v:shape id="Freeform 3193" o:spid="_x0000_s4205" style="position:absolute;left:25495;top:21526;width:63;height:1568;visibility:visible;mso-wrap-style:square;v-text-anchor:top" coordsize="10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" path="m,247r,l,247,10,e" filled="f" strokeweight="56e-5mm">
                  <v:stroke joinstyle="miter" endcap="square"/>
                  <v:path arrowok="t" o:connecttype="custom" o:connectlocs="0,156845;0,156845;0,156845;6350,0" o:connectangles="0,0,0,0"/>
                </v:shape>
                <v:shape id="Freeform 3194" o:spid="_x0000_s4206" style="position:absolute;left:25558;top:20364;width:32;height:1162;visibility:visible;mso-wrap-style:square;v-text-anchor:top" coordsize="5,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" path="m,183r,l,183,5,e" filled="f" strokeweight="56e-5mm">
                  <v:stroke joinstyle="miter" endcap="square"/>
                  <v:path arrowok="t" o:connecttype="custom" o:connectlocs="0,116205;0,116205;0,116205;3175,0" o:connectangles="0,0,0,0"/>
                </v:shape>
                <v:shape id="Freeform 3195" o:spid="_x0000_s4207" style="position:absolute;left:25590;top:19672;width:57;height:692;visibility:visible;mso-wrap-style:square;v-text-anchor:top" coordsize="9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" path="m,109r,l,109,9,e" filled="f" strokeweight="56e-5mm">
                  <v:stroke joinstyle="miter" endcap="square"/>
                  <v:path arrowok="t" o:connecttype="custom" o:connectlocs="0,69215;0,69215;0,69215;5715,0" o:connectangles="0,0,0,0"/>
                </v:shape>
                <v:shape id="Freeform 3196" o:spid="_x0000_s4208" style="position:absolute;left:25647;top:19424;width:32;height:248;visibility:visible;mso-wrap-style:square;v-text-anchor:top" coordsize="5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" path="m,39r,l,39,5,e" filled="f" strokeweight="56e-5mm">
                  <v:stroke joinstyle="miter" endcap="square"/>
                  <v:path arrowok="t" o:connecttype="custom" o:connectlocs="0,24765;0,24765;0,24765;3175,0" o:connectangles="0,0,0,0"/>
                </v:shape>
                <v:shape id="Freeform 3197" o:spid="_x0000_s4209" style="position:absolute;left:25679;top:19424;width:63;height:32;visibility:visible;mso-wrap-style:square;v-text-anchor:top" coordsize="1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" path="m,l,,,,10,5e" filled="f" strokeweight="56e-5mm">
                  <v:stroke joinstyle="miter" endcap="square"/>
                  <v:path arrowok="t" o:connecttype="custom" o:connectlocs="0,0;0,0;0,0;6350,3175" o:connectangles="0,0,0,0"/>
                </v:shape>
                <v:shape id="Freeform 3198" o:spid="_x0000_s4210" style="position:absolute;left:25742;top:19456;width:32;height:375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" path="m,l,,,,5,59e" filled="f" strokeweight="56e-5mm">
                  <v:stroke joinstyle="miter" endcap="square"/>
                  <v:path arrowok="t" o:connecttype="custom" o:connectlocs="0,0;0,0;0,0;3175,37465" o:connectangles="0,0,0,0"/>
                </v:shape>
                <v:shape id="Freeform 3199" o:spid="_x0000_s4211" style="position:absolute;left:25774;top:19831;width:32;height:819;visibility:visible;mso-wrap-style:square;v-text-anchor:top" coordsize="5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" path="m,l,,,,5,129e" filled="f" strokeweight="56e-5mm">
                  <v:stroke joinstyle="miter" endcap="square"/>
                  <v:path arrowok="t" o:connecttype="custom" o:connectlocs="0,0;0,0;0,0;3175,81915" o:connectangles="0,0,0,0"/>
                </v:shape>
                <v:shape id="Freeform 3200" o:spid="_x0000_s4212" style="position:absolute;left:25806;top:20650;width:63;height:1409;visibility:visible;mso-wrap-style:square;v-text-anchor:top" coordsize="10,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" path="m,l,,,,10,222e" filled="f" strokeweight="56e-5mm">
                  <v:stroke joinstyle="miter" endcap="square"/>
                  <v:path arrowok="t" o:connecttype="custom" o:connectlocs="0,0;0,0;0,0;6350,140970" o:connectangles="0,0,0,0"/>
                </v:shape>
                <v:shape id="Freeform 3201" o:spid="_x0000_s4213" style="position:absolute;left:25869;top:22059;width:64;height:1912;visibility:visible;mso-wrap-style:square;v-text-anchor:top" coordsize="10,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" path="m,l,,,,10,301e" filled="f" strokeweight="56e-5mm">
                  <v:stroke joinstyle="miter" endcap="square"/>
                  <v:path arrowok="t" o:connecttype="custom" o:connectlocs="0,0;0,0;0,0;6350,191135" o:connectangles="0,0,0,0"/>
                </v:shape>
                <v:shape id="Freeform 3202" o:spid="_x0000_s4214" style="position:absolute;left:25933;top:23971;width:32;height:2044;visibility:visible;mso-wrap-style:square;v-text-anchor:top" coordsize="5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" path="m,l,,,,5,322e" filled="f" strokeweight="56e-5mm">
                  <v:stroke joinstyle="miter" endcap="square"/>
                  <v:path arrowok="t" o:connecttype="custom" o:connectlocs="0,0;0,0;0,0;3175,204470" o:connectangles="0,0,0,0"/>
                </v:shape>
                <v:shape id="Freeform 3203" o:spid="_x0000_s4215" style="position:absolute;left:25965;top:26015;width:63;height:2039;visibility:visible;mso-wrap-style:square;v-text-anchor:top" coordsize="10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" path="m,l,,,,10,321e" filled="f" strokeweight="56e-5mm">
                  <v:stroke joinstyle="miter" endcap="square"/>
                  <v:path arrowok="t" o:connecttype="custom" o:connectlocs="0,0;0,0;0,0;6350,203835" o:connectangles="0,0,0,0"/>
                </v:shape>
                <v:shape id="Freeform 3204" o:spid="_x0000_s4216" style="position:absolute;left:26028;top:28054;width:32;height:1664;visibility:visible;mso-wrap-style:square;v-text-anchor:top" coordsize="5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" path="m,l,,,,5,262e" filled="f" strokeweight="56e-5mm">
                  <v:stroke joinstyle="miter" endcap="square"/>
                  <v:path arrowok="t" o:connecttype="custom" o:connectlocs="0,0;0,0;0,0;3175,166370" o:connectangles="0,0,0,0"/>
                </v:shape>
                <v:shape id="Freeform 3205" o:spid="_x0000_s4217" style="position:absolute;left:26060;top:29718;width:57;height:1346;visibility:visible;mso-wrap-style:square;v-text-anchor:top" coordsize="9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" path="m,l,,,,9,212e" filled="f" strokeweight="56e-5mm">
                  <v:stroke joinstyle="miter" endcap="square"/>
                  <v:path arrowok="t" o:connecttype="custom" o:connectlocs="0,0;0,0;0,0;5715,134620" o:connectangles="0,0,0,0"/>
                </v:shape>
                <v:shape id="Freeform 3206" o:spid="_x0000_s4218" style="position:absolute;left:26117;top:31064;width:32;height:971;visibility:visible;mso-wrap-style:square;v-text-anchor:top" coordsize="5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" path="m,l,,,,5,153e" filled="f" strokeweight="56e-5mm">
                  <v:stroke joinstyle="miter" endcap="square"/>
                  <v:path arrowok="t" o:connecttype="custom" o:connectlocs="0,0;0,0;0,0;3175,97155" o:connectangles="0,0,0,0"/>
                </v:shape>
                <v:shape id="Freeform 3207" o:spid="_x0000_s4219" style="position:absolute;left:26149;top:32035;width:32;height:788;visibility:visible;mso-wrap-style:square;v-text-anchor:top" coordsize="5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" path="m,l,,,,5,124e" filled="f" strokeweight="56e-5mm">
                  <v:stroke joinstyle="miter" endcap="square"/>
                  <v:path arrowok="t" o:connecttype="custom" o:connectlocs="0,0;0,0;0,0;3175,78740" o:connectangles="0,0,0,0"/>
                </v:shape>
                <v:shape id="Freeform 3208" o:spid="_x0000_s4220" style="position:absolute;left:26181;top:32823;width:63;height:692;visibility:visible;mso-wrap-style:square;v-text-anchor:top" coordsize="10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" path="m,l,,,,10,109e" filled="f" strokeweight="56e-5mm">
                  <v:stroke joinstyle="miter" endcap="square"/>
                  <v:path arrowok="t" o:connecttype="custom" o:connectlocs="0,0;0,0;0,0;6350,69215" o:connectangles="0,0,0,0"/>
                </v:shape>
                <v:shape id="Freeform 3209" o:spid="_x0000_s4221" style="position:absolute;left:26244;top:33515;width:64;height:152;visibility:visible;mso-wrap-style:square;v-text-anchor:top" coordsize="10,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" path="m,l,,,,10,24e" filled="f" strokeweight="56e-5mm">
                  <v:stroke joinstyle="miter" endcap="square"/>
                  <v:path arrowok="t" o:connecttype="custom" o:connectlocs="0,0;0,0;0,0;6350,15240" o:connectangles="0,0,0,0"/>
                </v:shape>
                <v:rect id="Rectangle 3210" o:spid="_x0000_s4222" style="position:absolute;left:24523;top:18192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gnuwwAAAN0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rPVCt5v0hOQ2xcAAAD//wMAUEsBAi0AFAAGAAgAAAAhANvh9svuAAAAhQEAABMAAAAAAAAAAAAA&#10;AAAAAAAAAFtDb250ZW50X1R5cGVzXS54bWxQSwECLQAUAAYACAAAACEAWvQsW78AAAAVAQAACwAA&#10;AAAAAAAAAAAAAAAfAQAAX3JlbHMvLnJlbHNQSwECLQAUAAYACAAAACEAXK4J7sMAAADdAAAADwAA&#10;AAAAAAAAAAAAAAAHAgAAZHJzL2Rvd25yZXYueG1sUEsFBgAAAAADAAMAtwAAAPcCAAAAAA==&#10;" filled="f" stroked="f">
                  <v:textbox style="mso-fit-shape-to-text:t" inset="0,0,0,0">
                    <w:txbxContent>
                      <w:p w14:paraId="0262341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rect id="Rectangle 3211" o:spid="_x0000_s4223" style="position:absolute;left:25184;top:18192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" filled="f" stroked="f">
                  <v:textbox style="mso-fit-shape-to-text:t" inset="0,0,0,0">
                    <w:txbxContent>
                      <w:p w14:paraId="5B2D1602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212" o:spid="_x0000_s4224" style="position:absolute;left:25520;top:18192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" filled="f" stroked="f">
                  <v:textbox style="mso-fit-shape-to-text:t" inset="0,0,0,0">
                    <w:txbxContent>
                      <w:p w14:paraId="3041D585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0</w:t>
                        </w:r>
                      </w:p>
                    </w:txbxContent>
                  </v:textbox>
                </v:rect>
                <v:rect id="Rectangle 3213" o:spid="_x0000_s4225" style="position:absolute;left:25336;top:16357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W9kwgAAAN0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" filled="f" stroked="f">
                  <v:textbox style="mso-fit-shape-to-text:t" inset="0,0,0,0">
                    <w:txbxContent>
                      <w:p w14:paraId="3CE1B21A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3214" o:spid="_x0000_s4226" style="position:absolute;flip:y;visibility:visible;mso-wrap-style:square" from="40887,31064" to="40919,33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" strokeweight="56e-5mm">
                  <v:stroke joinstyle="miter" endcap="square"/>
                </v:line>
                <v:shape id="Freeform 3215" o:spid="_x0000_s4227" style="position:absolute;left:40919;top:26168;width:63;height:4896;visibility:visible;mso-wrap-style:square;v-text-anchor:top" coordsize="10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" path="m,771r,l,771,10,e" filled="f" strokeweight="56e-5mm">
                  <v:stroke joinstyle="miter" endcap="square"/>
                  <v:path arrowok="t" o:connecttype="custom" o:connectlocs="0,489585;0,489585;0,489585;6350,0" o:connectangles="0,0,0,0"/>
                </v:shape>
                <v:shape id="Freeform 3216" o:spid="_x0000_s4228" style="position:absolute;left:40982;top:19862;width:64;height:6306;visibility:visible;mso-wrap-style:square;v-text-anchor:top" coordsize="10,9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" path="m,993r,l,993,10,e" filled="f" strokeweight="56e-5mm">
                  <v:stroke joinstyle="miter" endcap="square"/>
                  <v:path arrowok="t" o:connecttype="custom" o:connectlocs="0,630555;0,630555;0,630555;6350,0" o:connectangles="0,0,0,0"/>
                </v:shape>
                <v:shape id="Freeform 3217" o:spid="_x0000_s4229" style="position:absolute;left:41046;top:13804;width:32;height:6058;visibility:visible;mso-wrap-style:square;v-text-anchor:top" coordsize="5,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" path="m,954r,l,954,5,e" filled="f" strokeweight="56e-5mm">
                  <v:stroke joinstyle="miter" endcap="square"/>
                  <v:path arrowok="t" o:connecttype="custom" o:connectlocs="0,605790;0,605790;0,605790;3175,0" o:connectangles="0,0,0,0"/>
                </v:shape>
                <v:shape id="Freeform 3218" o:spid="_x0000_s4230" style="position:absolute;left:41078;top:9131;width:31;height:4673;visibility:visible;mso-wrap-style:square;v-text-anchor:top" coordsize="5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" path="m,736r,l,736,5,e" filled="f" strokeweight="56e-5mm">
                  <v:stroke joinstyle="miter" endcap="square"/>
                  <v:path arrowok="t" o:connecttype="custom" o:connectlocs="0,467360;0,467360;0,467360;3175,0" o:connectangles="0,0,0,0"/>
                </v:shape>
                <v:shape id="Freeform 3219" o:spid="_x0000_s4231" style="position:absolute;left:41109;top:6305;width:64;height:2826;visibility:visible;mso-wrap-style:square;v-text-anchor:top" coordsize="10,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" path="m,445r,l,445,10,e" filled="f" strokeweight="56e-5mm">
                  <v:stroke joinstyle="miter" endcap="square"/>
                  <v:path arrowok="t" o:connecttype="custom" o:connectlocs="0,282575;0,282575;0,282575;6350,0" o:connectangles="0,0,0,0"/>
                </v:shape>
                <v:shape id="Freeform 3220" o:spid="_x0000_s4232" style="position:absolute;left:41173;top:4641;width:32;height:1664;visibility:visible;mso-wrap-style:square;v-text-anchor:top" coordsize="5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" path="m,262r,l,262,5,e" filled="f" strokeweight="56e-5mm">
                  <v:stroke joinstyle="miter" endcap="square"/>
                  <v:path arrowok="t" o:connecttype="custom" o:connectlocs="0,166370;0,166370;0,166370;3175,0" o:connectangles="0,0,0,0"/>
                </v:shape>
                <v:shape id="Freeform 3221" o:spid="_x0000_s4233" style="position:absolute;left:41205;top:3606;width:63;height:1035;visibility:visible;mso-wrap-style:square;v-text-anchor:top" coordsize="10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" path="m,163r,l,163,10,e" filled="f" strokeweight="56e-5mm">
                  <v:stroke joinstyle="miter" endcap="square"/>
                  <v:path arrowok="t" o:connecttype="custom" o:connectlocs="0,103505;0,103505;0,103505;6350,0" o:connectangles="0,0,0,0"/>
                </v:shape>
                <v:shape id="Freeform 3222" o:spid="_x0000_s4234" style="position:absolute;left:41268;top:2978;width:32;height:628;visibility:visible;mso-wrap-style:square;v-text-anchor:top" coordsize="5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" path="m,99r,l,99,5,e" filled="f" strokeweight="56e-5mm">
                  <v:stroke joinstyle="miter" endcap="square"/>
                  <v:path arrowok="t" o:connecttype="custom" o:connectlocs="0,62865;0,62865;0,62865;3175,0" o:connectangles="0,0,0,0"/>
                </v:shape>
                <v:shape id="Freeform 3223" o:spid="_x0000_s4235" style="position:absolute;left:41300;top:2978;width:63;height:19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" path="m,l,,,,10,30e" filled="f" strokeweight="56e-5mm">
                  <v:stroke joinstyle="miter" endcap="square"/>
                  <v:path arrowok="t" o:connecttype="custom" o:connectlocs="0,0;0,0;0,0;6350,19050" o:connectangles="0,0,0,0"/>
                </v:shape>
                <v:shape id="Freeform 3224" o:spid="_x0000_s4236" style="position:absolute;left:41363;top:3168;width:58;height:1257;visibility:visible;mso-wrap-style:square;v-text-anchor:top" coordsize="9,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" path="m,l,,,,9,198e" filled="f" strokeweight="56e-5mm">
                  <v:stroke joinstyle="miter" endcap="square"/>
                  <v:path arrowok="t" o:connecttype="custom" o:connectlocs="0,0;0,0;0,0;5715,125730" o:connectangles="0,0,0,0"/>
                </v:shape>
                <v:shape id="Freeform 3225" o:spid="_x0000_s4237" style="position:absolute;left:41421;top:4425;width:31;height:2166;visibility:visible;mso-wrap-style:square;v-text-anchor:top" coordsize="5,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" path="m,l,,,,5,341e" filled="f" strokeweight="56e-5mm">
                  <v:stroke joinstyle="miter" endcap="square"/>
                  <v:path arrowok="t" o:connecttype="custom" o:connectlocs="0,0;0,0;0,0;3175,216535" o:connectangles="0,0,0,0"/>
                </v:shape>
                <v:shape id="Freeform 3226" o:spid="_x0000_s4238" style="position:absolute;left:41452;top:6591;width:32;height:2794;visibility:visible;mso-wrap-style:square;v-text-anchor:top" coordsize="5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" path="m,l,,,,5,440e" filled="f" strokeweight="56e-5mm">
                  <v:stroke joinstyle="miter" endcap="square"/>
                  <v:path arrowok="t" o:connecttype="custom" o:connectlocs="0,0;0,0;0,0;3175,279400" o:connectangles="0,0,0,0"/>
                </v:shape>
                <v:shape id="Freeform 3227" o:spid="_x0000_s4239" style="position:absolute;left:41484;top:9385;width:64;height:3289;visibility:visible;mso-wrap-style:square;v-text-anchor:top" coordsize="10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" path="m,l,,,,10,518e" filled="f" strokeweight="56e-5mm">
                  <v:stroke joinstyle="miter" endcap="square"/>
                  <v:path arrowok="t" o:connecttype="custom" o:connectlocs="0,0;0,0;0,0;6350,328930" o:connectangles="0,0,0,0"/>
                </v:shape>
                <v:shape id="Freeform 3228" o:spid="_x0000_s4240" style="position:absolute;left:41548;top:12674;width:31;height:3861;visibility:visible;mso-wrap-style:square;v-text-anchor:top" coordsize="5,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" path="m,l,,,,5,608e" filled="f" strokeweight="56e-5mm">
                  <v:stroke joinstyle="miter" endcap="square"/>
                  <v:path arrowok="t" o:connecttype="custom" o:connectlocs="0,0;0,0;0,0;3175,386080" o:connectangles="0,0,0,0"/>
                </v:shape>
                <v:shape id="Freeform 3229" o:spid="_x0000_s4241" style="position:absolute;left:41579;top:16535;width:64;height:4235;visibility:visible;mso-wrap-style:square;v-text-anchor:top" coordsize="10,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" path="m,l,,,,10,667e" filled="f" strokeweight="56e-5mm">
                  <v:stroke joinstyle="miter" endcap="square"/>
                  <v:path arrowok="t" o:connecttype="custom" o:connectlocs="0,0;0,0;0,0;6350,423545" o:connectangles="0,0,0,0"/>
                </v:shape>
                <v:shape id="Freeform 3230" o:spid="_x0000_s4242" style="position:absolute;left:41643;top:20770;width:32;height:4147;visibility:visible;mso-wrap-style:square;v-text-anchor:top" coordsize="5,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" path="m,l,,,,5,653e" filled="f" strokeweight="56e-5mm">
                  <v:stroke joinstyle="miter" endcap="square"/>
                  <v:path arrowok="t" o:connecttype="custom" o:connectlocs="0,0;0,0;0,0;3175,414655" o:connectangles="0,0,0,0"/>
                </v:shape>
                <v:shape id="Freeform 3231" o:spid="_x0000_s4243" style="position:absolute;left:41675;top:24917;width:63;height:3480;visibility:visible;mso-wrap-style:square;v-text-anchor:top" coordsize="10,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" path="m,l,,,,10,548e" filled="f" strokeweight="56e-5mm">
                  <v:stroke joinstyle="miter" endcap="square"/>
                  <v:path arrowok="t" o:connecttype="custom" o:connectlocs="0,0;0,0;0,0;6350,347980" o:connectangles="0,0,0,0"/>
                </v:shape>
                <v:shape id="Freeform 3232" o:spid="_x0000_s4244" style="position:absolute;left:41738;top:28397;width:64;height:2571;visibility:visible;mso-wrap-style:square;v-text-anchor:top" coordsize="10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" path="m,l,,,,10,405e" filled="f" strokeweight="56e-5mm">
                  <v:stroke joinstyle="miter" endcap="square"/>
                  <v:path arrowok="t" o:connecttype="custom" o:connectlocs="0,0;0,0;0,0;6350,257175" o:connectangles="0,0,0,0"/>
                </v:shape>
                <v:shape id="Freeform 3233" o:spid="_x0000_s4245" style="position:absolute;left:41802;top:30968;width:31;height:1664;visibility:visible;mso-wrap-style:square;v-text-anchor:top" coordsize="5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" path="m,l,,,,5,262e" filled="f" strokeweight="56e-5mm">
                  <v:stroke joinstyle="miter" endcap="square"/>
                  <v:path arrowok="t" o:connecttype="custom" o:connectlocs="0,0;0,0;0,0;3175,166370" o:connectangles="0,0,0,0"/>
                </v:shape>
                <v:shape id="Freeform 3234" o:spid="_x0000_s4246" style="position:absolute;left:41833;top:32632;width:57;height:1035;visibility:visible;mso-wrap-style:square;v-text-anchor:top" coordsize="9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" path="m,l,,,,9,163e" filled="f" strokeweight="56e-5mm">
                  <v:stroke joinstyle="miter" endcap="square"/>
                  <v:path arrowok="t" o:connecttype="custom" o:connectlocs="0,0;0,0;0,0;5715,103505" o:connectangles="0,0,0,0"/>
                </v:shape>
                <v:shape id="Freeform 3235" o:spid="_x0000_s4247" style="position:absolute;left:41890;top:33667;width:32;height:127;visibility:visible;mso-wrap-style:square;v-text-anchor:top" coordsize="5,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" path="m,l,,,,5,20e" filled="f" strokeweight="56e-5mm">
                  <v:stroke joinstyle="miter" endcap="square"/>
                  <v:path arrowok="t" o:connecttype="custom" o:connectlocs="0,0;0,0;0,0;3175,12700" o:connectangles="0,0,0,0"/>
                </v:shape>
                <v:rect id="Rectangle 3236" o:spid="_x0000_s4248" style="position:absolute;left:39814;top:1765;width:71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atwwwAAAN0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rPP8DX7fpCcg9z8AAAD//wMAUEsBAi0AFAAGAAgAAAAhANvh9svuAAAAhQEAABMAAAAAAAAAAAAA&#10;AAAAAAAAAFtDb250ZW50X1R5cGVzXS54bWxQSwECLQAUAAYACAAAACEAWvQsW78AAAAVAQAACwAA&#10;AAAAAAAAAAAAAAAfAQAAX3JlbHMvLnJlbHNQSwECLQAUAAYACAAAACEApXmrcMMAAADdAAAADwAA&#10;AAAAAAAAAAAAAAAHAgAAZHJzL2Rvd25yZXYueG1sUEsFBgAAAAADAAMAtwAAAPcCAAAAAA==&#10;" filled="f" stroked="f">
                  <v:textbox style="mso-fit-shape-to-text:t" inset="0,0,0,0">
                    <w:txbxContent>
                      <w:p w14:paraId="24C1CE40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rect id="Rectangle 3237" o:spid="_x0000_s4249" style="position:absolute;left:40474;top:1765;width:1061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zUHwgAAAN0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" filled="f" stroked="f">
                  <v:textbox style="mso-fit-shape-to-text:t" inset="0,0,0,0">
                    <w:txbxContent>
                      <w:p w14:paraId="66F6B4CA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4.</w:t>
                        </w:r>
                      </w:p>
                    </w:txbxContent>
                  </v:textbox>
                </v:rect>
                <v:rect id="Rectangle 3238" o:spid="_x0000_s4250" style="position:absolute;left:41478;top:1765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5CcwwAAAN0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rPP8HX7fpCcg9z8AAAD//wMAUEsBAi0AFAAGAAgAAAAhANvh9svuAAAAhQEAABMAAAAAAAAAAAAA&#10;AAAAAAAAAFtDb250ZW50X1R5cGVzXS54bWxQSwECLQAUAAYACAAAACEAWvQsW78AAAAVAQAACwAA&#10;AAAAAAAAAAAAAAAfAQAAX3JlbHMvLnJlbHNQSwECLQAUAAYACAAAACEAOueQnMMAAADdAAAADwAA&#10;AAAAAAAAAAAAAAAHAgAAZHJzL2Rvd25yZXYueG1sUEsFBgAAAAADAAMAtwAAAPcCAAAAAA==&#10;" filled="f" stroked="f">
                  <v:textbox style="mso-fit-shape-to-text:t" inset="0,0,0,0">
                    <w:txbxContent>
                      <w:p w14:paraId="28FC1BD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3</w:t>
                        </w:r>
                      </w:p>
                    </w:txbxContent>
                  </v:textbox>
                </v:rect>
                <v:rect id="Rectangle 3239" o:spid="_x0000_s4251" style="position:absolute;left:40951;top:-82;width:851;height:3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" filled="f" stroked="f">
                  <v:textbox style="mso-fit-shape-to-text:t" inset="0,0,0,0">
                    <w:txbxContent>
                      <w:p w14:paraId="207A589F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rect id="Rectangle 3240" o:spid="_x0000_s4252" style="position:absolute;left:43770;top:4432;width:851;height:3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KF1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zNfy+SU9A7l4AAAD//wMAUEsBAi0AFAAGAAgAAAAhANvh9svuAAAAhQEAABMAAAAAAAAAAAAA&#10;AAAAAAAAAFtDb250ZW50X1R5cGVzXS54bWxQSwECLQAUAAYACAAAACEAWvQsW78AAAAVAQAACwAA&#10;AAAAAAAAAAAAAAAfAQAAX3JlbHMvLnJlbHNQSwECLQAUAAYACAAAACEAJDShdcMAAADdAAAADwAA&#10;AAAAAAAAAAAAAAAHAgAAZHJzL2Rvd25yZXYueG1sUEsFBgAAAAADAAMAtwAAAPcCAAAAAA==&#10;" filled="f" stroked="f">
                  <v:textbox style="mso-fit-shape-to-text:t" inset="0,0,0,0">
                    <w:txbxContent>
                      <w:p w14:paraId="5E049D7C" w14:textId="77777777" w:rsidR="00E235E8" w:rsidRDefault="00E235E8" w:rsidP="00E235E8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line id="Line 3241" o:spid="_x0000_s4253" style="position:absolute;flip:y;visibility:visible;mso-wrap-style:square" from="43745,32918" to="43776,33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" strokeweight="56e-5mm">
                  <v:stroke joinstyle="miter" endcap="square"/>
                </v:line>
                <v:shape id="Freeform 3242" o:spid="_x0000_s4254" style="position:absolute;left:43776;top:31127;width:64;height:1791;visibility:visible;mso-wrap-style:square;v-text-anchor:top" coordsize="10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" path="m,282r,l,282,10,e" filled="f" strokeweight="56e-5mm">
                  <v:stroke joinstyle="miter" endcap="square"/>
                  <v:path arrowok="t" o:connecttype="custom" o:connectlocs="0,179070;0,179070;0,179070;6350,0" o:connectangles="0,0,0,0"/>
                </v:shape>
                <v:shape id="Freeform 3243" o:spid="_x0000_s4255" style="position:absolute;left:43840;top:29279;width:32;height:1848;visibility:visible;mso-wrap-style:square;v-text-anchor:top" coordsize="5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" path="m,291r,l,291,5,e" filled="f" strokeweight="56e-5mm">
                  <v:stroke joinstyle="miter" endcap="square"/>
                  <v:path arrowok="t" o:connecttype="custom" o:connectlocs="0,184785;0,184785;0,184785;3175,0" o:connectangles="0,0,0,0"/>
                </v:shape>
                <v:shape id="Freeform 3244" o:spid="_x0000_s4256" style="position:absolute;left:43872;top:27362;width:57;height:1917;visibility:visible;mso-wrap-style:square;v-text-anchor:top" coordsize="9,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" path="m,302r,l,302,9,e" filled="f" strokeweight="56e-5mm">
                  <v:stroke joinstyle="miter" endcap="square"/>
                  <v:path arrowok="t" o:connecttype="custom" o:connectlocs="0,191770;0,191770;0,191770;5715,0" o:connectangles="0,0,0,0"/>
                </v:shape>
                <v:shape id="Freeform 3245" o:spid="_x0000_s4257" style="position:absolute;left:43929;top:25920;width:32;height:1442;visibility:visible;mso-wrap-style:square;v-text-anchor:top" coordsize="5,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" path="m,227r,l,227,5,e" filled="f" strokeweight="56e-5mm">
                  <v:stroke joinstyle="miter" endcap="square"/>
                  <v:path arrowok="t" o:connecttype="custom" o:connectlocs="0,144145;0,144145;0,144145;3175,0" o:connectangles="0,0,0,0"/>
                </v:shape>
                <v:shape id="Freeform 3246" o:spid="_x0000_s4258" style="position:absolute;left:43961;top:25323;width:63;height:597;visibility:visible;mso-wrap-style:square;v-text-anchor:top" coordsize="10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" path="m,94r,l,94,10,e" filled="f" strokeweight="56e-5mm">
                  <v:stroke joinstyle="miter" endcap="square"/>
                  <v:path arrowok="t" o:connecttype="custom" o:connectlocs="0,59690;0,59690;0,59690;6350,0" o:connectangles="0,0,0,0"/>
                </v:shape>
                <v:shape id="Freeform 3247" o:spid="_x0000_s4259" style="position:absolute;left:44024;top:25323;width:32;height:438;visibility:visible;mso-wrap-style:square;v-text-anchor:top" coordsize="5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" path="m,l,,,,5,69e" filled="f" strokeweight="56e-5mm">
                  <v:stroke joinstyle="miter" endcap="square"/>
                  <v:path arrowok="t" o:connecttype="custom" o:connectlocs="0,0;0,0;0,0;3175,43815" o:connectangles="0,0,0,0"/>
                </v:shape>
                <v:shape id="Freeform 3248" o:spid="_x0000_s4260" style="position:absolute;left:44056;top:25761;width:63;height:1290;visibility:visible;mso-wrap-style:square;v-text-anchor:top" coordsize="10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" path="m,l,,,,10,203e" filled="f" strokeweight="56e-5mm">
                  <v:stroke joinstyle="miter" endcap="square"/>
                  <v:path arrowok="t" o:connecttype="custom" o:connectlocs="0,0;0,0;0,0;6350,128905" o:connectangles="0,0,0,0"/>
                </v:shape>
                <v:shape id="Freeform 3249" o:spid="_x0000_s4261" style="position:absolute;left:44119;top:27051;width:64;height:1695;visibility:visible;mso-wrap-style:square;v-text-anchor:top" coordsize="10,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" path="m,l,,,,10,267e" filled="f" strokeweight="56e-5mm">
                  <v:stroke joinstyle="miter" endcap="square"/>
                  <v:path arrowok="t" o:connecttype="custom" o:connectlocs="0,0;0,0;0,0;6350,169545" o:connectangles="0,0,0,0"/>
                </v:shape>
                <v:shape id="Freeform 3250" o:spid="_x0000_s4262" style="position:absolute;left:44183;top:28746;width:32;height:1537;visibility:visible;mso-wrap-style:square;v-text-anchor:top" coordsize="5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" path="m,l,,,,5,242e" filled="f" strokeweight="56e-5mm">
                  <v:stroke joinstyle="miter" endcap="square"/>
                  <v:path arrowok="t" o:connecttype="custom" o:connectlocs="0,0;0,0;0,0;3175,153670" o:connectangles="0,0,0,0"/>
                </v:shape>
                <v:shape id="Freeform 3251" o:spid="_x0000_s4263" style="position:absolute;left:44215;top:30283;width:31;height:1187;visibility:visible;mso-wrap-style:square;v-text-anchor:top" coordsize="5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" path="m,l,,,,5,187e" filled="f" strokeweight="56e-5mm">
                  <v:stroke joinstyle="miter" endcap="square"/>
                  <v:path arrowok="t" o:connecttype="custom" o:connectlocs="0,0;0,0;0,0;3175,118745" o:connectangles="0,0,0,0"/>
                </v:shape>
                <v:shape id="Freeform 3252" o:spid="_x0000_s4264" style="position:absolute;left:44246;top:31470;width:64;height:724;visibility:visible;mso-wrap-style:square;v-text-anchor:top" coordsize="1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" path="m,l,,,,10,114e" filled="f" strokeweight="56e-5mm">
                  <v:stroke joinstyle="miter" endcap="square"/>
                  <v:path arrowok="t" o:connecttype="custom" o:connectlocs="0,0;0,0;0,0;6350,72390" o:connectangles="0,0,0,0"/>
                </v:shape>
                <v:shape id="Freeform 3253" o:spid="_x0000_s4265" style="position:absolute;left:44310;top:32194;width:32;height:375;visibility:visible;mso-wrap-style:square;v-text-anchor:top" coordsize="5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" path="m,l,,,,5,59e" filled="f" strokeweight="56e-5mm">
                  <v:stroke joinstyle="miter" endcap="square"/>
                  <v:path arrowok="t" o:connecttype="custom" o:connectlocs="0,0;0,0;0,0;3175,37465" o:connectangles="0,0,0,0"/>
                </v:shape>
                <v:shape id="Freeform 3254" o:spid="_x0000_s4266" style="position:absolute;left:44342;top:32569;width:63;height:190;visibility:visible;mso-wrap-style:square;v-text-anchor:top" coordsize="10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" path="m,l,,,,10,30e" filled="f" strokeweight="56e-5mm">
                  <v:stroke joinstyle="miter" endcap="square"/>
                  <v:path arrowok="t" o:connecttype="custom" o:connectlocs="0,0;0,0;0,0;6350,19050" o:connectangles="0,0,0,0"/>
                </v:shape>
                <v:shape id="Freeform 3255" o:spid="_x0000_s4267" style="position:absolute;left:44405;top:32759;width:25;height:95;visibility:visible;mso-wrap-style:square;v-text-anchor:top" coordsize="4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" path="m,l,,,,4,15e" filled="f" strokeweight="56e-5mm">
                  <v:stroke joinstyle="miter" endcap="square"/>
                  <v:path arrowok="t" o:connecttype="custom" o:connectlocs="0,0;0,0;0,0;2540,9525" o:connectangles="0,0,0,0"/>
                </v:shape>
                <v:shape id="Freeform 3256" o:spid="_x0000_s4268" style="position:absolute;left:44430;top:32854;width:64;height:248;visibility:visible;mso-wrap-style:square;v-text-anchor:top" coordsize="1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" path="m,l,,,,10,39e" filled="f" strokeweight="56e-5mm">
                  <v:stroke joinstyle="miter" endcap="square"/>
                  <v:path arrowok="t" o:connecttype="custom" o:connectlocs="0,0;0,0;0,0;6350,24765" o:connectangles="0,0,0,0"/>
                </v:shape>
                <v:shape id="Freeform 3257" o:spid="_x0000_s4269" style="position:absolute;left:44494;top:33102;width:63;height:476;visibility:visible;mso-wrap-style:square;v-text-anchor:top" coordsize="1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" path="m,l,,,,10,75e" filled="f" strokeweight="56e-5mm">
                  <v:stroke joinstyle="miter" endcap="square"/>
                  <v:path arrowok="t" o:connecttype="custom" o:connectlocs="0,0;0,0;0,0;6350,47625" o:connectangles="0,0,0,0"/>
                </v:shape>
                <v:rect id="Rectangle 3258" o:spid="_x0000_s4270" style="position:absolute;left:44018;top:23361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" filled="f" stroked="f">
                  <v:textbox style="mso-fit-shape-to-text:t" inset="0,0,0,0">
                    <w:txbxContent>
                      <w:p w14:paraId="0161187F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rect id="Rectangle 3259" o:spid="_x0000_s4271" style="position:absolute;left:45345;top:23361;width:355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" filled="f" stroked="f">
                  <v:textbox style="mso-fit-shape-to-text:t" inset="0,0,0,0">
                    <w:txbxContent>
                      <w:p w14:paraId="570523D8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</w:txbxContent>
                  </v:textbox>
                </v:rect>
                <v:rect id="Rectangle 3260" o:spid="_x0000_s4272" style="position:absolute;left:45675;top:23361;width:1416;height:27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0TV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TJfvcHvm/QE5P4HAAD//wMAUEsBAi0AFAAGAAgAAAAhANvh9svuAAAAhQEAABMAAAAAAAAAAAAA&#10;AAAAAAAAAFtDb250ZW50X1R5cGVzXS54bWxQSwECLQAUAAYACAAAACEAWvQsW78AAAAVAQAACwAA&#10;AAAAAAAAAAAAAAAfAQAAX3JlbHMvLnJlbHNQSwECLQAUAAYACAAAACEA+etE1cMAAADdAAAADwAA&#10;AAAAAAAAAAAAAAAHAgAAZHJzL2Rvd25yZXYueG1sUEsFBgAAAAADAAMAtwAAAPcCAAAAAA==&#10;" filled="f" stroked="f">
                  <v:textbox style="mso-fit-shape-to-text:t" inset="0,0,0,0">
                    <w:txbxContent>
                      <w:p w14:paraId="6FE12D5B" w14:textId="77777777" w:rsidR="00E235E8" w:rsidRDefault="00E235E8" w:rsidP="00E235E8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lang w:val="en-US"/>
                          </w:rPr>
                          <w:t>24</w:t>
                        </w:r>
                      </w:p>
                    </w:txbxContent>
                  </v:textbox>
                </v:rect>
                <v:line id="Line 3261" o:spid="_x0000_s4273" style="position:absolute;flip:y;visibility:visible;mso-wrap-style:square" from="44024,24536" to="44748,25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" strokeweight="56e-5mm">
                  <v:stroke joinstyle="miter" endcap="square"/>
                </v:line>
                <w10:anchorlock/>
              </v:group>
            </w:pict>
          </mc:Fallback>
        </mc:AlternateContent>
      </w:r>
    </w:p>
    <w:p w14:paraId="3994A458" w14:textId="1DA3F0DB" w:rsidR="00833E2F" w:rsidRPr="00E51692" w:rsidRDefault="00833E2F" w:rsidP="00E96E55">
      <w:pPr>
        <w:jc w:val="both"/>
        <w:rPr>
          <w:rFonts w:ascii="Times New Roman" w:hAnsi="Times New Roman" w:cs="Times New Roman"/>
          <w:iCs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7</w:t>
      </w:r>
      <w:r w:rsidRPr="00042421">
        <w:rPr>
          <w:rFonts w:ascii="Times New Roman" w:hAnsi="Times New Roman" w:cs="Times New Roman"/>
          <w:b/>
          <w:bCs/>
          <w:lang w:val="en-US"/>
        </w:rPr>
        <w:t>.</w:t>
      </w:r>
      <w:r w:rsidRPr="00042421">
        <w:rPr>
          <w:rFonts w:ascii="Times New Roman" w:hAnsi="Times New Roman" w:cs="Times New Roman"/>
          <w:lang w:val="en-US"/>
        </w:rPr>
        <w:t xml:space="preserve"> </w:t>
      </w:r>
      <w:r w:rsidR="00FB3BE5" w:rsidRPr="00042421">
        <w:rPr>
          <w:rFonts w:ascii="Times New Roman" w:hAnsi="Times New Roman" w:cs="Times New Roman"/>
          <w:lang w:val="en-US"/>
        </w:rPr>
        <w:t xml:space="preserve">Full-scan </w:t>
      </w:r>
      <w:proofErr w:type="gramStart"/>
      <w:r w:rsidR="00FB3BE5" w:rsidRPr="00042421">
        <w:rPr>
          <w:rFonts w:ascii="Times New Roman" w:hAnsi="Times New Roman" w:cs="Times New Roman"/>
          <w:lang w:val="en-US"/>
        </w:rPr>
        <w:t>ESI(</w:t>
      </w:r>
      <w:proofErr w:type="gramEnd"/>
      <w:r w:rsidR="00FB3BE5" w:rsidRPr="00042421">
        <w:rPr>
          <w:rFonts w:ascii="Times New Roman" w:hAnsi="Times New Roman" w:cs="Times New Roman"/>
          <w:lang w:val="en-US"/>
        </w:rPr>
        <w:t>-)-MS chromatogram of the leaf et</w:t>
      </w:r>
      <w:r w:rsidR="00F30F78">
        <w:rPr>
          <w:rFonts w:ascii="Times New Roman" w:hAnsi="Times New Roman" w:cs="Times New Roman"/>
          <w:lang w:val="en-US"/>
        </w:rPr>
        <w:t>h</w:t>
      </w:r>
      <w:r w:rsidR="00FB3BE5" w:rsidRPr="00042421">
        <w:rPr>
          <w:rFonts w:ascii="Times New Roman" w:hAnsi="Times New Roman" w:cs="Times New Roman"/>
          <w:lang w:val="en-US"/>
        </w:rPr>
        <w:t xml:space="preserve">anol extract of </w:t>
      </w:r>
      <w:r w:rsidR="00FB3BE5" w:rsidRPr="00042421">
        <w:rPr>
          <w:rFonts w:ascii="Times New Roman" w:hAnsi="Times New Roman" w:cs="Times New Roman"/>
          <w:i/>
          <w:lang w:val="en-US"/>
        </w:rPr>
        <w:t xml:space="preserve">A. </w:t>
      </w:r>
      <w:proofErr w:type="spellStart"/>
      <w:r w:rsidR="00FB3BE5" w:rsidRPr="00042421">
        <w:rPr>
          <w:rFonts w:ascii="Times New Roman" w:hAnsi="Times New Roman" w:cs="Times New Roman"/>
          <w:i/>
          <w:lang w:val="en-US"/>
        </w:rPr>
        <w:t>koenenni</w:t>
      </w:r>
      <w:proofErr w:type="spellEnd"/>
      <w:r w:rsidR="00E51692">
        <w:rPr>
          <w:rFonts w:ascii="Times New Roman" w:hAnsi="Times New Roman" w:cs="Times New Roman"/>
          <w:iCs/>
          <w:lang w:val="en-US"/>
        </w:rPr>
        <w:t>.</w:t>
      </w:r>
    </w:p>
    <w:p w14:paraId="4B3BF0DC" w14:textId="77777777" w:rsidR="00833E2F" w:rsidRPr="00623113" w:rsidRDefault="00833E2F">
      <w:pPr>
        <w:rPr>
          <w:rFonts w:ascii="Times New Roman" w:hAnsi="Times New Roman" w:cs="Times New Roman"/>
          <w:highlight w:val="yellow"/>
          <w:lang w:val="en-US"/>
        </w:rPr>
      </w:pPr>
      <w:r w:rsidRPr="00623113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6C71A00F" w14:textId="1641470E" w:rsidR="008339BC" w:rsidRDefault="008339BC" w:rsidP="00E96E55">
      <w:pPr>
        <w:jc w:val="both"/>
        <w:rPr>
          <w:rFonts w:ascii="Garamond" w:hAnsi="Garamond"/>
          <w:b/>
          <w:bCs/>
        </w:rPr>
      </w:pPr>
      <w:r w:rsidRPr="00526878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6DD0559F" wp14:editId="55E55903">
            <wp:extent cx="5779770" cy="1880182"/>
            <wp:effectExtent l="0" t="0" r="0" b="6350"/>
            <wp:docPr id="140458995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310" cy="1882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35CAF3" w14:textId="19A1B2ED" w:rsidR="00833E2F" w:rsidRPr="008339BC" w:rsidRDefault="00833E2F" w:rsidP="00E96E55">
      <w:pPr>
        <w:jc w:val="both"/>
        <w:rPr>
          <w:rFonts w:ascii="Times New Roman" w:hAnsi="Times New Roman" w:cs="Times New Roman"/>
          <w:lang w:val="en-US"/>
        </w:rPr>
      </w:pPr>
      <w:r w:rsidRPr="008339BC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8</w:t>
      </w:r>
      <w:r w:rsidRPr="008339BC">
        <w:rPr>
          <w:rFonts w:ascii="Times New Roman" w:hAnsi="Times New Roman" w:cs="Times New Roman"/>
          <w:b/>
          <w:bCs/>
          <w:lang w:val="en-US"/>
        </w:rPr>
        <w:t>.</w:t>
      </w:r>
      <w:r w:rsidRPr="008339BC">
        <w:rPr>
          <w:rFonts w:ascii="Times New Roman" w:hAnsi="Times New Roman" w:cs="Times New Roman"/>
          <w:lang w:val="en-US"/>
        </w:rPr>
        <w:t xml:space="preserve"> Product ion spectrum of deprotonated </w:t>
      </w:r>
      <w:proofErr w:type="spellStart"/>
      <w:r w:rsidRPr="008339BC">
        <w:rPr>
          <w:rFonts w:ascii="Times New Roman" w:hAnsi="Times New Roman" w:cs="Times New Roman"/>
          <w:lang w:val="en-US"/>
        </w:rPr>
        <w:t>aloesin</w:t>
      </w:r>
      <w:proofErr w:type="spellEnd"/>
      <w:r w:rsidRPr="008339BC">
        <w:rPr>
          <w:rFonts w:ascii="Times New Roman" w:hAnsi="Times New Roman" w:cs="Times New Roman"/>
          <w:lang w:val="en-US"/>
        </w:rPr>
        <w:t xml:space="preserve"> (</w:t>
      </w:r>
      <w:r w:rsidR="00360A74" w:rsidRPr="00360A74">
        <w:rPr>
          <w:rFonts w:ascii="Times New Roman" w:hAnsi="Times New Roman" w:cs="Times New Roman"/>
          <w:b/>
          <w:bCs/>
          <w:lang w:val="en-US"/>
        </w:rPr>
        <w:t>1</w:t>
      </w:r>
      <w:r w:rsidR="00360A74">
        <w:rPr>
          <w:rFonts w:ascii="Times New Roman" w:hAnsi="Times New Roman" w:cs="Times New Roman"/>
          <w:lang w:val="en-US"/>
        </w:rPr>
        <w:t>) (</w:t>
      </w:r>
      <w:r w:rsidRPr="008339BC">
        <w:rPr>
          <w:rFonts w:ascii="Times New Roman" w:hAnsi="Times New Roman" w:cs="Times New Roman"/>
          <w:i/>
          <w:iCs/>
          <w:lang w:val="en-US"/>
        </w:rPr>
        <w:t>m/z</w:t>
      </w:r>
      <w:r w:rsidRPr="008339BC">
        <w:rPr>
          <w:rFonts w:ascii="Times New Roman" w:hAnsi="Times New Roman" w:cs="Times New Roman"/>
          <w:lang w:val="en-US"/>
        </w:rPr>
        <w:t xml:space="preserve"> 393) (</w:t>
      </w:r>
      <w:proofErr w:type="spellStart"/>
      <w:r w:rsidRPr="008339BC">
        <w:rPr>
          <w:rFonts w:ascii="Times New Roman" w:hAnsi="Times New Roman" w:cs="Times New Roman"/>
          <w:lang w:val="en-US"/>
        </w:rPr>
        <w:t>Ar</w:t>
      </w:r>
      <w:proofErr w:type="spellEnd"/>
      <w:r w:rsidRPr="008339BC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8339BC">
        <w:rPr>
          <w:rFonts w:ascii="Times New Roman" w:hAnsi="Times New Roman" w:cs="Times New Roman"/>
          <w:lang w:val="en-US"/>
        </w:rPr>
        <w:t>E</w:t>
      </w:r>
      <w:r w:rsidRPr="008339BC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8339BC">
        <w:rPr>
          <w:rFonts w:ascii="Times New Roman" w:hAnsi="Times New Roman" w:cs="Times New Roman"/>
          <w:lang w:val="en-US"/>
        </w:rPr>
        <w:t xml:space="preserve"> = </w:t>
      </w:r>
      <w:r w:rsidR="00623113">
        <w:rPr>
          <w:rFonts w:ascii="Times New Roman" w:hAnsi="Times New Roman" w:cs="Times New Roman"/>
          <w:lang w:val="en-US"/>
        </w:rPr>
        <w:t>30</w:t>
      </w:r>
      <w:r w:rsidRPr="008339BC">
        <w:rPr>
          <w:rFonts w:ascii="Times New Roman" w:hAnsi="Times New Roman" w:cs="Times New Roman"/>
          <w:lang w:val="en-US"/>
        </w:rPr>
        <w:t xml:space="preserve"> eV, </w:t>
      </w:r>
      <w:proofErr w:type="spellStart"/>
      <w:r w:rsidRPr="008339BC">
        <w:rPr>
          <w:rFonts w:ascii="Times New Roman" w:hAnsi="Times New Roman" w:cs="Times New Roman"/>
          <w:lang w:val="en-US"/>
        </w:rPr>
        <w:t>QqQ</w:t>
      </w:r>
      <w:proofErr w:type="spellEnd"/>
      <w:r w:rsidRPr="008339BC">
        <w:rPr>
          <w:rFonts w:ascii="Times New Roman" w:hAnsi="Times New Roman" w:cs="Times New Roman"/>
          <w:lang w:val="en-US"/>
        </w:rPr>
        <w:t>).</w:t>
      </w:r>
    </w:p>
    <w:p w14:paraId="57411696" w14:textId="77777777" w:rsidR="004561B4" w:rsidRPr="008339BC" w:rsidRDefault="004561B4" w:rsidP="00E96E55">
      <w:pPr>
        <w:jc w:val="both"/>
        <w:rPr>
          <w:rFonts w:ascii="Times New Roman" w:hAnsi="Times New Roman" w:cs="Times New Roman"/>
          <w:lang w:val="en-US"/>
        </w:rPr>
      </w:pPr>
    </w:p>
    <w:p w14:paraId="0986B0B5" w14:textId="3389D2ED" w:rsidR="00833E2F" w:rsidRPr="00FB3BE5" w:rsidRDefault="00F621F0" w:rsidP="00E96E55">
      <w:pPr>
        <w:jc w:val="both"/>
        <w:rPr>
          <w:rFonts w:ascii="Times New Roman" w:hAnsi="Times New Roman" w:cs="Times New Roman"/>
        </w:rPr>
      </w:pPr>
      <w:r>
        <w:object w:dxaOrig="9231" w:dyaOrig="8132" w14:anchorId="162B86C7">
          <v:shape id="_x0000_i1025" type="#_x0000_t75" style="width:461.25pt;height:406.5pt" o:ole="">
            <v:imagedata r:id="rId17" o:title=""/>
          </v:shape>
          <o:OLEObject Type="Embed" ProgID="ChemDraw.Document.6.0" ShapeID="_x0000_i1025" DrawAspect="Content" ObjectID="_1833710776" r:id="rId18"/>
        </w:object>
      </w:r>
    </w:p>
    <w:p w14:paraId="75331B90" w14:textId="3FFC679C" w:rsidR="007962F9" w:rsidRPr="00042421" w:rsidRDefault="00833E2F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Scheme S1</w:t>
      </w:r>
      <w:r w:rsidR="00FB3BE5" w:rsidRPr="00042421">
        <w:rPr>
          <w:rFonts w:ascii="Times New Roman" w:hAnsi="Times New Roman" w:cs="Times New Roman"/>
          <w:lang w:val="en-US"/>
        </w:rPr>
        <w:t xml:space="preserve">. Formation of the product ions </w:t>
      </w:r>
      <w:r w:rsidR="00C17E52" w:rsidRPr="00042421">
        <w:rPr>
          <w:rFonts w:ascii="Times New Roman" w:hAnsi="Times New Roman" w:cs="Times New Roman"/>
          <w:lang w:val="en-US"/>
        </w:rPr>
        <w:t xml:space="preserve">of </w:t>
      </w:r>
      <w:r w:rsidR="00FB3BE5" w:rsidRPr="00042421">
        <w:rPr>
          <w:rFonts w:ascii="Times New Roman" w:hAnsi="Times New Roman" w:cs="Times New Roman"/>
          <w:i/>
          <w:iCs/>
          <w:lang w:val="en-US"/>
        </w:rPr>
        <w:t>m/z</w:t>
      </w:r>
      <w:r w:rsidR="00FB3BE5" w:rsidRPr="00042421">
        <w:rPr>
          <w:rFonts w:ascii="Times New Roman" w:hAnsi="Times New Roman" w:cs="Times New Roman"/>
          <w:lang w:val="en-US"/>
        </w:rPr>
        <w:t xml:space="preserve"> </w:t>
      </w:r>
      <w:r w:rsidR="00F621F0">
        <w:rPr>
          <w:rFonts w:ascii="Times New Roman" w:hAnsi="Times New Roman" w:cs="Times New Roman"/>
          <w:lang w:val="en-US"/>
        </w:rPr>
        <w:t xml:space="preserve">303, </w:t>
      </w:r>
      <w:r w:rsidR="00FB3BE5" w:rsidRPr="00042421">
        <w:rPr>
          <w:rFonts w:ascii="Times New Roman" w:hAnsi="Times New Roman" w:cs="Times New Roman"/>
          <w:lang w:val="en-US"/>
        </w:rPr>
        <w:t>273, 245, and 231 of deprotonated</w:t>
      </w:r>
      <w:r w:rsidR="00360A74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360A74">
        <w:rPr>
          <w:rFonts w:ascii="Times New Roman" w:hAnsi="Times New Roman" w:cs="Times New Roman"/>
          <w:lang w:val="en-US"/>
        </w:rPr>
        <w:t>aloesin</w:t>
      </w:r>
      <w:proofErr w:type="spellEnd"/>
      <w:r w:rsidR="00FB3BE5" w:rsidRPr="00042421">
        <w:rPr>
          <w:rFonts w:ascii="Times New Roman" w:hAnsi="Times New Roman" w:cs="Times New Roman"/>
          <w:lang w:val="en-US"/>
        </w:rPr>
        <w:t xml:space="preserve"> </w:t>
      </w:r>
      <w:r w:rsidR="00360A74">
        <w:rPr>
          <w:rFonts w:ascii="Times New Roman" w:hAnsi="Times New Roman" w:cs="Times New Roman"/>
          <w:lang w:val="en-US"/>
        </w:rPr>
        <w:t>(</w:t>
      </w:r>
      <w:r w:rsidR="00FB3BE5" w:rsidRPr="00042421">
        <w:rPr>
          <w:rFonts w:ascii="Times New Roman" w:hAnsi="Times New Roman" w:cs="Times New Roman"/>
          <w:b/>
          <w:bCs/>
          <w:lang w:val="en-US"/>
        </w:rPr>
        <w:t>1</w:t>
      </w:r>
      <w:r w:rsidR="00360A74" w:rsidRPr="00360A74">
        <w:rPr>
          <w:rFonts w:ascii="Times New Roman" w:hAnsi="Times New Roman" w:cs="Times New Roman"/>
          <w:lang w:val="en-US"/>
        </w:rPr>
        <w:t>)</w:t>
      </w:r>
      <w:r w:rsidR="00FB3BE5" w:rsidRPr="00042421">
        <w:rPr>
          <w:rFonts w:ascii="Times New Roman" w:hAnsi="Times New Roman" w:cs="Times New Roman"/>
          <w:lang w:val="en-US"/>
        </w:rPr>
        <w:t xml:space="preserve"> (</w:t>
      </w:r>
      <w:r w:rsidR="00FB3BE5" w:rsidRPr="00042421">
        <w:rPr>
          <w:rFonts w:ascii="Times New Roman" w:hAnsi="Times New Roman" w:cs="Times New Roman"/>
          <w:i/>
          <w:iCs/>
          <w:lang w:val="en-US"/>
        </w:rPr>
        <w:t>m/z</w:t>
      </w:r>
      <w:r w:rsidR="00FB3BE5" w:rsidRPr="00042421">
        <w:rPr>
          <w:rFonts w:ascii="Times New Roman" w:hAnsi="Times New Roman" w:cs="Times New Roman"/>
          <w:lang w:val="en-US"/>
        </w:rPr>
        <w:t xml:space="preserve"> 393).</w:t>
      </w:r>
    </w:p>
    <w:p w14:paraId="5616E217" w14:textId="7A9D1509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3DB4B107" w14:textId="3DC48656" w:rsidR="008312A2" w:rsidRDefault="008312A2" w:rsidP="00E96E55">
      <w:pPr>
        <w:jc w:val="both"/>
        <w:rPr>
          <w:rFonts w:ascii="Garamond" w:hAnsi="Garamond"/>
          <w:b/>
          <w:bCs/>
        </w:rPr>
      </w:pPr>
      <w:r w:rsidRPr="00BE5721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66A40730" wp14:editId="1708CB9D">
            <wp:extent cx="5843905" cy="1873885"/>
            <wp:effectExtent l="0" t="0" r="4445" b="0"/>
            <wp:docPr id="48619195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7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B9F4A1" w14:textId="76B8E1D3" w:rsidR="004561B4" w:rsidRPr="00465469" w:rsidRDefault="004561B4" w:rsidP="00E96E55">
      <w:pPr>
        <w:jc w:val="both"/>
        <w:rPr>
          <w:rFonts w:ascii="Times New Roman" w:hAnsi="Times New Roman" w:cs="Times New Roman"/>
          <w:lang w:val="en-US"/>
        </w:rPr>
      </w:pPr>
      <w:r w:rsidRPr="00465469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9</w:t>
      </w:r>
      <w:r w:rsidRPr="00465469">
        <w:rPr>
          <w:rFonts w:ascii="Times New Roman" w:hAnsi="Times New Roman" w:cs="Times New Roman"/>
          <w:b/>
          <w:bCs/>
          <w:lang w:val="en-US"/>
        </w:rPr>
        <w:t>.</w:t>
      </w:r>
      <w:r w:rsidRPr="00465469">
        <w:rPr>
          <w:rFonts w:ascii="Times New Roman" w:hAnsi="Times New Roman" w:cs="Times New Roman"/>
          <w:lang w:val="en-US"/>
        </w:rPr>
        <w:t xml:space="preserve"> Product ion spectrum of deprotonated </w:t>
      </w:r>
      <w:proofErr w:type="spellStart"/>
      <w:r w:rsidR="008312A2" w:rsidRPr="00465469">
        <w:rPr>
          <w:rFonts w:ascii="Times New Roman" w:hAnsi="Times New Roman" w:cs="Times New Roman"/>
          <w:szCs w:val="28"/>
          <w:lang w:val="en-US"/>
        </w:rPr>
        <w:t>homonataloside</w:t>
      </w:r>
      <w:proofErr w:type="spellEnd"/>
      <w:r w:rsidR="008312A2" w:rsidRPr="00465469">
        <w:rPr>
          <w:rFonts w:ascii="Times New Roman" w:hAnsi="Times New Roman" w:cs="Times New Roman"/>
          <w:szCs w:val="28"/>
          <w:lang w:val="en-US"/>
        </w:rPr>
        <w:t xml:space="preserve"> B</w:t>
      </w:r>
      <w:r w:rsidR="00690B7D">
        <w:rPr>
          <w:rFonts w:ascii="Times New Roman" w:hAnsi="Times New Roman" w:cs="Times New Roman"/>
          <w:szCs w:val="28"/>
          <w:lang w:val="en-US"/>
        </w:rPr>
        <w:t xml:space="preserve"> (</w:t>
      </w:r>
      <w:r w:rsidR="00690B7D" w:rsidRPr="00465469">
        <w:rPr>
          <w:rFonts w:ascii="Times New Roman" w:hAnsi="Times New Roman" w:cs="Times New Roman"/>
          <w:b/>
          <w:bCs/>
          <w:lang w:val="en-US"/>
        </w:rPr>
        <w:t>2</w:t>
      </w:r>
      <w:r w:rsidR="00690B7D">
        <w:rPr>
          <w:rFonts w:ascii="Times New Roman" w:hAnsi="Times New Roman" w:cs="Times New Roman"/>
          <w:szCs w:val="28"/>
          <w:lang w:val="en-US"/>
        </w:rPr>
        <w:t>)</w:t>
      </w:r>
      <w:r w:rsidR="008312A2" w:rsidRPr="004654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65469">
        <w:rPr>
          <w:rFonts w:ascii="Times New Roman" w:hAnsi="Times New Roman" w:cs="Times New Roman"/>
          <w:lang w:val="en-US"/>
        </w:rPr>
        <w:t>(</w:t>
      </w:r>
      <w:r w:rsidRPr="00465469">
        <w:rPr>
          <w:rFonts w:ascii="Times New Roman" w:hAnsi="Times New Roman" w:cs="Times New Roman"/>
          <w:i/>
          <w:iCs/>
          <w:lang w:val="en-US"/>
        </w:rPr>
        <w:t>m/z</w:t>
      </w:r>
      <w:r w:rsidRPr="00465469">
        <w:rPr>
          <w:rFonts w:ascii="Times New Roman" w:hAnsi="Times New Roman" w:cs="Times New Roman"/>
          <w:lang w:val="en-US"/>
        </w:rPr>
        <w:t xml:space="preserve"> 593) (</w:t>
      </w:r>
      <w:proofErr w:type="spellStart"/>
      <w:r w:rsidRPr="00465469">
        <w:rPr>
          <w:rFonts w:ascii="Times New Roman" w:hAnsi="Times New Roman" w:cs="Times New Roman"/>
          <w:lang w:val="en-US"/>
        </w:rPr>
        <w:t>Ar</w:t>
      </w:r>
      <w:proofErr w:type="spellEnd"/>
      <w:r w:rsidRPr="00465469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465469">
        <w:rPr>
          <w:rFonts w:ascii="Times New Roman" w:hAnsi="Times New Roman" w:cs="Times New Roman"/>
          <w:lang w:val="en-US"/>
        </w:rPr>
        <w:t>E</w:t>
      </w:r>
      <w:r w:rsidRPr="00465469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465469">
        <w:rPr>
          <w:rFonts w:ascii="Times New Roman" w:hAnsi="Times New Roman" w:cs="Times New Roman"/>
          <w:lang w:val="en-US"/>
        </w:rPr>
        <w:t xml:space="preserve"> = </w:t>
      </w:r>
      <w:r w:rsidR="00623113">
        <w:rPr>
          <w:rFonts w:ascii="Times New Roman" w:hAnsi="Times New Roman" w:cs="Times New Roman"/>
          <w:lang w:val="en-US"/>
        </w:rPr>
        <w:t>30</w:t>
      </w:r>
      <w:r w:rsidR="00623113" w:rsidRPr="008339BC">
        <w:rPr>
          <w:rFonts w:ascii="Times New Roman" w:hAnsi="Times New Roman" w:cs="Times New Roman"/>
          <w:lang w:val="en-US"/>
        </w:rPr>
        <w:t xml:space="preserve"> </w:t>
      </w:r>
      <w:r w:rsidRPr="00465469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465469">
        <w:rPr>
          <w:rFonts w:ascii="Times New Roman" w:hAnsi="Times New Roman" w:cs="Times New Roman"/>
          <w:lang w:val="en-US"/>
        </w:rPr>
        <w:t>QqQ</w:t>
      </w:r>
      <w:proofErr w:type="spellEnd"/>
      <w:r w:rsidRPr="00465469">
        <w:rPr>
          <w:rFonts w:ascii="Times New Roman" w:hAnsi="Times New Roman" w:cs="Times New Roman"/>
          <w:lang w:val="en-US"/>
        </w:rPr>
        <w:t>).</w:t>
      </w:r>
    </w:p>
    <w:p w14:paraId="6C79CCFD" w14:textId="77777777" w:rsidR="004561B4" w:rsidRPr="00465469" w:rsidRDefault="004561B4" w:rsidP="00E96E55">
      <w:pPr>
        <w:jc w:val="both"/>
        <w:rPr>
          <w:rFonts w:ascii="Times New Roman" w:hAnsi="Times New Roman" w:cs="Times New Roman"/>
          <w:lang w:val="en-US"/>
        </w:rPr>
      </w:pPr>
    </w:p>
    <w:p w14:paraId="635500BF" w14:textId="01FA088F" w:rsidR="00C17E52" w:rsidRPr="00C334AB" w:rsidRDefault="006E74E4" w:rsidP="00E96E55">
      <w:pPr>
        <w:jc w:val="both"/>
        <w:rPr>
          <w:highlight w:val="yellow"/>
        </w:rPr>
      </w:pPr>
      <w:r>
        <w:object w:dxaOrig="14196" w:dyaOrig="8384" w14:anchorId="5AFB4D9F">
          <v:shape id="_x0000_i1026" type="#_x0000_t75" style="width:495.75pt;height:293.25pt" o:ole="">
            <v:imagedata r:id="rId20" o:title=""/>
          </v:shape>
          <o:OLEObject Type="Embed" ProgID="ChemDraw.Document.6.0" ShapeID="_x0000_i1026" DrawAspect="Content" ObjectID="_1833710777" r:id="rId21"/>
        </w:object>
      </w:r>
    </w:p>
    <w:p w14:paraId="0D81AA96" w14:textId="6CECCA8C" w:rsidR="00C17E52" w:rsidRPr="00042421" w:rsidRDefault="00C17E52" w:rsidP="00E96E55">
      <w:pPr>
        <w:jc w:val="both"/>
        <w:rPr>
          <w:rFonts w:ascii="Times New Roman" w:hAnsi="Times New Roman" w:cs="Times New Roman"/>
          <w:lang w:val="en-US"/>
        </w:rPr>
      </w:pPr>
      <w:r w:rsidRPr="00FC5193">
        <w:rPr>
          <w:rFonts w:ascii="Times New Roman" w:hAnsi="Times New Roman" w:cs="Times New Roman"/>
          <w:b/>
          <w:bCs/>
          <w:lang w:val="en-US"/>
        </w:rPr>
        <w:t>Scheme S2</w:t>
      </w:r>
      <w:r w:rsidRPr="00FC5193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FC5193">
        <w:rPr>
          <w:rFonts w:ascii="Times New Roman" w:hAnsi="Times New Roman" w:cs="Times New Roman"/>
          <w:i/>
          <w:iCs/>
          <w:lang w:val="en-US"/>
        </w:rPr>
        <w:t>m/z</w:t>
      </w:r>
      <w:r w:rsidRPr="00FC5193">
        <w:rPr>
          <w:rFonts w:ascii="Times New Roman" w:hAnsi="Times New Roman" w:cs="Times New Roman"/>
          <w:lang w:val="en-US"/>
        </w:rPr>
        <w:t xml:space="preserve"> 473</w:t>
      </w:r>
      <w:r w:rsidR="006E74E4" w:rsidRPr="00FC5193">
        <w:rPr>
          <w:rFonts w:ascii="Times New Roman" w:hAnsi="Times New Roman" w:cs="Times New Roman"/>
          <w:lang w:val="en-US"/>
        </w:rPr>
        <w:t xml:space="preserve">, </w:t>
      </w:r>
      <w:r w:rsidRPr="00FC5193">
        <w:rPr>
          <w:rFonts w:ascii="Times New Roman" w:hAnsi="Times New Roman" w:cs="Times New Roman"/>
          <w:lang w:val="en-US"/>
        </w:rPr>
        <w:t>431</w:t>
      </w:r>
      <w:r w:rsidR="006E74E4" w:rsidRPr="00FC5193">
        <w:rPr>
          <w:rFonts w:ascii="Times New Roman" w:hAnsi="Times New Roman" w:cs="Times New Roman"/>
          <w:lang w:val="en-US"/>
        </w:rPr>
        <w:t xml:space="preserve">, 341, 311, 297, 282, and 269 </w:t>
      </w:r>
      <w:r w:rsidRPr="00FC5193">
        <w:rPr>
          <w:rFonts w:ascii="Times New Roman" w:hAnsi="Times New Roman" w:cs="Times New Roman"/>
          <w:lang w:val="en-US"/>
        </w:rPr>
        <w:t xml:space="preserve">of deprotonated </w:t>
      </w:r>
      <w:proofErr w:type="spellStart"/>
      <w:r w:rsidR="00690B7D" w:rsidRPr="00465469">
        <w:rPr>
          <w:rFonts w:ascii="Times New Roman" w:hAnsi="Times New Roman" w:cs="Times New Roman"/>
          <w:szCs w:val="28"/>
          <w:lang w:val="en-US"/>
        </w:rPr>
        <w:t>homonataloside</w:t>
      </w:r>
      <w:proofErr w:type="spellEnd"/>
      <w:r w:rsidR="00690B7D" w:rsidRPr="00465469">
        <w:rPr>
          <w:rFonts w:ascii="Times New Roman" w:hAnsi="Times New Roman" w:cs="Times New Roman"/>
          <w:szCs w:val="28"/>
          <w:lang w:val="en-US"/>
        </w:rPr>
        <w:t xml:space="preserve"> </w:t>
      </w:r>
      <w:r w:rsidR="00690B7D">
        <w:rPr>
          <w:rFonts w:ascii="Times New Roman" w:hAnsi="Times New Roman" w:cs="Times New Roman"/>
          <w:szCs w:val="28"/>
          <w:lang w:val="en-US"/>
        </w:rPr>
        <w:t>B (</w:t>
      </w:r>
      <w:r w:rsidRPr="00FC5193">
        <w:rPr>
          <w:rFonts w:ascii="Times New Roman" w:hAnsi="Times New Roman" w:cs="Times New Roman"/>
          <w:b/>
          <w:bCs/>
          <w:lang w:val="en-US"/>
        </w:rPr>
        <w:t>2</w:t>
      </w:r>
      <w:r w:rsidR="00690B7D">
        <w:rPr>
          <w:rFonts w:ascii="Times New Roman" w:hAnsi="Times New Roman" w:cs="Times New Roman"/>
          <w:lang w:val="en-US"/>
        </w:rPr>
        <w:t xml:space="preserve">) </w:t>
      </w:r>
      <w:r w:rsidRPr="00FC5193">
        <w:rPr>
          <w:rFonts w:ascii="Times New Roman" w:hAnsi="Times New Roman" w:cs="Times New Roman"/>
          <w:lang w:val="en-US"/>
        </w:rPr>
        <w:t>(</w:t>
      </w:r>
      <w:r w:rsidRPr="00FC5193">
        <w:rPr>
          <w:rFonts w:ascii="Times New Roman" w:hAnsi="Times New Roman" w:cs="Times New Roman"/>
          <w:i/>
          <w:iCs/>
          <w:lang w:val="en-US"/>
        </w:rPr>
        <w:t>m/z</w:t>
      </w:r>
      <w:r w:rsidRPr="00FC5193">
        <w:rPr>
          <w:rFonts w:ascii="Times New Roman" w:hAnsi="Times New Roman" w:cs="Times New Roman"/>
          <w:lang w:val="en-US"/>
        </w:rPr>
        <w:t xml:space="preserve"> 593).</w:t>
      </w:r>
    </w:p>
    <w:p w14:paraId="77BFEAD2" w14:textId="77777777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14B5F321" w14:textId="780FF4DB" w:rsidR="002B2100" w:rsidRDefault="002B2100" w:rsidP="00E96E55">
      <w:pPr>
        <w:jc w:val="both"/>
        <w:rPr>
          <w:rFonts w:ascii="Garamond" w:hAnsi="Garamond"/>
          <w:b/>
          <w:bCs/>
        </w:rPr>
      </w:pPr>
      <w:r w:rsidRPr="00595141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2639DBE7" wp14:editId="02BB65E5">
            <wp:extent cx="5843905" cy="1873885"/>
            <wp:effectExtent l="0" t="0" r="4445" b="0"/>
            <wp:docPr id="947881189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7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C6BAE4" w14:textId="04BB3171" w:rsidR="004561B4" w:rsidRPr="002B49B8" w:rsidRDefault="004561B4" w:rsidP="00E96E55">
      <w:pPr>
        <w:jc w:val="both"/>
        <w:rPr>
          <w:rFonts w:ascii="Times New Roman" w:hAnsi="Times New Roman" w:cs="Times New Roman"/>
          <w:lang w:val="en-US"/>
        </w:rPr>
      </w:pPr>
      <w:r w:rsidRPr="002B49B8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10</w:t>
      </w:r>
      <w:r w:rsidRPr="002B49B8">
        <w:rPr>
          <w:rFonts w:ascii="Times New Roman" w:hAnsi="Times New Roman" w:cs="Times New Roman"/>
          <w:b/>
          <w:bCs/>
          <w:lang w:val="en-US"/>
        </w:rPr>
        <w:t>.</w:t>
      </w:r>
      <w:r w:rsidRPr="002B49B8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2B49B8">
        <w:rPr>
          <w:rFonts w:ascii="Times New Roman" w:hAnsi="Times New Roman" w:cs="Times New Roman"/>
          <w:lang w:val="en-US"/>
        </w:rPr>
        <w:t>Product ion</w:t>
      </w:r>
      <w:proofErr w:type="gramEnd"/>
      <w:r w:rsidRPr="002B49B8">
        <w:rPr>
          <w:rFonts w:ascii="Times New Roman" w:hAnsi="Times New Roman" w:cs="Times New Roman"/>
          <w:lang w:val="en-US"/>
        </w:rPr>
        <w:t xml:space="preserve"> spectrum of deprotonated </w:t>
      </w:r>
      <w:r w:rsidR="000C3ECD" w:rsidRPr="002B49B8">
        <w:rPr>
          <w:rFonts w:ascii="Times New Roman" w:hAnsi="Times New Roman" w:cs="Times New Roman"/>
          <w:lang w:val="en-US"/>
        </w:rPr>
        <w:t>7-hydroxy-8-</w:t>
      </w:r>
      <w:r w:rsidR="000C3ECD" w:rsidRPr="002B49B8">
        <w:rPr>
          <w:rFonts w:ascii="Times New Roman" w:hAnsi="Times New Roman" w:cs="Times New Roman"/>
          <w:i/>
          <w:iCs/>
          <w:lang w:val="en-US"/>
        </w:rPr>
        <w:t>O</w:t>
      </w:r>
      <w:r w:rsidR="000C3ECD" w:rsidRPr="002B49B8">
        <w:rPr>
          <w:rFonts w:ascii="Times New Roman" w:hAnsi="Times New Roman" w:cs="Times New Roman"/>
          <w:lang w:val="en-US"/>
        </w:rPr>
        <w:t xml:space="preserve">-methylaloin </w:t>
      </w:r>
      <w:r w:rsidR="000C3ECD" w:rsidRPr="002B49B8">
        <w:rPr>
          <w:rFonts w:ascii="Times New Roman" w:hAnsi="Times New Roman" w:cs="Times New Roman"/>
          <w:b/>
          <w:bCs/>
          <w:lang w:val="en-US"/>
        </w:rPr>
        <w:t>(</w:t>
      </w:r>
      <w:r w:rsidRPr="002B49B8">
        <w:rPr>
          <w:rFonts w:ascii="Times New Roman" w:hAnsi="Times New Roman" w:cs="Times New Roman"/>
          <w:b/>
          <w:bCs/>
          <w:lang w:val="en-US"/>
        </w:rPr>
        <w:t>3</w:t>
      </w:r>
      <w:r w:rsidR="000C3ECD" w:rsidRPr="002B49B8">
        <w:rPr>
          <w:rFonts w:ascii="Times New Roman" w:hAnsi="Times New Roman" w:cs="Times New Roman"/>
          <w:lang w:val="en-US"/>
        </w:rPr>
        <w:t>)</w:t>
      </w:r>
      <w:r w:rsidRPr="002B49B8">
        <w:rPr>
          <w:rFonts w:ascii="Times New Roman" w:hAnsi="Times New Roman" w:cs="Times New Roman"/>
          <w:lang w:val="en-US"/>
        </w:rPr>
        <w:t xml:space="preserve"> (</w:t>
      </w:r>
      <w:r w:rsidRPr="002B49B8">
        <w:rPr>
          <w:rFonts w:ascii="Times New Roman" w:hAnsi="Times New Roman" w:cs="Times New Roman"/>
          <w:i/>
          <w:iCs/>
          <w:lang w:val="en-US"/>
        </w:rPr>
        <w:t>m/z</w:t>
      </w:r>
      <w:r w:rsidRPr="002B49B8">
        <w:rPr>
          <w:rFonts w:ascii="Times New Roman" w:hAnsi="Times New Roman" w:cs="Times New Roman"/>
          <w:lang w:val="en-US"/>
        </w:rPr>
        <w:t xml:space="preserve"> 447) (</w:t>
      </w:r>
      <w:proofErr w:type="spellStart"/>
      <w:r w:rsidRPr="002B49B8">
        <w:rPr>
          <w:rFonts w:ascii="Times New Roman" w:hAnsi="Times New Roman" w:cs="Times New Roman"/>
          <w:lang w:val="en-US"/>
        </w:rPr>
        <w:t>Ar</w:t>
      </w:r>
      <w:proofErr w:type="spellEnd"/>
      <w:r w:rsidRPr="002B49B8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2B49B8">
        <w:rPr>
          <w:rFonts w:ascii="Times New Roman" w:hAnsi="Times New Roman" w:cs="Times New Roman"/>
          <w:lang w:val="en-US"/>
        </w:rPr>
        <w:t>E</w:t>
      </w:r>
      <w:r w:rsidRPr="002B49B8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2B49B8">
        <w:rPr>
          <w:rFonts w:ascii="Times New Roman" w:hAnsi="Times New Roman" w:cs="Times New Roman"/>
          <w:lang w:val="en-US"/>
        </w:rPr>
        <w:t xml:space="preserve"> = </w:t>
      </w:r>
      <w:r w:rsidR="00623113" w:rsidRPr="002B49B8">
        <w:rPr>
          <w:rFonts w:ascii="Times New Roman" w:hAnsi="Times New Roman" w:cs="Times New Roman"/>
          <w:lang w:val="en-US"/>
        </w:rPr>
        <w:t xml:space="preserve">30 </w:t>
      </w:r>
      <w:r w:rsidRPr="002B49B8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2B49B8">
        <w:rPr>
          <w:rFonts w:ascii="Times New Roman" w:hAnsi="Times New Roman" w:cs="Times New Roman"/>
          <w:lang w:val="en-US"/>
        </w:rPr>
        <w:t>QqQ</w:t>
      </w:r>
      <w:proofErr w:type="spellEnd"/>
      <w:r w:rsidRPr="002B49B8">
        <w:rPr>
          <w:rFonts w:ascii="Times New Roman" w:hAnsi="Times New Roman" w:cs="Times New Roman"/>
          <w:lang w:val="en-US"/>
        </w:rPr>
        <w:t>).</w:t>
      </w:r>
    </w:p>
    <w:p w14:paraId="154A69BA" w14:textId="77777777" w:rsidR="004561B4" w:rsidRPr="00465469" w:rsidRDefault="004561B4" w:rsidP="00E96E55">
      <w:pPr>
        <w:jc w:val="both"/>
        <w:rPr>
          <w:rFonts w:ascii="Times New Roman" w:hAnsi="Times New Roman" w:cs="Times New Roman"/>
          <w:lang w:val="en-US"/>
        </w:rPr>
      </w:pPr>
    </w:p>
    <w:p w14:paraId="49B1047F" w14:textId="16C6A6A1" w:rsidR="00361891" w:rsidRDefault="00F87AB6" w:rsidP="00E96E55">
      <w:pPr>
        <w:jc w:val="both"/>
        <w:rPr>
          <w:rFonts w:ascii="Times New Roman" w:hAnsi="Times New Roman" w:cs="Times New Roman"/>
        </w:rPr>
      </w:pPr>
      <w:r>
        <w:object w:dxaOrig="10892" w:dyaOrig="5170" w14:anchorId="730C8A13">
          <v:shape id="_x0000_i1027" type="#_x0000_t75" style="width:495.75pt;height:235.5pt" o:ole="">
            <v:imagedata r:id="rId23" o:title=""/>
          </v:shape>
          <o:OLEObject Type="Embed" ProgID="ChemDraw.Document.6.0" ShapeID="_x0000_i1027" DrawAspect="Content" ObjectID="_1833710778" r:id="rId24"/>
        </w:object>
      </w:r>
    </w:p>
    <w:p w14:paraId="5ECFB49F" w14:textId="4DAC632F" w:rsidR="002E38D3" w:rsidRPr="002B49B8" w:rsidRDefault="002E38D3" w:rsidP="00E96E55">
      <w:pPr>
        <w:jc w:val="both"/>
        <w:rPr>
          <w:rFonts w:ascii="Times New Roman" w:hAnsi="Times New Roman" w:cs="Times New Roman"/>
          <w:lang w:val="en-US"/>
        </w:rPr>
      </w:pPr>
      <w:r w:rsidRPr="002B49B8">
        <w:rPr>
          <w:rFonts w:ascii="Times New Roman" w:hAnsi="Times New Roman" w:cs="Times New Roman"/>
          <w:b/>
          <w:bCs/>
          <w:lang w:val="en-US"/>
        </w:rPr>
        <w:t>Scheme S3</w:t>
      </w:r>
      <w:r w:rsidRPr="002B49B8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2B49B8">
        <w:rPr>
          <w:rFonts w:ascii="Times New Roman" w:hAnsi="Times New Roman" w:cs="Times New Roman"/>
          <w:i/>
          <w:iCs/>
          <w:lang w:val="en-US"/>
        </w:rPr>
        <w:t>m/z</w:t>
      </w:r>
      <w:r w:rsidRPr="002B49B8">
        <w:rPr>
          <w:rFonts w:ascii="Times New Roman" w:hAnsi="Times New Roman" w:cs="Times New Roman"/>
          <w:lang w:val="en-US"/>
        </w:rPr>
        <w:t xml:space="preserve"> 327</w:t>
      </w:r>
      <w:r w:rsidR="003B037C" w:rsidRPr="002B49B8">
        <w:rPr>
          <w:rFonts w:ascii="Times New Roman" w:hAnsi="Times New Roman" w:cs="Times New Roman"/>
          <w:lang w:val="en-US"/>
        </w:rPr>
        <w:t>, 312,</w:t>
      </w:r>
      <w:r w:rsidRPr="002B49B8">
        <w:rPr>
          <w:rFonts w:ascii="Times New Roman" w:hAnsi="Times New Roman" w:cs="Times New Roman"/>
          <w:lang w:val="en-US"/>
        </w:rPr>
        <w:t xml:space="preserve"> and 28</w:t>
      </w:r>
      <w:r w:rsidR="003B037C" w:rsidRPr="002B49B8">
        <w:rPr>
          <w:rFonts w:ascii="Times New Roman" w:hAnsi="Times New Roman" w:cs="Times New Roman"/>
          <w:lang w:val="en-US"/>
        </w:rPr>
        <w:t>4</w:t>
      </w:r>
      <w:r w:rsidRPr="002B49B8">
        <w:rPr>
          <w:rFonts w:ascii="Times New Roman" w:hAnsi="Times New Roman" w:cs="Times New Roman"/>
          <w:lang w:val="en-US"/>
        </w:rPr>
        <w:t xml:space="preserve"> of deprotonated </w:t>
      </w:r>
      <w:r w:rsidR="000C3ECD" w:rsidRPr="002B49B8">
        <w:rPr>
          <w:rFonts w:ascii="Times New Roman" w:hAnsi="Times New Roman" w:cs="Times New Roman"/>
          <w:lang w:val="en-US"/>
        </w:rPr>
        <w:t>7-hydroxy-8-</w:t>
      </w:r>
      <w:r w:rsidR="000C3ECD" w:rsidRPr="002B49B8">
        <w:rPr>
          <w:rFonts w:ascii="Times New Roman" w:hAnsi="Times New Roman" w:cs="Times New Roman"/>
          <w:i/>
          <w:iCs/>
          <w:lang w:val="en-US"/>
        </w:rPr>
        <w:t>O</w:t>
      </w:r>
      <w:r w:rsidR="000C3ECD" w:rsidRPr="002B49B8">
        <w:rPr>
          <w:rFonts w:ascii="Times New Roman" w:hAnsi="Times New Roman" w:cs="Times New Roman"/>
          <w:lang w:val="en-US"/>
        </w:rPr>
        <w:t>-methylaloin (</w:t>
      </w:r>
      <w:r w:rsidRPr="002B49B8">
        <w:rPr>
          <w:rFonts w:ascii="Times New Roman" w:hAnsi="Times New Roman" w:cs="Times New Roman"/>
          <w:b/>
          <w:bCs/>
          <w:lang w:val="en-US"/>
        </w:rPr>
        <w:t>3</w:t>
      </w:r>
      <w:r w:rsidR="000C3ECD" w:rsidRPr="002B49B8">
        <w:rPr>
          <w:rFonts w:ascii="Times New Roman" w:hAnsi="Times New Roman" w:cs="Times New Roman"/>
          <w:lang w:val="en-US"/>
        </w:rPr>
        <w:t>)</w:t>
      </w:r>
      <w:r w:rsidRPr="002B49B8">
        <w:rPr>
          <w:rFonts w:ascii="Times New Roman" w:hAnsi="Times New Roman" w:cs="Times New Roman"/>
          <w:lang w:val="en-US"/>
        </w:rPr>
        <w:t xml:space="preserve"> (</w:t>
      </w:r>
      <w:r w:rsidRPr="002B49B8">
        <w:rPr>
          <w:rFonts w:ascii="Times New Roman" w:hAnsi="Times New Roman" w:cs="Times New Roman"/>
          <w:i/>
          <w:iCs/>
          <w:lang w:val="en-US"/>
        </w:rPr>
        <w:t>m/z</w:t>
      </w:r>
      <w:r w:rsidRPr="002B49B8">
        <w:rPr>
          <w:rFonts w:ascii="Times New Roman" w:hAnsi="Times New Roman" w:cs="Times New Roman"/>
          <w:lang w:val="en-US"/>
        </w:rPr>
        <w:t xml:space="preserve"> 447).</w:t>
      </w:r>
    </w:p>
    <w:p w14:paraId="60AA5862" w14:textId="77777777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5A90244F" w14:textId="66BD9008" w:rsidR="0013745F" w:rsidRPr="0013745F" w:rsidRDefault="0013745F" w:rsidP="00E96E55">
      <w:pPr>
        <w:jc w:val="both"/>
        <w:rPr>
          <w:rFonts w:ascii="Times New Roman" w:hAnsi="Times New Roman" w:cs="Times New Roman"/>
          <w:lang w:val="en-US"/>
        </w:rPr>
      </w:pPr>
      <w:r w:rsidRPr="00B87DC1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5B91AA1D" wp14:editId="6F11DC3C">
            <wp:extent cx="5843905" cy="1892935"/>
            <wp:effectExtent l="0" t="0" r="4445" b="0"/>
            <wp:docPr id="89032129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6CED75" w14:textId="45964D94" w:rsidR="004561B4" w:rsidRPr="0013745F" w:rsidRDefault="004561B4" w:rsidP="00E96E55">
      <w:pPr>
        <w:jc w:val="both"/>
        <w:rPr>
          <w:rFonts w:ascii="Times New Roman" w:hAnsi="Times New Roman" w:cs="Times New Roman"/>
          <w:lang w:val="en-US"/>
        </w:rPr>
      </w:pPr>
      <w:r w:rsidRPr="0013745F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11</w:t>
      </w:r>
      <w:r w:rsidRPr="0013745F">
        <w:rPr>
          <w:rFonts w:ascii="Times New Roman" w:hAnsi="Times New Roman" w:cs="Times New Roman"/>
          <w:b/>
          <w:bCs/>
          <w:lang w:val="en-US"/>
        </w:rPr>
        <w:t>.</w:t>
      </w:r>
      <w:r w:rsidRPr="0013745F">
        <w:rPr>
          <w:rFonts w:ascii="Times New Roman" w:hAnsi="Times New Roman" w:cs="Times New Roman"/>
          <w:lang w:val="en-US"/>
        </w:rPr>
        <w:t xml:space="preserve"> Product ion spectrum of deprotonated </w:t>
      </w:r>
      <w:r w:rsidR="0013745F" w:rsidRPr="0013745F">
        <w:rPr>
          <w:rFonts w:ascii="Times New Roman" w:hAnsi="Times New Roman" w:cs="Times New Roman"/>
          <w:szCs w:val="28"/>
          <w:lang w:val="en-US"/>
        </w:rPr>
        <w:t>7-hydroxyaloin A or B</w:t>
      </w:r>
      <w:r w:rsidR="002B49B8">
        <w:rPr>
          <w:rFonts w:ascii="Times New Roman" w:hAnsi="Times New Roman" w:cs="Times New Roman"/>
          <w:szCs w:val="28"/>
          <w:lang w:val="en-US"/>
        </w:rPr>
        <w:t xml:space="preserve"> (</w:t>
      </w:r>
      <w:r w:rsidR="002B49B8" w:rsidRPr="0013745F">
        <w:rPr>
          <w:rFonts w:ascii="Times New Roman" w:hAnsi="Times New Roman" w:cs="Times New Roman"/>
          <w:b/>
          <w:bCs/>
          <w:lang w:val="en-US"/>
        </w:rPr>
        <w:t>4</w:t>
      </w:r>
      <w:r w:rsidR="002B49B8">
        <w:rPr>
          <w:rFonts w:ascii="Times New Roman" w:hAnsi="Times New Roman" w:cs="Times New Roman"/>
          <w:szCs w:val="28"/>
          <w:lang w:val="en-US"/>
        </w:rPr>
        <w:t>)</w:t>
      </w:r>
      <w:r w:rsidR="0013745F" w:rsidRPr="0013745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745F">
        <w:rPr>
          <w:rFonts w:ascii="Times New Roman" w:hAnsi="Times New Roman" w:cs="Times New Roman"/>
          <w:lang w:val="en-US"/>
        </w:rPr>
        <w:t>(</w:t>
      </w:r>
      <w:r w:rsidRPr="0013745F">
        <w:rPr>
          <w:rFonts w:ascii="Times New Roman" w:hAnsi="Times New Roman" w:cs="Times New Roman"/>
          <w:i/>
          <w:iCs/>
          <w:lang w:val="en-US"/>
        </w:rPr>
        <w:t>m/z</w:t>
      </w:r>
      <w:r w:rsidRPr="0013745F">
        <w:rPr>
          <w:rFonts w:ascii="Times New Roman" w:hAnsi="Times New Roman" w:cs="Times New Roman"/>
          <w:lang w:val="en-US"/>
        </w:rPr>
        <w:t xml:space="preserve"> 433) (</w:t>
      </w:r>
      <w:proofErr w:type="spellStart"/>
      <w:r w:rsidRPr="0013745F">
        <w:rPr>
          <w:rFonts w:ascii="Times New Roman" w:hAnsi="Times New Roman" w:cs="Times New Roman"/>
          <w:lang w:val="en-US"/>
        </w:rPr>
        <w:t>Ar</w:t>
      </w:r>
      <w:proofErr w:type="spellEnd"/>
      <w:r w:rsidRPr="0013745F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13745F">
        <w:rPr>
          <w:rFonts w:ascii="Times New Roman" w:hAnsi="Times New Roman" w:cs="Times New Roman"/>
          <w:lang w:val="en-US"/>
        </w:rPr>
        <w:t>E</w:t>
      </w:r>
      <w:r w:rsidRPr="0013745F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13745F">
        <w:rPr>
          <w:rFonts w:ascii="Times New Roman" w:hAnsi="Times New Roman" w:cs="Times New Roman"/>
          <w:lang w:val="en-US"/>
        </w:rPr>
        <w:t xml:space="preserve"> = </w:t>
      </w:r>
      <w:r w:rsidR="00623113">
        <w:rPr>
          <w:rFonts w:ascii="Times New Roman" w:hAnsi="Times New Roman" w:cs="Times New Roman"/>
          <w:lang w:val="en-US"/>
        </w:rPr>
        <w:t>30</w:t>
      </w:r>
      <w:r w:rsidR="00623113" w:rsidRPr="008339BC">
        <w:rPr>
          <w:rFonts w:ascii="Times New Roman" w:hAnsi="Times New Roman" w:cs="Times New Roman"/>
          <w:lang w:val="en-US"/>
        </w:rPr>
        <w:t xml:space="preserve"> </w:t>
      </w:r>
      <w:r w:rsidRPr="0013745F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13745F">
        <w:rPr>
          <w:rFonts w:ascii="Times New Roman" w:hAnsi="Times New Roman" w:cs="Times New Roman"/>
          <w:lang w:val="en-US"/>
        </w:rPr>
        <w:t>QqQ</w:t>
      </w:r>
      <w:proofErr w:type="spellEnd"/>
      <w:r w:rsidRPr="0013745F">
        <w:rPr>
          <w:rFonts w:ascii="Times New Roman" w:hAnsi="Times New Roman" w:cs="Times New Roman"/>
          <w:lang w:val="en-US"/>
        </w:rPr>
        <w:t>).</w:t>
      </w:r>
    </w:p>
    <w:p w14:paraId="3B1152FD" w14:textId="77777777" w:rsidR="00361891" w:rsidRPr="0013745F" w:rsidRDefault="00361891" w:rsidP="00E96E55">
      <w:pPr>
        <w:jc w:val="both"/>
        <w:rPr>
          <w:rFonts w:ascii="Times New Roman" w:hAnsi="Times New Roman" w:cs="Times New Roman"/>
          <w:lang w:val="en-US"/>
        </w:rPr>
      </w:pPr>
    </w:p>
    <w:p w14:paraId="4E711F84" w14:textId="233D0658" w:rsidR="00D03065" w:rsidRDefault="000E79EF" w:rsidP="00E96E55">
      <w:pPr>
        <w:jc w:val="both"/>
      </w:pPr>
      <w:r>
        <w:object w:dxaOrig="10938" w:dyaOrig="2880" w14:anchorId="56C6517D">
          <v:shape id="_x0000_i1028" type="#_x0000_t75" style="width:459.75pt;height:122.25pt" o:ole="">
            <v:imagedata r:id="rId26" o:title=""/>
          </v:shape>
          <o:OLEObject Type="Embed" ProgID="ChemDraw.Document.6.0" ShapeID="_x0000_i1028" DrawAspect="Content" ObjectID="_1833710779" r:id="rId27"/>
        </w:object>
      </w:r>
    </w:p>
    <w:p w14:paraId="0F8F524A" w14:textId="0018890C" w:rsidR="00D03065" w:rsidRPr="00042421" w:rsidRDefault="00D03065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Scheme S</w:t>
      </w:r>
      <w:r w:rsidR="006B4E89" w:rsidRPr="00042421">
        <w:rPr>
          <w:rFonts w:ascii="Times New Roman" w:hAnsi="Times New Roman" w:cs="Times New Roman"/>
          <w:b/>
          <w:bCs/>
          <w:lang w:val="en-US"/>
        </w:rPr>
        <w:t>4</w:t>
      </w:r>
      <w:r w:rsidRPr="00042421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313 and 2</w:t>
      </w:r>
      <w:r w:rsidR="000E79EF">
        <w:rPr>
          <w:rFonts w:ascii="Times New Roman" w:hAnsi="Times New Roman" w:cs="Times New Roman"/>
          <w:lang w:val="en-US"/>
        </w:rPr>
        <w:t>70</w:t>
      </w:r>
      <w:r w:rsidRPr="00042421">
        <w:rPr>
          <w:rFonts w:ascii="Times New Roman" w:hAnsi="Times New Roman" w:cs="Times New Roman"/>
          <w:lang w:val="en-US"/>
        </w:rPr>
        <w:t xml:space="preserve"> of deprotonated</w:t>
      </w:r>
      <w:r w:rsidR="002B49B8">
        <w:rPr>
          <w:rFonts w:ascii="Times New Roman" w:hAnsi="Times New Roman" w:cs="Times New Roman"/>
          <w:lang w:val="en-US"/>
        </w:rPr>
        <w:t xml:space="preserve"> </w:t>
      </w:r>
      <w:r w:rsidR="002B49B8" w:rsidRPr="0013745F">
        <w:rPr>
          <w:rFonts w:ascii="Times New Roman" w:hAnsi="Times New Roman" w:cs="Times New Roman"/>
          <w:szCs w:val="28"/>
          <w:lang w:val="en-US"/>
        </w:rPr>
        <w:t>7-hydroxyaloin A or B</w:t>
      </w:r>
      <w:r w:rsidRPr="002B49B8">
        <w:rPr>
          <w:rFonts w:ascii="Times New Roman" w:hAnsi="Times New Roman" w:cs="Times New Roman"/>
          <w:lang w:val="en-US"/>
        </w:rPr>
        <w:t xml:space="preserve"> </w:t>
      </w:r>
      <w:r w:rsidR="002B49B8" w:rsidRPr="002B49B8">
        <w:rPr>
          <w:rFonts w:ascii="Times New Roman" w:hAnsi="Times New Roman" w:cs="Times New Roman"/>
          <w:lang w:val="en-US"/>
        </w:rPr>
        <w:t>(</w:t>
      </w:r>
      <w:r w:rsidRPr="00042421">
        <w:rPr>
          <w:rFonts w:ascii="Times New Roman" w:hAnsi="Times New Roman" w:cs="Times New Roman"/>
          <w:b/>
          <w:bCs/>
          <w:lang w:val="en-US"/>
        </w:rPr>
        <w:t>4</w:t>
      </w:r>
      <w:r w:rsidR="002B49B8" w:rsidRPr="002B49B8">
        <w:rPr>
          <w:rFonts w:ascii="Times New Roman" w:hAnsi="Times New Roman" w:cs="Times New Roman"/>
          <w:lang w:val="en-US"/>
        </w:rPr>
        <w:t>)</w:t>
      </w:r>
      <w:r w:rsidRPr="00042421">
        <w:rPr>
          <w:rFonts w:ascii="Times New Roman" w:hAnsi="Times New Roman" w:cs="Times New Roman"/>
          <w:lang w:val="en-US"/>
        </w:rPr>
        <w:t xml:space="preserve"> (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433).</w:t>
      </w:r>
    </w:p>
    <w:p w14:paraId="5BF7B48A" w14:textId="77777777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24FD4318" w14:textId="4877176E" w:rsidR="00D84C41" w:rsidRDefault="00D84C41" w:rsidP="00D84C41">
      <w:pPr>
        <w:jc w:val="both"/>
        <w:rPr>
          <w:rFonts w:ascii="Garamond" w:hAnsi="Garamond"/>
          <w:b/>
          <w:bCs/>
        </w:rPr>
      </w:pPr>
      <w:r w:rsidRPr="00656830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502E8DA8" wp14:editId="4071CE5D">
            <wp:extent cx="5843905" cy="1864360"/>
            <wp:effectExtent l="0" t="0" r="4445" b="2540"/>
            <wp:docPr id="344492089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B69B94" w14:textId="12B94822" w:rsidR="004561B4" w:rsidRDefault="0059254F" w:rsidP="00E96E55">
      <w:pPr>
        <w:jc w:val="both"/>
        <w:rPr>
          <w:rFonts w:ascii="Times New Roman" w:hAnsi="Times New Roman" w:cs="Times New Roman"/>
          <w:lang w:val="en-US"/>
        </w:rPr>
      </w:pPr>
      <w:r w:rsidRPr="005B7E07">
        <w:rPr>
          <w:rFonts w:ascii="Times New Roman" w:hAnsi="Times New Roman" w:cs="Times New Roman"/>
          <w:b/>
          <w:bCs/>
          <w:lang w:val="en-US"/>
        </w:rPr>
        <w:t>Figure S</w:t>
      </w:r>
      <w:r w:rsidR="00F035FF">
        <w:rPr>
          <w:rFonts w:ascii="Times New Roman" w:hAnsi="Times New Roman" w:cs="Times New Roman"/>
          <w:b/>
          <w:bCs/>
          <w:lang w:val="en-US"/>
        </w:rPr>
        <w:t>12</w:t>
      </w:r>
      <w:r w:rsidRPr="005B7E07">
        <w:rPr>
          <w:rFonts w:ascii="Times New Roman" w:hAnsi="Times New Roman" w:cs="Times New Roman"/>
          <w:b/>
          <w:bCs/>
          <w:lang w:val="en-US"/>
        </w:rPr>
        <w:t>.</w:t>
      </w:r>
      <w:r w:rsidRPr="005B7E07">
        <w:rPr>
          <w:rFonts w:ascii="Times New Roman" w:hAnsi="Times New Roman" w:cs="Times New Roman"/>
          <w:lang w:val="en-US"/>
        </w:rPr>
        <w:t xml:space="preserve"> Product ion spectrum of protonated </w:t>
      </w:r>
      <w:proofErr w:type="spellStart"/>
      <w:r w:rsidR="005B7E07" w:rsidRPr="005B7E07">
        <w:rPr>
          <w:rFonts w:ascii="Times New Roman" w:hAnsi="Times New Roman" w:cs="Times New Roman"/>
          <w:szCs w:val="28"/>
          <w:lang w:val="en-US"/>
        </w:rPr>
        <w:t>isoaloeresin</w:t>
      </w:r>
      <w:proofErr w:type="spellEnd"/>
      <w:r w:rsidR="005B7E07" w:rsidRPr="005B7E07">
        <w:rPr>
          <w:rFonts w:ascii="Times New Roman" w:hAnsi="Times New Roman" w:cs="Times New Roman"/>
          <w:szCs w:val="28"/>
          <w:lang w:val="en-US"/>
        </w:rPr>
        <w:t xml:space="preserve"> D or </w:t>
      </w:r>
      <w:proofErr w:type="spellStart"/>
      <w:r w:rsidR="005B7E07" w:rsidRPr="005B7E07">
        <w:rPr>
          <w:rFonts w:ascii="Times New Roman" w:hAnsi="Times New Roman" w:cs="Times New Roman"/>
          <w:szCs w:val="28"/>
          <w:lang w:val="en-US"/>
        </w:rPr>
        <w:t>aloeresin</w:t>
      </w:r>
      <w:proofErr w:type="spellEnd"/>
      <w:r w:rsidR="005B7E07" w:rsidRPr="005B7E07">
        <w:rPr>
          <w:rFonts w:ascii="Times New Roman" w:hAnsi="Times New Roman" w:cs="Times New Roman"/>
          <w:szCs w:val="28"/>
          <w:lang w:val="en-US"/>
        </w:rPr>
        <w:t xml:space="preserve"> D</w:t>
      </w:r>
      <w:r w:rsidR="005B7E07" w:rsidRPr="005B7E07">
        <w:rPr>
          <w:rFonts w:ascii="Times New Roman" w:hAnsi="Times New Roman" w:cs="Times New Roman"/>
          <w:lang w:val="en-US"/>
        </w:rPr>
        <w:t xml:space="preserve"> </w:t>
      </w:r>
      <w:r w:rsidR="00A826F9">
        <w:rPr>
          <w:rFonts w:ascii="Times New Roman" w:hAnsi="Times New Roman" w:cs="Times New Roman"/>
          <w:lang w:val="en-US"/>
        </w:rPr>
        <w:t>(</w:t>
      </w:r>
      <w:r w:rsidR="00A826F9" w:rsidRPr="005B7E07">
        <w:rPr>
          <w:rFonts w:ascii="Times New Roman" w:hAnsi="Times New Roman" w:cs="Times New Roman"/>
          <w:b/>
          <w:bCs/>
          <w:lang w:val="en-US"/>
        </w:rPr>
        <w:t>5</w:t>
      </w:r>
      <w:r w:rsidR="00A826F9">
        <w:rPr>
          <w:rFonts w:ascii="Times New Roman" w:hAnsi="Times New Roman" w:cs="Times New Roman"/>
          <w:lang w:val="en-US"/>
        </w:rPr>
        <w:t xml:space="preserve">) </w:t>
      </w:r>
      <w:r w:rsidRPr="005B7E07">
        <w:rPr>
          <w:rFonts w:ascii="Times New Roman" w:hAnsi="Times New Roman" w:cs="Times New Roman"/>
          <w:lang w:val="en-US"/>
        </w:rPr>
        <w:t>(</w:t>
      </w:r>
      <w:r w:rsidRPr="005B7E07">
        <w:rPr>
          <w:rFonts w:ascii="Times New Roman" w:hAnsi="Times New Roman" w:cs="Times New Roman"/>
          <w:i/>
          <w:iCs/>
          <w:lang w:val="en-US"/>
        </w:rPr>
        <w:t>m/z</w:t>
      </w:r>
      <w:r w:rsidRPr="005B7E07">
        <w:rPr>
          <w:rFonts w:ascii="Times New Roman" w:hAnsi="Times New Roman" w:cs="Times New Roman"/>
          <w:lang w:val="en-US"/>
        </w:rPr>
        <w:t xml:space="preserve"> 557) (</w:t>
      </w:r>
      <w:proofErr w:type="spellStart"/>
      <w:r w:rsidRPr="005B7E07">
        <w:rPr>
          <w:rFonts w:ascii="Times New Roman" w:hAnsi="Times New Roman" w:cs="Times New Roman"/>
          <w:lang w:val="en-US"/>
        </w:rPr>
        <w:t>Ar</w:t>
      </w:r>
      <w:proofErr w:type="spellEnd"/>
      <w:r w:rsidRPr="005B7E07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5B7E07">
        <w:rPr>
          <w:rFonts w:ascii="Times New Roman" w:hAnsi="Times New Roman" w:cs="Times New Roman"/>
          <w:lang w:val="en-US"/>
        </w:rPr>
        <w:t>E</w:t>
      </w:r>
      <w:r w:rsidRPr="005B7E07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5B7E07">
        <w:rPr>
          <w:rFonts w:ascii="Times New Roman" w:hAnsi="Times New Roman" w:cs="Times New Roman"/>
          <w:lang w:val="en-US"/>
        </w:rPr>
        <w:t xml:space="preserve"> = </w:t>
      </w:r>
      <w:r w:rsidR="00623113">
        <w:rPr>
          <w:rFonts w:ascii="Times New Roman" w:hAnsi="Times New Roman" w:cs="Times New Roman"/>
          <w:lang w:val="en-US"/>
        </w:rPr>
        <w:t>30</w:t>
      </w:r>
      <w:r w:rsidR="00623113" w:rsidRPr="008339BC">
        <w:rPr>
          <w:rFonts w:ascii="Times New Roman" w:hAnsi="Times New Roman" w:cs="Times New Roman"/>
          <w:lang w:val="en-US"/>
        </w:rPr>
        <w:t xml:space="preserve"> </w:t>
      </w:r>
      <w:r w:rsidRPr="005B7E07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5B7E07">
        <w:rPr>
          <w:rFonts w:ascii="Times New Roman" w:hAnsi="Times New Roman" w:cs="Times New Roman"/>
          <w:lang w:val="en-US"/>
        </w:rPr>
        <w:t>QqQ</w:t>
      </w:r>
      <w:proofErr w:type="spellEnd"/>
      <w:r w:rsidRPr="005B7E07">
        <w:rPr>
          <w:rFonts w:ascii="Times New Roman" w:hAnsi="Times New Roman" w:cs="Times New Roman"/>
          <w:lang w:val="en-US"/>
        </w:rPr>
        <w:t>).</w:t>
      </w:r>
    </w:p>
    <w:p w14:paraId="1A088F59" w14:textId="77777777" w:rsidR="00D84C41" w:rsidRPr="005B7E07" w:rsidRDefault="00D84C41" w:rsidP="00E96E55">
      <w:pPr>
        <w:jc w:val="both"/>
        <w:rPr>
          <w:rFonts w:ascii="Times New Roman" w:hAnsi="Times New Roman" w:cs="Times New Roman"/>
          <w:lang w:val="en-US"/>
        </w:rPr>
      </w:pPr>
    </w:p>
    <w:p w14:paraId="772A9B29" w14:textId="3B8253B6" w:rsidR="002635DC" w:rsidRDefault="00C334AB" w:rsidP="00E96E55">
      <w:pPr>
        <w:jc w:val="both"/>
        <w:rPr>
          <w:rFonts w:ascii="Times New Roman" w:hAnsi="Times New Roman" w:cs="Times New Roman"/>
        </w:rPr>
      </w:pPr>
      <w:r>
        <w:object w:dxaOrig="14898" w:dyaOrig="11436" w14:anchorId="2124B8D6">
          <v:shape id="_x0000_i1029" type="#_x0000_t75" style="width:495pt;height:379.5pt" o:ole="">
            <v:imagedata r:id="rId29" o:title=""/>
          </v:shape>
          <o:OLEObject Type="Embed" ProgID="ChemDraw.Document.6.0" ShapeID="_x0000_i1029" DrawAspect="Content" ObjectID="_1833710780" r:id="rId30"/>
        </w:object>
      </w:r>
    </w:p>
    <w:p w14:paraId="2370BB3B" w14:textId="2D99B5D4" w:rsidR="002635DC" w:rsidRPr="00042421" w:rsidRDefault="002635DC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Scheme S5</w:t>
      </w:r>
      <w:r w:rsidRPr="00042421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513, 437, </w:t>
      </w:r>
      <w:r w:rsidR="00C334AB">
        <w:rPr>
          <w:rFonts w:ascii="Times New Roman" w:hAnsi="Times New Roman" w:cs="Times New Roman"/>
          <w:lang w:val="en-US"/>
        </w:rPr>
        <w:t xml:space="preserve">419, </w:t>
      </w:r>
      <w:r w:rsidR="00C334AB" w:rsidRPr="00042421">
        <w:rPr>
          <w:rFonts w:ascii="Times New Roman" w:hAnsi="Times New Roman" w:cs="Times New Roman"/>
          <w:lang w:val="en-US"/>
        </w:rPr>
        <w:t>393</w:t>
      </w:r>
      <w:r w:rsidR="00C334AB">
        <w:rPr>
          <w:rFonts w:ascii="Times New Roman" w:hAnsi="Times New Roman" w:cs="Times New Roman"/>
          <w:lang w:val="en-US"/>
        </w:rPr>
        <w:t xml:space="preserve">, 331, 291, 247, 205, and 147 </w:t>
      </w:r>
      <w:r w:rsidRPr="00042421">
        <w:rPr>
          <w:rFonts w:ascii="Times New Roman" w:hAnsi="Times New Roman" w:cs="Times New Roman"/>
          <w:lang w:val="en-US"/>
        </w:rPr>
        <w:t>of protonated</w:t>
      </w:r>
      <w:r w:rsidR="00A826F9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826F9" w:rsidRPr="005B7E07">
        <w:rPr>
          <w:rFonts w:ascii="Times New Roman" w:hAnsi="Times New Roman" w:cs="Times New Roman"/>
          <w:szCs w:val="28"/>
          <w:lang w:val="en-US"/>
        </w:rPr>
        <w:t>isoaloeresin</w:t>
      </w:r>
      <w:proofErr w:type="spellEnd"/>
      <w:r w:rsidR="00A826F9" w:rsidRPr="005B7E07">
        <w:rPr>
          <w:rFonts w:ascii="Times New Roman" w:hAnsi="Times New Roman" w:cs="Times New Roman"/>
          <w:szCs w:val="28"/>
          <w:lang w:val="en-US"/>
        </w:rPr>
        <w:t xml:space="preserve"> D or </w:t>
      </w:r>
      <w:proofErr w:type="spellStart"/>
      <w:r w:rsidR="00A826F9" w:rsidRPr="005B7E07">
        <w:rPr>
          <w:rFonts w:ascii="Times New Roman" w:hAnsi="Times New Roman" w:cs="Times New Roman"/>
          <w:szCs w:val="28"/>
          <w:lang w:val="en-US"/>
        </w:rPr>
        <w:t>aloeresin</w:t>
      </w:r>
      <w:proofErr w:type="spellEnd"/>
      <w:r w:rsidR="00A826F9" w:rsidRPr="005B7E07">
        <w:rPr>
          <w:rFonts w:ascii="Times New Roman" w:hAnsi="Times New Roman" w:cs="Times New Roman"/>
          <w:szCs w:val="28"/>
          <w:lang w:val="en-US"/>
        </w:rPr>
        <w:t xml:space="preserve"> D</w:t>
      </w:r>
      <w:r w:rsidRPr="00042421">
        <w:rPr>
          <w:rFonts w:ascii="Times New Roman" w:hAnsi="Times New Roman" w:cs="Times New Roman"/>
          <w:lang w:val="en-US"/>
        </w:rPr>
        <w:t xml:space="preserve"> </w:t>
      </w:r>
      <w:r w:rsidR="00A826F9">
        <w:rPr>
          <w:rFonts w:ascii="Times New Roman" w:hAnsi="Times New Roman" w:cs="Times New Roman"/>
          <w:lang w:val="en-US"/>
        </w:rPr>
        <w:t>(</w:t>
      </w:r>
      <w:r w:rsidRPr="00042421">
        <w:rPr>
          <w:rFonts w:ascii="Times New Roman" w:hAnsi="Times New Roman" w:cs="Times New Roman"/>
          <w:b/>
          <w:bCs/>
          <w:lang w:val="en-US"/>
        </w:rPr>
        <w:t>5</w:t>
      </w:r>
      <w:r w:rsidR="00A826F9" w:rsidRPr="00A826F9">
        <w:rPr>
          <w:rFonts w:ascii="Times New Roman" w:hAnsi="Times New Roman" w:cs="Times New Roman"/>
          <w:lang w:val="en-US"/>
        </w:rPr>
        <w:t>)</w:t>
      </w:r>
      <w:r w:rsidRPr="00042421">
        <w:rPr>
          <w:rFonts w:ascii="Times New Roman" w:hAnsi="Times New Roman" w:cs="Times New Roman"/>
          <w:lang w:val="en-US"/>
        </w:rPr>
        <w:t xml:space="preserve"> (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557).</w:t>
      </w:r>
    </w:p>
    <w:p w14:paraId="53DE6035" w14:textId="77777777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6207574D" w14:textId="2E36BDF8" w:rsidR="003B27AE" w:rsidRDefault="003B27AE" w:rsidP="003B27AE">
      <w:pPr>
        <w:jc w:val="both"/>
        <w:rPr>
          <w:rFonts w:ascii="Garamond" w:hAnsi="Garamond"/>
          <w:b/>
          <w:bCs/>
        </w:rPr>
      </w:pPr>
      <w:r w:rsidRPr="00474CD8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2FAB8483" wp14:editId="5A35B704">
            <wp:extent cx="5843905" cy="1854835"/>
            <wp:effectExtent l="0" t="0" r="4445" b="0"/>
            <wp:docPr id="202015901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61" b="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A0AABD" w14:textId="4B4153DC" w:rsidR="0059254F" w:rsidRDefault="0059254F" w:rsidP="00E96E55">
      <w:pPr>
        <w:jc w:val="both"/>
        <w:rPr>
          <w:rFonts w:ascii="Times New Roman" w:hAnsi="Times New Roman" w:cs="Times New Roman"/>
          <w:lang w:val="en-US"/>
        </w:rPr>
      </w:pPr>
      <w:r w:rsidRPr="002E136B">
        <w:rPr>
          <w:rFonts w:ascii="Times New Roman" w:hAnsi="Times New Roman" w:cs="Times New Roman"/>
          <w:b/>
          <w:bCs/>
          <w:lang w:val="en-US"/>
        </w:rPr>
        <w:t>Figure S1</w:t>
      </w:r>
      <w:r w:rsidR="00F035FF">
        <w:rPr>
          <w:rFonts w:ascii="Times New Roman" w:hAnsi="Times New Roman" w:cs="Times New Roman"/>
          <w:b/>
          <w:bCs/>
          <w:lang w:val="en-US"/>
        </w:rPr>
        <w:t>3</w:t>
      </w:r>
      <w:r w:rsidRPr="002E136B">
        <w:rPr>
          <w:rFonts w:ascii="Times New Roman" w:hAnsi="Times New Roman" w:cs="Times New Roman"/>
          <w:b/>
          <w:bCs/>
          <w:lang w:val="en-US"/>
        </w:rPr>
        <w:t>.</w:t>
      </w:r>
      <w:r w:rsidRPr="002E136B">
        <w:rPr>
          <w:rFonts w:ascii="Times New Roman" w:hAnsi="Times New Roman" w:cs="Times New Roman"/>
          <w:lang w:val="en-US"/>
        </w:rPr>
        <w:t xml:space="preserve"> Product ion spectrum of protonated </w:t>
      </w:r>
      <w:r w:rsidR="002E136B" w:rsidRPr="002E136B">
        <w:rPr>
          <w:rFonts w:ascii="Times New Roman" w:hAnsi="Times New Roman" w:cs="Times New Roman"/>
          <w:szCs w:val="28"/>
          <w:lang w:val="en-US"/>
        </w:rPr>
        <w:t>aloin B</w:t>
      </w:r>
      <w:r w:rsidR="002E136B" w:rsidRPr="002E136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36B">
        <w:rPr>
          <w:rFonts w:ascii="Times New Roman" w:hAnsi="Times New Roman" w:cs="Times New Roman"/>
          <w:lang w:val="en-US"/>
        </w:rPr>
        <w:t>(</w:t>
      </w:r>
      <w:r w:rsidRPr="002E136B">
        <w:rPr>
          <w:rFonts w:ascii="Times New Roman" w:hAnsi="Times New Roman" w:cs="Times New Roman"/>
          <w:i/>
          <w:iCs/>
          <w:lang w:val="en-US"/>
        </w:rPr>
        <w:t>m/z</w:t>
      </w:r>
      <w:r w:rsidRPr="002E136B">
        <w:rPr>
          <w:rFonts w:ascii="Times New Roman" w:hAnsi="Times New Roman" w:cs="Times New Roman"/>
          <w:lang w:val="en-US"/>
        </w:rPr>
        <w:t xml:space="preserve"> </w:t>
      </w:r>
      <w:r w:rsidR="00870551">
        <w:rPr>
          <w:rFonts w:ascii="Times New Roman" w:hAnsi="Times New Roman" w:cs="Times New Roman"/>
          <w:lang w:val="en-US"/>
        </w:rPr>
        <w:t>419</w:t>
      </w:r>
      <w:r w:rsidRPr="002E136B">
        <w:rPr>
          <w:rFonts w:ascii="Times New Roman" w:hAnsi="Times New Roman" w:cs="Times New Roman"/>
          <w:lang w:val="en-US"/>
        </w:rPr>
        <w:t>)</w:t>
      </w:r>
      <w:r w:rsidR="006C24FE">
        <w:rPr>
          <w:rFonts w:ascii="Times New Roman" w:hAnsi="Times New Roman" w:cs="Times New Roman"/>
          <w:lang w:val="en-US"/>
        </w:rPr>
        <w:t xml:space="preserve"> (</w:t>
      </w:r>
      <w:r w:rsidR="006C24FE" w:rsidRPr="002E136B">
        <w:rPr>
          <w:rFonts w:ascii="Times New Roman" w:hAnsi="Times New Roman" w:cs="Times New Roman"/>
          <w:b/>
          <w:bCs/>
          <w:lang w:val="en-US"/>
        </w:rPr>
        <w:t>6</w:t>
      </w:r>
      <w:r w:rsidR="006C24FE">
        <w:rPr>
          <w:rFonts w:ascii="Times New Roman" w:hAnsi="Times New Roman" w:cs="Times New Roman"/>
          <w:lang w:val="en-US"/>
        </w:rPr>
        <w:t>)</w:t>
      </w:r>
      <w:r w:rsidRPr="002E136B">
        <w:rPr>
          <w:rFonts w:ascii="Times New Roman" w:hAnsi="Times New Roman" w:cs="Times New Roman"/>
          <w:lang w:val="en-US"/>
        </w:rPr>
        <w:t xml:space="preserve"> (</w:t>
      </w:r>
      <w:proofErr w:type="spellStart"/>
      <w:r w:rsidRPr="002E136B">
        <w:rPr>
          <w:rFonts w:ascii="Times New Roman" w:hAnsi="Times New Roman" w:cs="Times New Roman"/>
          <w:lang w:val="en-US"/>
        </w:rPr>
        <w:t>Ar</w:t>
      </w:r>
      <w:proofErr w:type="spellEnd"/>
      <w:r w:rsidRPr="002E136B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2E136B">
        <w:rPr>
          <w:rFonts w:ascii="Times New Roman" w:hAnsi="Times New Roman" w:cs="Times New Roman"/>
          <w:lang w:val="en-US"/>
        </w:rPr>
        <w:t>E</w:t>
      </w:r>
      <w:r w:rsidRPr="002E136B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2E136B">
        <w:rPr>
          <w:rFonts w:ascii="Times New Roman" w:hAnsi="Times New Roman" w:cs="Times New Roman"/>
          <w:lang w:val="en-US"/>
        </w:rPr>
        <w:t xml:space="preserve"> = </w:t>
      </w:r>
      <w:r w:rsidR="00623113">
        <w:rPr>
          <w:rFonts w:ascii="Times New Roman" w:hAnsi="Times New Roman" w:cs="Times New Roman"/>
          <w:lang w:val="en-US"/>
        </w:rPr>
        <w:t>30</w:t>
      </w:r>
      <w:r w:rsidR="00623113" w:rsidRPr="008339BC">
        <w:rPr>
          <w:rFonts w:ascii="Times New Roman" w:hAnsi="Times New Roman" w:cs="Times New Roman"/>
          <w:lang w:val="en-US"/>
        </w:rPr>
        <w:t xml:space="preserve"> </w:t>
      </w:r>
      <w:r w:rsidRPr="002E136B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2E136B">
        <w:rPr>
          <w:rFonts w:ascii="Times New Roman" w:hAnsi="Times New Roman" w:cs="Times New Roman"/>
          <w:lang w:val="en-US"/>
        </w:rPr>
        <w:t>QqQ</w:t>
      </w:r>
      <w:proofErr w:type="spellEnd"/>
      <w:r w:rsidRPr="002E136B">
        <w:rPr>
          <w:rFonts w:ascii="Times New Roman" w:hAnsi="Times New Roman" w:cs="Times New Roman"/>
          <w:lang w:val="en-US"/>
        </w:rPr>
        <w:t>).</w:t>
      </w:r>
    </w:p>
    <w:p w14:paraId="243B4680" w14:textId="77777777" w:rsidR="0059254F" w:rsidRPr="002E136B" w:rsidRDefault="0059254F" w:rsidP="00E96E55">
      <w:pPr>
        <w:jc w:val="both"/>
        <w:rPr>
          <w:rFonts w:ascii="Times New Roman" w:hAnsi="Times New Roman" w:cs="Times New Roman"/>
          <w:lang w:val="en-US"/>
        </w:rPr>
      </w:pPr>
    </w:p>
    <w:p w14:paraId="4E8B8054" w14:textId="57F5EA55" w:rsidR="00911365" w:rsidRDefault="00C334AB" w:rsidP="00E96E55">
      <w:pPr>
        <w:jc w:val="both"/>
      </w:pPr>
      <w:r>
        <w:object w:dxaOrig="9800" w:dyaOrig="7757" w14:anchorId="5F123130">
          <v:shape id="_x0000_i1030" type="#_x0000_t75" style="width:489.75pt;height:388.5pt" o:ole="">
            <v:imagedata r:id="rId32" o:title=""/>
          </v:shape>
          <o:OLEObject Type="Embed" ProgID="ChemDraw.Document.6.0" ShapeID="_x0000_i1030" DrawAspect="Content" ObjectID="_1833710781" r:id="rId33"/>
        </w:object>
      </w:r>
    </w:p>
    <w:p w14:paraId="44994B1D" w14:textId="7F67DD89" w:rsidR="00911365" w:rsidRPr="00042421" w:rsidRDefault="00911365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Scheme S</w:t>
      </w:r>
      <w:r w:rsidR="00E447A5" w:rsidRPr="00042421">
        <w:rPr>
          <w:rFonts w:ascii="Times New Roman" w:hAnsi="Times New Roman" w:cs="Times New Roman"/>
          <w:b/>
          <w:bCs/>
          <w:lang w:val="en-US"/>
        </w:rPr>
        <w:t>6</w:t>
      </w:r>
      <w:r w:rsidRPr="00042421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401, 257, 239</w:t>
      </w:r>
      <w:r w:rsidR="00EA3E9D">
        <w:rPr>
          <w:rFonts w:ascii="Times New Roman" w:hAnsi="Times New Roman" w:cs="Times New Roman"/>
          <w:lang w:val="en-US"/>
        </w:rPr>
        <w:t>, and 211</w:t>
      </w:r>
      <w:r w:rsidRPr="00042421">
        <w:rPr>
          <w:rFonts w:ascii="Times New Roman" w:hAnsi="Times New Roman" w:cs="Times New Roman"/>
          <w:lang w:val="en-US"/>
        </w:rPr>
        <w:t xml:space="preserve"> of protonated </w:t>
      </w:r>
      <w:r w:rsidR="006C24FE">
        <w:rPr>
          <w:rFonts w:ascii="Times New Roman" w:hAnsi="Times New Roman" w:cs="Times New Roman"/>
          <w:lang w:val="en-US"/>
        </w:rPr>
        <w:t>aloin B</w:t>
      </w:r>
      <w:r w:rsidR="006C24FE" w:rsidRPr="006C24FE">
        <w:rPr>
          <w:rFonts w:ascii="Times New Roman" w:hAnsi="Times New Roman" w:cs="Times New Roman"/>
          <w:lang w:val="en-US"/>
        </w:rPr>
        <w:t xml:space="preserve"> (</w:t>
      </w:r>
      <w:r w:rsidRPr="00042421">
        <w:rPr>
          <w:rFonts w:ascii="Times New Roman" w:hAnsi="Times New Roman" w:cs="Times New Roman"/>
          <w:b/>
          <w:bCs/>
          <w:lang w:val="en-US"/>
        </w:rPr>
        <w:t>6</w:t>
      </w:r>
      <w:r w:rsidR="006C24FE" w:rsidRPr="006C24FE">
        <w:rPr>
          <w:rFonts w:ascii="Times New Roman" w:hAnsi="Times New Roman" w:cs="Times New Roman"/>
          <w:lang w:val="en-US"/>
        </w:rPr>
        <w:t>)</w:t>
      </w:r>
      <w:r w:rsidRPr="00042421">
        <w:rPr>
          <w:rFonts w:ascii="Times New Roman" w:hAnsi="Times New Roman" w:cs="Times New Roman"/>
          <w:lang w:val="en-US"/>
        </w:rPr>
        <w:t xml:space="preserve"> (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419).</w:t>
      </w:r>
    </w:p>
    <w:p w14:paraId="2D875169" w14:textId="77777777" w:rsidR="00EB73EE" w:rsidRPr="00042421" w:rsidRDefault="00EB73EE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  <w:r w:rsidRPr="00042421">
        <w:rPr>
          <w:rFonts w:ascii="Times New Roman" w:hAnsi="Times New Roman" w:cs="Times New Roman"/>
          <w:highlight w:val="yellow"/>
          <w:lang w:val="en-US"/>
        </w:rPr>
        <w:br w:type="page"/>
      </w:r>
    </w:p>
    <w:p w14:paraId="36EE1F83" w14:textId="1965177A" w:rsidR="0027252A" w:rsidRDefault="0027252A" w:rsidP="0027252A">
      <w:pPr>
        <w:jc w:val="both"/>
        <w:rPr>
          <w:rFonts w:ascii="Garamond" w:hAnsi="Garamond"/>
          <w:b/>
          <w:bCs/>
        </w:rPr>
      </w:pPr>
      <w:r w:rsidRPr="00474CD8">
        <w:rPr>
          <w:rFonts w:ascii="Garamond" w:hAnsi="Garamond"/>
          <w:b/>
          <w:bCs/>
          <w:noProof/>
        </w:rPr>
        <w:lastRenderedPageBreak/>
        <w:drawing>
          <wp:inline distT="0" distB="0" distL="0" distR="0" wp14:anchorId="13080D2C" wp14:editId="1FFD61D4">
            <wp:extent cx="5843905" cy="1864360"/>
            <wp:effectExtent l="0" t="0" r="4445" b="2540"/>
            <wp:docPr id="1289213577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FD8854" w14:textId="21913D29" w:rsidR="0059254F" w:rsidRPr="006C24FE" w:rsidRDefault="0059254F" w:rsidP="00E96E55">
      <w:pPr>
        <w:jc w:val="both"/>
        <w:rPr>
          <w:rFonts w:ascii="Times New Roman" w:hAnsi="Times New Roman" w:cs="Times New Roman"/>
          <w:lang w:val="en-US"/>
        </w:rPr>
      </w:pPr>
      <w:r w:rsidRPr="006C24FE">
        <w:rPr>
          <w:rFonts w:ascii="Times New Roman" w:hAnsi="Times New Roman" w:cs="Times New Roman"/>
          <w:b/>
          <w:bCs/>
          <w:lang w:val="en-US"/>
        </w:rPr>
        <w:t>Figure S1</w:t>
      </w:r>
      <w:r w:rsidR="00F035FF">
        <w:rPr>
          <w:rFonts w:ascii="Times New Roman" w:hAnsi="Times New Roman" w:cs="Times New Roman"/>
          <w:b/>
          <w:bCs/>
          <w:lang w:val="en-US"/>
        </w:rPr>
        <w:t>4</w:t>
      </w:r>
      <w:r w:rsidRPr="006C24FE">
        <w:rPr>
          <w:rFonts w:ascii="Times New Roman" w:hAnsi="Times New Roman" w:cs="Times New Roman"/>
          <w:b/>
          <w:bCs/>
          <w:lang w:val="en-US"/>
        </w:rPr>
        <w:t>.</w:t>
      </w:r>
      <w:r w:rsidRPr="006C24FE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6C24FE">
        <w:rPr>
          <w:rFonts w:ascii="Times New Roman" w:hAnsi="Times New Roman" w:cs="Times New Roman"/>
          <w:lang w:val="en-US"/>
        </w:rPr>
        <w:t>Product ion</w:t>
      </w:r>
      <w:proofErr w:type="gramEnd"/>
      <w:r w:rsidRPr="006C24FE">
        <w:rPr>
          <w:rFonts w:ascii="Times New Roman" w:hAnsi="Times New Roman" w:cs="Times New Roman"/>
          <w:lang w:val="en-US"/>
        </w:rPr>
        <w:t xml:space="preserve"> spectrum of protonated </w:t>
      </w:r>
      <w:r w:rsidR="006C24FE" w:rsidRPr="006C24FE">
        <w:rPr>
          <w:rFonts w:ascii="Times New Roman" w:hAnsi="Times New Roman" w:cs="Times New Roman"/>
          <w:lang w:val="en-US"/>
        </w:rPr>
        <w:t>aloin A (</w:t>
      </w:r>
      <w:r w:rsidRPr="006C24FE">
        <w:rPr>
          <w:rFonts w:ascii="Times New Roman" w:hAnsi="Times New Roman" w:cs="Times New Roman"/>
          <w:b/>
          <w:bCs/>
          <w:lang w:val="en-US"/>
        </w:rPr>
        <w:t>7</w:t>
      </w:r>
      <w:r w:rsidR="006C24FE" w:rsidRPr="006C24FE">
        <w:rPr>
          <w:rFonts w:ascii="Times New Roman" w:hAnsi="Times New Roman" w:cs="Times New Roman"/>
          <w:lang w:val="en-US"/>
        </w:rPr>
        <w:t>)</w:t>
      </w:r>
      <w:r w:rsidRPr="006C24FE">
        <w:rPr>
          <w:rFonts w:ascii="Times New Roman" w:hAnsi="Times New Roman" w:cs="Times New Roman"/>
          <w:lang w:val="en-US"/>
        </w:rPr>
        <w:t xml:space="preserve"> (</w:t>
      </w:r>
      <w:r w:rsidRPr="006C24FE">
        <w:rPr>
          <w:rFonts w:ascii="Times New Roman" w:hAnsi="Times New Roman" w:cs="Times New Roman"/>
          <w:i/>
          <w:iCs/>
          <w:lang w:val="en-US"/>
        </w:rPr>
        <w:t>m/z</w:t>
      </w:r>
      <w:r w:rsidRPr="006C24FE">
        <w:rPr>
          <w:rFonts w:ascii="Times New Roman" w:hAnsi="Times New Roman" w:cs="Times New Roman"/>
          <w:lang w:val="en-US"/>
        </w:rPr>
        <w:t xml:space="preserve"> 419) (</w:t>
      </w:r>
      <w:proofErr w:type="spellStart"/>
      <w:r w:rsidRPr="006C24FE">
        <w:rPr>
          <w:rFonts w:ascii="Times New Roman" w:hAnsi="Times New Roman" w:cs="Times New Roman"/>
          <w:lang w:val="en-US"/>
        </w:rPr>
        <w:t>Ar</w:t>
      </w:r>
      <w:proofErr w:type="spellEnd"/>
      <w:r w:rsidRPr="006C24FE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Pr="006C24FE">
        <w:rPr>
          <w:rFonts w:ascii="Times New Roman" w:hAnsi="Times New Roman" w:cs="Times New Roman"/>
          <w:lang w:val="en-US"/>
        </w:rPr>
        <w:t>E</w:t>
      </w:r>
      <w:r w:rsidRPr="006C24FE">
        <w:rPr>
          <w:rFonts w:ascii="Times New Roman" w:hAnsi="Times New Roman" w:cs="Times New Roman"/>
          <w:vertAlign w:val="subscript"/>
          <w:lang w:val="en-US"/>
        </w:rPr>
        <w:t>lab</w:t>
      </w:r>
      <w:proofErr w:type="spellEnd"/>
      <w:r w:rsidRPr="006C24FE">
        <w:rPr>
          <w:rFonts w:ascii="Times New Roman" w:hAnsi="Times New Roman" w:cs="Times New Roman"/>
          <w:lang w:val="en-US"/>
        </w:rPr>
        <w:t xml:space="preserve"> = </w:t>
      </w:r>
      <w:r w:rsidR="00623113" w:rsidRPr="006C24FE">
        <w:rPr>
          <w:rFonts w:ascii="Times New Roman" w:hAnsi="Times New Roman" w:cs="Times New Roman"/>
          <w:lang w:val="en-US"/>
        </w:rPr>
        <w:t xml:space="preserve">30 </w:t>
      </w:r>
      <w:r w:rsidRPr="006C24FE">
        <w:rPr>
          <w:rFonts w:ascii="Times New Roman" w:hAnsi="Times New Roman" w:cs="Times New Roman"/>
          <w:lang w:val="en-US"/>
        </w:rPr>
        <w:t xml:space="preserve">eV, </w:t>
      </w:r>
      <w:proofErr w:type="spellStart"/>
      <w:r w:rsidRPr="006C24FE">
        <w:rPr>
          <w:rFonts w:ascii="Times New Roman" w:hAnsi="Times New Roman" w:cs="Times New Roman"/>
          <w:lang w:val="en-US"/>
        </w:rPr>
        <w:t>QqQ</w:t>
      </w:r>
      <w:proofErr w:type="spellEnd"/>
      <w:r w:rsidRPr="006C24FE">
        <w:rPr>
          <w:rFonts w:ascii="Times New Roman" w:hAnsi="Times New Roman" w:cs="Times New Roman"/>
          <w:lang w:val="en-US"/>
        </w:rPr>
        <w:t>).</w:t>
      </w:r>
    </w:p>
    <w:p w14:paraId="307E4A2F" w14:textId="77777777" w:rsidR="0059254F" w:rsidRPr="002D44EB" w:rsidRDefault="0059254F" w:rsidP="00E96E55">
      <w:pPr>
        <w:jc w:val="both"/>
        <w:rPr>
          <w:rFonts w:ascii="Times New Roman" w:hAnsi="Times New Roman" w:cs="Times New Roman"/>
          <w:lang w:val="en-US"/>
        </w:rPr>
      </w:pPr>
    </w:p>
    <w:p w14:paraId="1EAED7E8" w14:textId="251D9F96" w:rsidR="00880370" w:rsidRDefault="00F504F5" w:rsidP="00E96E55">
      <w:pPr>
        <w:jc w:val="both"/>
      </w:pPr>
      <w:r>
        <w:object w:dxaOrig="9800" w:dyaOrig="7757" w14:anchorId="0D9841B6">
          <v:shape id="_x0000_i1031" type="#_x0000_t75" style="width:489.75pt;height:388.5pt" o:ole="">
            <v:imagedata r:id="rId35" o:title=""/>
          </v:shape>
          <o:OLEObject Type="Embed" ProgID="ChemDraw.Document.6.0" ShapeID="_x0000_i1031" DrawAspect="Content" ObjectID="_1833710782" r:id="rId36"/>
        </w:object>
      </w:r>
    </w:p>
    <w:p w14:paraId="6C08D61B" w14:textId="62B39C86" w:rsidR="005B08BC" w:rsidRPr="00042421" w:rsidRDefault="005B08BC" w:rsidP="00E96E55">
      <w:pPr>
        <w:jc w:val="both"/>
        <w:rPr>
          <w:rFonts w:ascii="Times New Roman" w:hAnsi="Times New Roman" w:cs="Times New Roman"/>
          <w:lang w:val="en-US"/>
        </w:rPr>
      </w:pPr>
      <w:r w:rsidRPr="00042421">
        <w:rPr>
          <w:rFonts w:ascii="Times New Roman" w:hAnsi="Times New Roman" w:cs="Times New Roman"/>
          <w:b/>
          <w:bCs/>
          <w:lang w:val="en-US"/>
        </w:rPr>
        <w:t>Scheme S7</w:t>
      </w:r>
      <w:r w:rsidRPr="00042421">
        <w:rPr>
          <w:rFonts w:ascii="Times New Roman" w:hAnsi="Times New Roman" w:cs="Times New Roman"/>
          <w:lang w:val="en-US"/>
        </w:rPr>
        <w:t xml:space="preserve">. Formation of the product ions of 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401, 257, 239 </w:t>
      </w:r>
      <w:r w:rsidR="00EA3E9D" w:rsidRPr="00042421">
        <w:rPr>
          <w:rFonts w:ascii="Times New Roman" w:hAnsi="Times New Roman" w:cs="Times New Roman"/>
          <w:lang w:val="en-US"/>
        </w:rPr>
        <w:t xml:space="preserve">and </w:t>
      </w:r>
      <w:r w:rsidR="00EA3E9D">
        <w:rPr>
          <w:rFonts w:ascii="Times New Roman" w:hAnsi="Times New Roman" w:cs="Times New Roman"/>
          <w:lang w:val="en-US"/>
        </w:rPr>
        <w:t xml:space="preserve">211 </w:t>
      </w:r>
      <w:r w:rsidRPr="00042421">
        <w:rPr>
          <w:rFonts w:ascii="Times New Roman" w:hAnsi="Times New Roman" w:cs="Times New Roman"/>
          <w:lang w:val="en-US"/>
        </w:rPr>
        <w:t xml:space="preserve">of protonated </w:t>
      </w:r>
      <w:r w:rsidR="006C24FE" w:rsidRPr="006C24FE">
        <w:rPr>
          <w:rFonts w:ascii="Times New Roman" w:hAnsi="Times New Roman" w:cs="Times New Roman"/>
          <w:lang w:val="en-US"/>
        </w:rPr>
        <w:t>aloin A (</w:t>
      </w:r>
      <w:r w:rsidRPr="00042421">
        <w:rPr>
          <w:rFonts w:ascii="Times New Roman" w:hAnsi="Times New Roman" w:cs="Times New Roman"/>
          <w:b/>
          <w:bCs/>
          <w:lang w:val="en-US"/>
        </w:rPr>
        <w:t>7</w:t>
      </w:r>
      <w:r w:rsidR="006C24FE" w:rsidRPr="006C24FE">
        <w:rPr>
          <w:rFonts w:ascii="Times New Roman" w:hAnsi="Times New Roman" w:cs="Times New Roman"/>
          <w:lang w:val="en-US"/>
        </w:rPr>
        <w:t>)</w:t>
      </w:r>
      <w:r w:rsidRPr="00042421">
        <w:rPr>
          <w:rFonts w:ascii="Times New Roman" w:hAnsi="Times New Roman" w:cs="Times New Roman"/>
          <w:lang w:val="en-US"/>
        </w:rPr>
        <w:t xml:space="preserve"> (</w:t>
      </w:r>
      <w:r w:rsidRPr="00042421">
        <w:rPr>
          <w:rFonts w:ascii="Times New Roman" w:hAnsi="Times New Roman" w:cs="Times New Roman"/>
          <w:i/>
          <w:iCs/>
          <w:lang w:val="en-US"/>
        </w:rPr>
        <w:t>m/z</w:t>
      </w:r>
      <w:r w:rsidRPr="00042421">
        <w:rPr>
          <w:rFonts w:ascii="Times New Roman" w:hAnsi="Times New Roman" w:cs="Times New Roman"/>
          <w:lang w:val="en-US"/>
        </w:rPr>
        <w:t xml:space="preserve"> 419).</w:t>
      </w:r>
    </w:p>
    <w:p w14:paraId="12AAE6C7" w14:textId="63A1D7D8" w:rsidR="00880370" w:rsidRPr="000E40A0" w:rsidRDefault="00880370" w:rsidP="00E96E55">
      <w:pPr>
        <w:jc w:val="both"/>
        <w:rPr>
          <w:rFonts w:ascii="Times New Roman" w:hAnsi="Times New Roman" w:cs="Times New Roman"/>
          <w:highlight w:val="yellow"/>
          <w:lang w:val="en-US"/>
        </w:rPr>
      </w:pPr>
    </w:p>
    <w:sectPr w:rsidR="00880370" w:rsidRPr="000E40A0" w:rsidSect="00C334AB">
      <w:pgSz w:w="11906" w:h="16838"/>
      <w:pgMar w:top="720" w:right="1274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NDA2MTe3NLA0tbQwNLZQ0lEKTi0uzszPAykwrQUAROagKywAAAA="/>
  </w:docVars>
  <w:rsids>
    <w:rsidRoot w:val="00541927"/>
    <w:rsid w:val="000343A8"/>
    <w:rsid w:val="00037011"/>
    <w:rsid w:val="00042421"/>
    <w:rsid w:val="00071EEA"/>
    <w:rsid w:val="000C3ECD"/>
    <w:rsid w:val="000E40A0"/>
    <w:rsid w:val="000E79EF"/>
    <w:rsid w:val="000F4E0A"/>
    <w:rsid w:val="001368AF"/>
    <w:rsid w:val="0013745F"/>
    <w:rsid w:val="001A1F68"/>
    <w:rsid w:val="001C27CB"/>
    <w:rsid w:val="002635DC"/>
    <w:rsid w:val="0027252A"/>
    <w:rsid w:val="00287720"/>
    <w:rsid w:val="002B2100"/>
    <w:rsid w:val="002B49B8"/>
    <w:rsid w:val="002D44EB"/>
    <w:rsid w:val="002E136B"/>
    <w:rsid w:val="002E38D3"/>
    <w:rsid w:val="00360A74"/>
    <w:rsid w:val="00361891"/>
    <w:rsid w:val="003B037C"/>
    <w:rsid w:val="003B27AE"/>
    <w:rsid w:val="003E34B1"/>
    <w:rsid w:val="004561B4"/>
    <w:rsid w:val="00465469"/>
    <w:rsid w:val="0047160D"/>
    <w:rsid w:val="004810A0"/>
    <w:rsid w:val="004A547C"/>
    <w:rsid w:val="004D4A87"/>
    <w:rsid w:val="004F2C2F"/>
    <w:rsid w:val="00523B86"/>
    <w:rsid w:val="00541927"/>
    <w:rsid w:val="00570497"/>
    <w:rsid w:val="00577A8E"/>
    <w:rsid w:val="00587A61"/>
    <w:rsid w:val="0059254F"/>
    <w:rsid w:val="005B08BC"/>
    <w:rsid w:val="005B7E07"/>
    <w:rsid w:val="005D0C26"/>
    <w:rsid w:val="005D403F"/>
    <w:rsid w:val="005D41C0"/>
    <w:rsid w:val="005D5153"/>
    <w:rsid w:val="00623113"/>
    <w:rsid w:val="0062644D"/>
    <w:rsid w:val="006276C0"/>
    <w:rsid w:val="0066010D"/>
    <w:rsid w:val="00690B7D"/>
    <w:rsid w:val="00693C31"/>
    <w:rsid w:val="006B4E89"/>
    <w:rsid w:val="006C24FE"/>
    <w:rsid w:val="006E74E4"/>
    <w:rsid w:val="006F2EB6"/>
    <w:rsid w:val="007445D4"/>
    <w:rsid w:val="0076431D"/>
    <w:rsid w:val="007962F9"/>
    <w:rsid w:val="008312A2"/>
    <w:rsid w:val="008339BC"/>
    <w:rsid w:val="00833E2F"/>
    <w:rsid w:val="00850EB2"/>
    <w:rsid w:val="00870551"/>
    <w:rsid w:val="00880370"/>
    <w:rsid w:val="008A198B"/>
    <w:rsid w:val="008A3537"/>
    <w:rsid w:val="008D731C"/>
    <w:rsid w:val="00903F62"/>
    <w:rsid w:val="00911365"/>
    <w:rsid w:val="00997E3B"/>
    <w:rsid w:val="009B3FCB"/>
    <w:rsid w:val="00A342BD"/>
    <w:rsid w:val="00A416B9"/>
    <w:rsid w:val="00A723D1"/>
    <w:rsid w:val="00A826F9"/>
    <w:rsid w:val="00AB1D2F"/>
    <w:rsid w:val="00AE6266"/>
    <w:rsid w:val="00B27646"/>
    <w:rsid w:val="00B609F9"/>
    <w:rsid w:val="00B963B1"/>
    <w:rsid w:val="00BB05C3"/>
    <w:rsid w:val="00C17E52"/>
    <w:rsid w:val="00C22D34"/>
    <w:rsid w:val="00C334AB"/>
    <w:rsid w:val="00CD2098"/>
    <w:rsid w:val="00D016E5"/>
    <w:rsid w:val="00D03065"/>
    <w:rsid w:val="00D14D23"/>
    <w:rsid w:val="00D5162F"/>
    <w:rsid w:val="00D82283"/>
    <w:rsid w:val="00D84C41"/>
    <w:rsid w:val="00D86472"/>
    <w:rsid w:val="00D90721"/>
    <w:rsid w:val="00DB003A"/>
    <w:rsid w:val="00DC76F0"/>
    <w:rsid w:val="00DE4FBF"/>
    <w:rsid w:val="00DF5ADA"/>
    <w:rsid w:val="00DF64F8"/>
    <w:rsid w:val="00DF73BF"/>
    <w:rsid w:val="00E154F0"/>
    <w:rsid w:val="00E235E8"/>
    <w:rsid w:val="00E447A5"/>
    <w:rsid w:val="00E51692"/>
    <w:rsid w:val="00E86FDF"/>
    <w:rsid w:val="00E96E55"/>
    <w:rsid w:val="00EA3E9D"/>
    <w:rsid w:val="00EB73EE"/>
    <w:rsid w:val="00EC5EE7"/>
    <w:rsid w:val="00ED3F15"/>
    <w:rsid w:val="00F035FF"/>
    <w:rsid w:val="00F07305"/>
    <w:rsid w:val="00F20AD1"/>
    <w:rsid w:val="00F24B5C"/>
    <w:rsid w:val="00F30F78"/>
    <w:rsid w:val="00F504F5"/>
    <w:rsid w:val="00F55D0D"/>
    <w:rsid w:val="00F570B3"/>
    <w:rsid w:val="00F621F0"/>
    <w:rsid w:val="00F76FBF"/>
    <w:rsid w:val="00F81A2A"/>
    <w:rsid w:val="00F87AB6"/>
    <w:rsid w:val="00FB3BE5"/>
    <w:rsid w:val="00FC0786"/>
    <w:rsid w:val="00FC25AD"/>
    <w:rsid w:val="00FC5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E52D28"/>
  <w15:chartTrackingRefBased/>
  <w15:docId w15:val="{A052BD07-5567-4FEB-BC1F-A2FBE2A3A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54192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54192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54192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54192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54192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54192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54192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54192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54192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54192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tulo2Char">
    <w:name w:val="Título 2 Char"/>
    <w:basedOn w:val="Fontepargpadro"/>
    <w:link w:val="Ttulo2"/>
    <w:uiPriority w:val="9"/>
    <w:semiHidden/>
    <w:rsid w:val="0054192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54192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541927"/>
    <w:rPr>
      <w:rFonts w:eastAsiaTheme="majorEastAsia" w:cstheme="majorBidi"/>
      <w:i/>
      <w:iCs/>
      <w:color w:val="0F4761" w:themeColor="accent1" w:themeShade="BF"/>
    </w:rPr>
  </w:style>
  <w:style w:type="character" w:customStyle="1" w:styleId="Ttulo5Char">
    <w:name w:val="Título 5 Char"/>
    <w:basedOn w:val="Fontepargpadro"/>
    <w:link w:val="Ttulo5"/>
    <w:uiPriority w:val="9"/>
    <w:semiHidden/>
    <w:rsid w:val="00541927"/>
    <w:rPr>
      <w:rFonts w:eastAsiaTheme="majorEastAsia" w:cstheme="majorBidi"/>
      <w:color w:val="0F4761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541927"/>
    <w:rPr>
      <w:rFonts w:eastAsiaTheme="majorEastAsia" w:cstheme="majorBidi"/>
      <w:i/>
      <w:iCs/>
      <w:color w:val="595959" w:themeColor="text1" w:themeTint="A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541927"/>
    <w:rPr>
      <w:rFonts w:eastAsiaTheme="majorEastAsia" w:cstheme="majorBidi"/>
      <w:color w:val="595959" w:themeColor="text1" w:themeTint="A6"/>
    </w:rPr>
  </w:style>
  <w:style w:type="character" w:customStyle="1" w:styleId="Ttulo8Char">
    <w:name w:val="Título 8 Char"/>
    <w:basedOn w:val="Fontepargpadro"/>
    <w:link w:val="Ttulo8"/>
    <w:uiPriority w:val="9"/>
    <w:semiHidden/>
    <w:rsid w:val="00541927"/>
    <w:rPr>
      <w:rFonts w:eastAsiaTheme="majorEastAsia" w:cstheme="majorBidi"/>
      <w:i/>
      <w:iCs/>
      <w:color w:val="272727" w:themeColor="text1" w:themeTint="D8"/>
    </w:rPr>
  </w:style>
  <w:style w:type="character" w:customStyle="1" w:styleId="Ttulo9Char">
    <w:name w:val="Título 9 Char"/>
    <w:basedOn w:val="Fontepargpadro"/>
    <w:link w:val="Ttulo9"/>
    <w:uiPriority w:val="9"/>
    <w:semiHidden/>
    <w:rsid w:val="00541927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har"/>
    <w:uiPriority w:val="10"/>
    <w:qFormat/>
    <w:rsid w:val="0054192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54192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har"/>
    <w:uiPriority w:val="11"/>
    <w:qFormat/>
    <w:rsid w:val="0054192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54192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o">
    <w:name w:val="Quote"/>
    <w:basedOn w:val="Normal"/>
    <w:next w:val="Normal"/>
    <w:link w:val="CitaoChar"/>
    <w:uiPriority w:val="29"/>
    <w:qFormat/>
    <w:rsid w:val="0054192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oChar">
    <w:name w:val="Citação Char"/>
    <w:basedOn w:val="Fontepargpadro"/>
    <w:link w:val="Citao"/>
    <w:uiPriority w:val="29"/>
    <w:rsid w:val="00541927"/>
    <w:rPr>
      <w:i/>
      <w:iCs/>
      <w:color w:val="404040" w:themeColor="text1" w:themeTint="BF"/>
    </w:rPr>
  </w:style>
  <w:style w:type="paragraph" w:styleId="PargrafodaLista">
    <w:name w:val="List Paragraph"/>
    <w:basedOn w:val="Normal"/>
    <w:uiPriority w:val="34"/>
    <w:qFormat/>
    <w:rsid w:val="00541927"/>
    <w:pPr>
      <w:ind w:left="720"/>
      <w:contextualSpacing/>
    </w:pPr>
  </w:style>
  <w:style w:type="character" w:styleId="nfaseIntensa">
    <w:name w:val="Intense Emphasis"/>
    <w:basedOn w:val="Fontepargpadro"/>
    <w:uiPriority w:val="21"/>
    <w:qFormat/>
    <w:rsid w:val="00541927"/>
    <w:rPr>
      <w:i/>
      <w:iCs/>
      <w:color w:val="0F4761" w:themeColor="accent1" w:themeShade="BF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54192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541927"/>
    <w:rPr>
      <w:i/>
      <w:iCs/>
      <w:color w:val="0F4761" w:themeColor="accent1" w:themeShade="BF"/>
    </w:rPr>
  </w:style>
  <w:style w:type="character" w:styleId="RefernciaIntensa">
    <w:name w:val="Intense Reference"/>
    <w:basedOn w:val="Fontepargpadro"/>
    <w:uiPriority w:val="32"/>
    <w:qFormat/>
    <w:rsid w:val="00541927"/>
    <w:rPr>
      <w:b/>
      <w:bCs/>
      <w:smallCaps/>
      <w:color w:val="0F4761" w:themeColor="accent1" w:themeShade="BF"/>
      <w:spacing w:val="5"/>
    </w:rPr>
  </w:style>
  <w:style w:type="paragraph" w:customStyle="1" w:styleId="TitleStyle">
    <w:name w:val="TitleStyle"/>
    <w:basedOn w:val="Normal"/>
    <w:qFormat/>
    <w:rsid w:val="00541927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b/>
      <w:kern w:val="0"/>
      <w:sz w:val="28"/>
      <w:szCs w:val="20"/>
      <w:lang w:val="en-US"/>
      <w14:ligatures w14:val="none"/>
    </w:rPr>
  </w:style>
  <w:style w:type="paragraph" w:customStyle="1" w:styleId="AuthorsStyle">
    <w:name w:val="AuthorsStyle"/>
    <w:basedOn w:val="Normal"/>
    <w:qFormat/>
    <w:rsid w:val="00541927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caps/>
      <w:kern w:val="0"/>
      <w:szCs w:val="20"/>
      <w:lang w:val="en-US"/>
      <w14:ligatures w14:val="none"/>
    </w:rPr>
  </w:style>
  <w:style w:type="paragraph" w:customStyle="1" w:styleId="AffiliationStyle">
    <w:name w:val="AffiliationStyle"/>
    <w:basedOn w:val="Normal"/>
    <w:qFormat/>
    <w:rsid w:val="00541927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i/>
      <w:kern w:val="0"/>
      <w:szCs w:val="20"/>
      <w:lang w:val="en-US"/>
      <w14:ligatures w14:val="none"/>
    </w:rPr>
  </w:style>
  <w:style w:type="paragraph" w:customStyle="1" w:styleId="MiscellaneousStyle">
    <w:name w:val="MiscellaneousStyle"/>
    <w:basedOn w:val="Normal"/>
    <w:link w:val="MiscellaneousStyleChar"/>
    <w:qFormat/>
    <w:rsid w:val="00C22D34"/>
    <w:pPr>
      <w:overflowPunct w:val="0"/>
      <w:autoSpaceDE w:val="0"/>
      <w:autoSpaceDN w:val="0"/>
      <w:adjustRightInd w:val="0"/>
      <w:spacing w:after="0" w:line="480" w:lineRule="auto"/>
      <w:ind w:left="993" w:hanging="993"/>
      <w:jc w:val="both"/>
      <w:textAlignment w:val="baseline"/>
    </w:pPr>
    <w:rPr>
      <w:rFonts w:ascii="Times New Roman" w:eastAsia="Times New Roman" w:hAnsi="Times New Roman" w:cs="Times New Roman"/>
      <w:kern w:val="0"/>
      <w:szCs w:val="20"/>
      <w:lang w:val="en-US"/>
      <w14:ligatures w14:val="none"/>
    </w:rPr>
  </w:style>
  <w:style w:type="character" w:customStyle="1" w:styleId="MiscellaneousStyleChar">
    <w:name w:val="MiscellaneousStyle Char"/>
    <w:basedOn w:val="Fontepargpadro"/>
    <w:link w:val="MiscellaneousStyle"/>
    <w:qFormat/>
    <w:rsid w:val="00C22D34"/>
    <w:rPr>
      <w:rFonts w:ascii="Times New Roman" w:eastAsia="Times New Roman" w:hAnsi="Times New Roman" w:cs="Times New Roman"/>
      <w:kern w:val="0"/>
      <w:szCs w:val="20"/>
      <w:lang w:val="en-US"/>
      <w14:ligatures w14:val="none"/>
    </w:rPr>
  </w:style>
  <w:style w:type="character" w:styleId="Refdecomentrio">
    <w:name w:val="annotation reference"/>
    <w:basedOn w:val="Fontepargpadro"/>
    <w:uiPriority w:val="99"/>
    <w:semiHidden/>
    <w:unhideWhenUsed/>
    <w:rsid w:val="000E40A0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0E40A0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0E40A0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0E40A0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0E40A0"/>
    <w:rPr>
      <w:b/>
      <w:bCs/>
      <w:sz w:val="20"/>
      <w:szCs w:val="20"/>
    </w:rPr>
  </w:style>
  <w:style w:type="character" w:styleId="Hyperlink">
    <w:name w:val="Hyperlink"/>
    <w:basedOn w:val="Fontepargpadro"/>
    <w:qFormat/>
    <w:rsid w:val="00587A6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34" Type="http://schemas.openxmlformats.org/officeDocument/2006/relationships/image" Target="media/image18.emf"/><Relationship Id="rId7" Type="http://schemas.openxmlformats.org/officeDocument/2006/relationships/hyperlink" Target="https://orcid.org/0000-0003-0433-2910" TargetMode="External"/><Relationship Id="rId12" Type="http://schemas.openxmlformats.org/officeDocument/2006/relationships/image" Target="media/image2.jpeg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33" Type="http://schemas.openxmlformats.org/officeDocument/2006/relationships/oleObject" Target="embeddings/oleObject6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hyperlink" Target="https://orcid.org/0000-0001-7179-909X" TargetMode="External"/><Relationship Id="rId11" Type="http://schemas.openxmlformats.org/officeDocument/2006/relationships/hyperlink" Target="https://orcid.org/0000-0002-4920-2506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17.emf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28" Type="http://schemas.openxmlformats.org/officeDocument/2006/relationships/image" Target="media/image14.emf"/><Relationship Id="rId36" Type="http://schemas.openxmlformats.org/officeDocument/2006/relationships/oleObject" Target="embeddings/oleObject7.bin"/><Relationship Id="rId10" Type="http://schemas.openxmlformats.org/officeDocument/2006/relationships/hyperlink" Target="https://orcid.org/0000-0002-1730-1729" TargetMode="External"/><Relationship Id="rId19" Type="http://schemas.openxmlformats.org/officeDocument/2006/relationships/image" Target="media/image8.emf"/><Relationship Id="rId31" Type="http://schemas.openxmlformats.org/officeDocument/2006/relationships/image" Target="media/image16.emf"/><Relationship Id="rId4" Type="http://schemas.openxmlformats.org/officeDocument/2006/relationships/hyperlink" Target="https://orcid.org/0000-0001-8508-0959" TargetMode="External"/><Relationship Id="rId9" Type="http://schemas.openxmlformats.org/officeDocument/2006/relationships/hyperlink" Target="https://orcid.org/0000-0001-8708-147X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19.emf"/><Relationship Id="rId8" Type="http://schemas.openxmlformats.org/officeDocument/2006/relationships/hyperlink" Target="https://orcid.org/0000-0003-4407-7651" TargetMode="Externa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2</Pages>
  <Words>526</Words>
  <Characters>2683</Characters>
  <Application>Microsoft Office Word</Application>
  <DocSecurity>0</DocSecurity>
  <Lines>103</Lines>
  <Paragraphs>3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ônio Eduardo Miller Crotti</dc:creator>
  <cp:keywords/>
  <dc:description/>
  <cp:lastModifiedBy>Sven Zalewski</cp:lastModifiedBy>
  <cp:revision>26</cp:revision>
  <dcterms:created xsi:type="dcterms:W3CDTF">2025-08-04T15:40:00Z</dcterms:created>
  <dcterms:modified xsi:type="dcterms:W3CDTF">2026-02-27T18:20:00Z</dcterms:modified>
</cp:coreProperties>
</file>